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2A0351" w14:textId="2752BFB4" w:rsidR="00B42783" w:rsidRPr="00BE1BCD" w:rsidRDefault="00B42783" w:rsidP="00B42783">
      <w:pPr>
        <w:pStyle w:val="1"/>
      </w:pPr>
      <w:r>
        <w:rPr>
          <w:rFonts w:eastAsia="Times New Roman" w:cs="Times New Roman"/>
          <w:noProof/>
        </w:rPr>
        <w:drawing>
          <wp:anchor distT="0" distB="0" distL="114300" distR="114300" simplePos="0" relativeHeight="251641856" behindDoc="0" locked="0" layoutInCell="1" allowOverlap="1" wp14:anchorId="091E610D" wp14:editId="14B0B7BD">
            <wp:simplePos x="0" y="0"/>
            <wp:positionH relativeFrom="page">
              <wp:posOffset>10820400</wp:posOffset>
            </wp:positionH>
            <wp:positionV relativeFrom="topMargin">
              <wp:posOffset>11988800</wp:posOffset>
            </wp:positionV>
            <wp:extent cx="304800" cy="393700"/>
            <wp:effectExtent l="0" t="0" r="0" b="0"/>
            <wp:wrapNone/>
            <wp:docPr id="100254" name="图片 10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4" name=""/>
                    <pic:cNvPicPr>
                      <a:picLocks noChangeAspect="1"/>
                    </pic:cNvPicPr>
                  </pic:nvPicPr>
                  <pic:blipFill>
                    <a:blip r:embed="rId7"/>
                    <a:stretch>
                      <a:fillRect/>
                    </a:stretch>
                  </pic:blipFill>
                  <pic:spPr>
                    <a:xfrm>
                      <a:off x="0" y="0"/>
                      <a:ext cx="304800" cy="393700"/>
                    </a:xfrm>
                    <a:prstGeom prst="rect">
                      <a:avLst/>
                    </a:prstGeom>
                  </pic:spPr>
                </pic:pic>
              </a:graphicData>
            </a:graphic>
          </wp:anchor>
        </w:drawing>
      </w:r>
      <w:r>
        <w:rPr>
          <w:rFonts w:eastAsia="Times New Roman" w:cs="Times New Roman"/>
          <w:noProof/>
        </w:rPr>
        <w:drawing>
          <wp:anchor distT="0" distB="0" distL="114300" distR="114300" simplePos="0" relativeHeight="251642880" behindDoc="0" locked="0" layoutInCell="1" allowOverlap="1" wp14:anchorId="11F7C7E6" wp14:editId="5A857D03">
            <wp:simplePos x="0" y="0"/>
            <wp:positionH relativeFrom="page">
              <wp:posOffset>11722100</wp:posOffset>
            </wp:positionH>
            <wp:positionV relativeFrom="topMargin">
              <wp:posOffset>10337800</wp:posOffset>
            </wp:positionV>
            <wp:extent cx="254000" cy="330200"/>
            <wp:effectExtent l="0" t="0" r="0" b="0"/>
            <wp:wrapNone/>
            <wp:docPr id="909854985" name="图片 909854985" descr="学科网(www.zxxk.com)--教育资源门户，提供试卷、教案、课件、论文、素材以及各类教学资源下载，还有大量而丰富的教学相关资讯！ pz6bFJWLL0t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854985" name=""/>
                    <pic:cNvPicPr>
                      <a:picLocks noChangeAspect="1"/>
                    </pic:cNvPicPr>
                  </pic:nvPicPr>
                  <pic:blipFill>
                    <a:blip r:embed="rId8"/>
                    <a:stretch>
                      <a:fillRect/>
                    </a:stretch>
                  </pic:blipFill>
                  <pic:spPr>
                    <a:xfrm>
                      <a:off x="0" y="0"/>
                      <a:ext cx="254000" cy="330200"/>
                    </a:xfrm>
                    <a:prstGeom prst="rect">
                      <a:avLst/>
                    </a:prstGeom>
                  </pic:spPr>
                </pic:pic>
              </a:graphicData>
            </a:graphic>
          </wp:anchor>
        </w:drawing>
      </w:r>
      <w:r>
        <w:rPr>
          <w:rFonts w:eastAsia="Times New Roman" w:cs="Times New Roman"/>
        </w:rPr>
        <w:t>2025</w:t>
      </w:r>
      <w:r>
        <w:t>年</w:t>
      </w:r>
      <w:r>
        <w:rPr>
          <w:rFonts w:eastAsia="Times New Roman" w:cs="Times New Roman"/>
        </w:rPr>
        <w:t>1</w:t>
      </w:r>
      <w:r>
        <w:t>月浙江省普通高中学业水平考试</w:t>
      </w:r>
    </w:p>
    <w:p w14:paraId="36CE0308" w14:textId="77777777" w:rsidR="00B42783" w:rsidRPr="00BE1BCD" w:rsidRDefault="00B42783" w:rsidP="00B42783">
      <w:pPr>
        <w:pStyle w:val="1"/>
      </w:pPr>
      <w:r>
        <w:t>物理</w:t>
      </w:r>
    </w:p>
    <w:p w14:paraId="1857241F" w14:textId="62F3FE30" w:rsidR="00B42783" w:rsidRPr="00BE1BCD" w:rsidRDefault="00B42783" w:rsidP="00B42783">
      <w:r>
        <w:t>本试题卷分选择题和非选择题两部分，共</w:t>
      </w:r>
      <w:r>
        <w:rPr>
          <w:rFonts w:eastAsia="Times New Roman" w:cs="Times New Roman"/>
        </w:rPr>
        <w:t>6</w:t>
      </w:r>
      <w:r>
        <w:t>页，满分</w:t>
      </w:r>
      <w:r>
        <w:rPr>
          <w:rFonts w:eastAsia="Times New Roman" w:cs="Times New Roman"/>
        </w:rPr>
        <w:t>100</w:t>
      </w:r>
      <w:r>
        <w:t>分，考试时间</w:t>
      </w:r>
      <w:r>
        <w:rPr>
          <w:rFonts w:eastAsia="Times New Roman" w:cs="Times New Roman"/>
        </w:rPr>
        <w:t>60</w:t>
      </w:r>
      <w:r>
        <w:t>分钟。</w:t>
      </w:r>
    </w:p>
    <w:p w14:paraId="62118769" w14:textId="77777777" w:rsidR="00B42783" w:rsidRPr="00BE1BCD" w:rsidRDefault="00B42783" w:rsidP="00B42783">
      <w:r>
        <w:t>考生注意：</w:t>
      </w:r>
    </w:p>
    <w:p w14:paraId="5584B24A" w14:textId="3F402DFF" w:rsidR="00B42783" w:rsidRPr="00BE1BCD" w:rsidRDefault="00B42783" w:rsidP="00B42783">
      <w:r>
        <w:rPr>
          <w:rFonts w:eastAsia="Times New Roman" w:cs="Times New Roman"/>
        </w:rPr>
        <w:t>1.</w:t>
      </w:r>
      <w:r>
        <w:t>答题前，请务必将自己的姓名、准考证号用黑色字迹的签字笔或钢笔分别填写在试题卷和答题纸规定的位置上。</w:t>
      </w:r>
    </w:p>
    <w:p w14:paraId="5EB8B758" w14:textId="29EE3ED0" w:rsidR="00B42783" w:rsidRPr="00BE1BCD" w:rsidRDefault="00B42783" w:rsidP="00B42783">
      <w:r>
        <w:rPr>
          <w:rFonts w:eastAsia="Times New Roman" w:cs="Times New Roman"/>
        </w:rPr>
        <w:t>2.</w:t>
      </w:r>
      <w:r>
        <w:t>答题时，请按照答题纸上</w:t>
      </w:r>
      <w:r w:rsidRPr="00644549">
        <w:rPr>
          <w:rFonts w:ascii="宋体" w:hAnsi="宋体"/>
        </w:rPr>
        <w:t>“</w:t>
      </w:r>
      <w:r>
        <w:t>注意事项</w:t>
      </w:r>
      <w:r w:rsidRPr="00644549">
        <w:rPr>
          <w:rFonts w:ascii="宋体" w:hAnsi="宋体"/>
        </w:rPr>
        <w:t>”</w:t>
      </w:r>
      <w:r>
        <w:t>的要求，在答题纸相应的位置上规范作答，在本试题卷上的作答一律无效。</w:t>
      </w:r>
    </w:p>
    <w:p w14:paraId="6F5E8B79" w14:textId="20FBD156" w:rsidR="00B42783" w:rsidRPr="00BE1BCD" w:rsidRDefault="00B42783" w:rsidP="00B42783">
      <w:r>
        <w:rPr>
          <w:rFonts w:eastAsia="Times New Roman" w:cs="Times New Roman"/>
        </w:rPr>
        <w:t>3.</w:t>
      </w:r>
      <w:r>
        <w:t>非选择题的答案必须使用黑色字迹的签字笔或钢笔写在答题纸上相应区域内，作图时可先使用</w:t>
      </w:r>
      <w:r>
        <w:rPr>
          <w:rFonts w:eastAsia="Times New Roman" w:cs="Times New Roman"/>
        </w:rPr>
        <w:t>2</w:t>
      </w:r>
      <w:r>
        <w:rPr>
          <w:rFonts w:eastAsia="Times New Roman" w:cs="Times New Roman"/>
          <w:i/>
        </w:rPr>
        <w:t>B</w:t>
      </w:r>
      <w:r>
        <w:t>铅笔，确定后必须使用黑色字迹的签字笔或钢笔描黑。</w:t>
      </w:r>
    </w:p>
    <w:p w14:paraId="19199F5D" w14:textId="463487D8" w:rsidR="00B42783" w:rsidRPr="00BE1BCD" w:rsidRDefault="00B42783" w:rsidP="00B42783">
      <w:r>
        <w:rPr>
          <w:rFonts w:eastAsia="Times New Roman" w:cs="Times New Roman"/>
        </w:rPr>
        <w:t>4.</w:t>
      </w:r>
      <w:r>
        <w:t>可能用到的相关参数：重力加速度</w:t>
      </w:r>
      <w:r w:rsidRPr="00651A15">
        <w:rPr>
          <w:rFonts w:eastAsia="Times New Roman" w:cs="Times New Roman"/>
          <w:i/>
          <w:iCs/>
        </w:rPr>
        <w:t>g</w:t>
      </w:r>
      <w:r>
        <w:t>取</w:t>
      </w:r>
      <w:r w:rsidR="00651A15">
        <w:rPr>
          <w:rFonts w:hint="eastAsia"/>
        </w:rPr>
        <w:t>10 m/s</w:t>
      </w:r>
      <w:r w:rsidR="00651A15">
        <w:rPr>
          <w:rFonts w:hint="eastAsia"/>
          <w:vertAlign w:val="superscript"/>
        </w:rPr>
        <w:t>2</w:t>
      </w:r>
      <w:r>
        <w:t>。</w:t>
      </w:r>
    </w:p>
    <w:p w14:paraId="070376C0" w14:textId="239A2A68" w:rsidR="00B42783" w:rsidRPr="00BE1BCD" w:rsidRDefault="00B42783" w:rsidP="00B42783">
      <w:pPr>
        <w:pStyle w:val="2"/>
      </w:pPr>
      <w:r>
        <w:t>选择题部分</w:t>
      </w:r>
    </w:p>
    <w:p w14:paraId="2AEF4D90" w14:textId="432BCED4" w:rsidR="00B42783" w:rsidRPr="00BE1BCD" w:rsidRDefault="00B42783" w:rsidP="00B42783">
      <w:pPr>
        <w:pStyle w:val="3"/>
      </w:pPr>
      <w:r>
        <w:t>一、选择题（本题共</w:t>
      </w:r>
      <w:r>
        <w:rPr>
          <w:rFonts w:eastAsia="Times New Roman" w:cs="Times New Roman"/>
        </w:rPr>
        <w:t>18</w:t>
      </w:r>
      <w:r>
        <w:t>小题，每小题</w:t>
      </w:r>
      <w:r>
        <w:rPr>
          <w:rFonts w:eastAsia="Times New Roman" w:cs="Times New Roman"/>
        </w:rPr>
        <w:t>3</w:t>
      </w:r>
      <w:r>
        <w:t>分，共</w:t>
      </w:r>
      <w:r>
        <w:rPr>
          <w:rFonts w:eastAsia="Times New Roman" w:cs="Times New Roman"/>
        </w:rPr>
        <w:t>54</w:t>
      </w:r>
      <w:r>
        <w:t>分。每小题列出的四个备选项中只有一个是符合题目要求的，不选、多选、错选均不得分）</w:t>
      </w:r>
    </w:p>
    <w:p w14:paraId="397F4E6D" w14:textId="74534EE8" w:rsidR="00B42783" w:rsidRPr="00FA01F4" w:rsidRDefault="00B42783" w:rsidP="00651A15">
      <w:pPr>
        <w:numPr>
          <w:ilvl w:val="0"/>
          <w:numId w:val="2"/>
        </w:numPr>
      </w:pPr>
      <w:r w:rsidRPr="00FA01F4">
        <w:t>下列属于国际单位制基本单位的</w:t>
      </w:r>
      <w:commentRangeStart w:id="0"/>
      <w:r w:rsidRPr="00FA01F4">
        <w:t>是</w:t>
      </w:r>
      <w:commentRangeEnd w:id="0"/>
      <w:r w:rsidR="00FA01F4" w:rsidRPr="00FA01F4">
        <w:rPr>
          <w:rStyle w:val="af4"/>
          <w:szCs w:val="24"/>
        </w:rPr>
        <w:commentReference w:id="0"/>
      </w:r>
      <w:r w:rsidRPr="00FA01F4">
        <w:t>（</w:t>
      </w:r>
      <w:r w:rsidRPr="00FA01F4">
        <w:t xml:space="preserve">    </w:t>
      </w:r>
      <w:r w:rsidRPr="00FA01F4">
        <w:t>）</w:t>
      </w:r>
    </w:p>
    <w:p w14:paraId="63F07F84" w14:textId="38A56FCA" w:rsidR="00B42783" w:rsidRPr="00FA01F4" w:rsidRDefault="00B42783" w:rsidP="00B42783">
      <w:r w:rsidRPr="00FA01F4">
        <w:t>A</w:t>
      </w:r>
      <w:r w:rsidRPr="00FA01F4">
        <w:t>．</w:t>
      </w:r>
      <w:r w:rsidRPr="00FA01F4">
        <w:rPr>
          <w:rFonts w:eastAsia="Times New Roman" w:cs="Times New Roman"/>
        </w:rPr>
        <w:t>s</w:t>
      </w:r>
      <w:r w:rsidRPr="00FA01F4">
        <w:tab/>
      </w:r>
      <w:r w:rsidR="00FA01F4" w:rsidRPr="00FA01F4">
        <w:tab/>
      </w:r>
      <w:r w:rsidRPr="00FA01F4">
        <w:t>B</w:t>
      </w:r>
      <w:r w:rsidRPr="00FA01F4">
        <w:t>．</w:t>
      </w:r>
      <w:r w:rsidRPr="00FA01F4">
        <w:rPr>
          <w:rFonts w:eastAsia="Times New Roman" w:cs="Times New Roman"/>
        </w:rPr>
        <w:t>N</w:t>
      </w:r>
      <w:r w:rsidRPr="00FA01F4">
        <w:tab/>
      </w:r>
      <w:r w:rsidR="00FA01F4" w:rsidRPr="00FA01F4">
        <w:tab/>
      </w:r>
      <w:r w:rsidRPr="00FA01F4">
        <w:t>C</w:t>
      </w:r>
      <w:r w:rsidRPr="00FA01F4">
        <w:t>．</w:t>
      </w:r>
      <w:r w:rsidRPr="00FA01F4">
        <w:rPr>
          <w:rFonts w:eastAsia="Times New Roman" w:cs="Times New Roman"/>
        </w:rPr>
        <w:t>Wb</w:t>
      </w:r>
      <w:r w:rsidRPr="00FA01F4">
        <w:tab/>
      </w:r>
      <w:r w:rsidR="00FA01F4" w:rsidRPr="00FA01F4">
        <w:tab/>
      </w:r>
      <w:r w:rsidRPr="00FA01F4">
        <w:t>D</w:t>
      </w:r>
      <w:r w:rsidRPr="00FA01F4">
        <w:t>．</w:t>
      </w:r>
      <w:r w:rsidRPr="00FA01F4">
        <w:rPr>
          <w:rFonts w:eastAsia="Times New Roman" w:cs="Times New Roman"/>
        </w:rPr>
        <w:t>J</w:t>
      </w:r>
    </w:p>
    <w:p w14:paraId="68E296C4" w14:textId="4E793451" w:rsidR="00B42783" w:rsidRPr="00B42783" w:rsidRDefault="00B42783" w:rsidP="00B42783">
      <w:pPr>
        <w:rPr>
          <w:color w:val="EE0000"/>
        </w:rPr>
      </w:pPr>
      <w:r w:rsidRPr="00B42783">
        <w:rPr>
          <w:color w:val="EE0000"/>
        </w:rPr>
        <w:t>【详解】国际单位制（</w:t>
      </w:r>
      <w:r w:rsidRPr="00B42783">
        <w:rPr>
          <w:rFonts w:eastAsia="Times New Roman" w:cs="Times New Roman"/>
          <w:color w:val="EE0000"/>
        </w:rPr>
        <w:t>SI</w:t>
      </w:r>
      <w:r w:rsidRPr="00B42783">
        <w:rPr>
          <w:color w:val="EE0000"/>
        </w:rPr>
        <w:t>）基本单位共有七个：米（</w:t>
      </w:r>
      <w:r w:rsidRPr="00B42783">
        <w:rPr>
          <w:rFonts w:eastAsia="Times New Roman" w:cs="Times New Roman"/>
          <w:color w:val="EE0000"/>
        </w:rPr>
        <w:t>m</w:t>
      </w:r>
      <w:r w:rsidRPr="00B42783">
        <w:rPr>
          <w:color w:val="EE0000"/>
        </w:rPr>
        <w:t>）、千克（</w:t>
      </w:r>
      <w:r w:rsidRPr="00B42783">
        <w:rPr>
          <w:rFonts w:eastAsia="Times New Roman" w:cs="Times New Roman"/>
          <w:color w:val="EE0000"/>
        </w:rPr>
        <w:t>kg</w:t>
      </w:r>
      <w:r w:rsidRPr="00B42783">
        <w:rPr>
          <w:color w:val="EE0000"/>
        </w:rPr>
        <w:t>）、秒（</w:t>
      </w:r>
      <w:r w:rsidRPr="00B42783">
        <w:rPr>
          <w:rFonts w:eastAsia="Times New Roman" w:cs="Times New Roman"/>
          <w:color w:val="EE0000"/>
        </w:rPr>
        <w:t>s</w:t>
      </w:r>
      <w:r w:rsidRPr="00B42783">
        <w:rPr>
          <w:color w:val="EE0000"/>
        </w:rPr>
        <w:t>）、安培（</w:t>
      </w:r>
      <w:r w:rsidRPr="00B42783">
        <w:rPr>
          <w:rFonts w:eastAsia="Times New Roman" w:cs="Times New Roman"/>
          <w:color w:val="EE0000"/>
        </w:rPr>
        <w:t>A</w:t>
      </w:r>
      <w:r w:rsidRPr="00B42783">
        <w:rPr>
          <w:color w:val="EE0000"/>
        </w:rPr>
        <w:t>）、开尔文（</w:t>
      </w:r>
      <w:r w:rsidRPr="00B42783">
        <w:rPr>
          <w:rFonts w:eastAsia="Times New Roman" w:cs="Times New Roman"/>
          <w:color w:val="EE0000"/>
        </w:rPr>
        <w:t>K</w:t>
      </w:r>
      <w:r w:rsidRPr="00B42783">
        <w:rPr>
          <w:color w:val="EE0000"/>
        </w:rPr>
        <w:t>）、摩尔（</w:t>
      </w:r>
      <w:r w:rsidRPr="00B42783">
        <w:rPr>
          <w:rFonts w:eastAsia="Times New Roman" w:cs="Times New Roman"/>
          <w:color w:val="EE0000"/>
        </w:rPr>
        <w:t>mol</w:t>
      </w:r>
      <w:r w:rsidRPr="00B42783">
        <w:rPr>
          <w:color w:val="EE0000"/>
        </w:rPr>
        <w:t>）、坎德拉（</w:t>
      </w:r>
      <w:r w:rsidRPr="00B42783">
        <w:rPr>
          <w:rFonts w:eastAsia="Times New Roman" w:cs="Times New Roman"/>
          <w:color w:val="EE0000"/>
        </w:rPr>
        <w:t>cd</w:t>
      </w:r>
      <w:r w:rsidRPr="00B42783">
        <w:rPr>
          <w:color w:val="EE0000"/>
        </w:rPr>
        <w:t>）。这些是基本单位，而其他单位均为导出单位（由基本单位通过公式推导得出）。</w:t>
      </w:r>
    </w:p>
    <w:p w14:paraId="57BED8FC"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A</w:t>
      </w:r>
      <w:r w:rsidRPr="00B42783">
        <w:rPr>
          <w:color w:val="EE0000"/>
        </w:rPr>
        <w:t>。</w:t>
      </w:r>
    </w:p>
    <w:p w14:paraId="094A2E12" w14:textId="77777777" w:rsidR="00651A15" w:rsidRDefault="00651A15" w:rsidP="00B42783">
      <w:pPr>
        <w:rPr>
          <w:color w:val="EE0000"/>
        </w:rPr>
      </w:pPr>
    </w:p>
    <w:p w14:paraId="4F971815" w14:textId="4524B721" w:rsidR="00B42783" w:rsidRPr="00FA01F4" w:rsidRDefault="00B42783" w:rsidP="00651A15">
      <w:pPr>
        <w:numPr>
          <w:ilvl w:val="0"/>
          <w:numId w:val="2"/>
        </w:numPr>
      </w:pPr>
      <w:r w:rsidRPr="00FA01F4">
        <w:t>下列物理量属于矢量的</w:t>
      </w:r>
      <w:commentRangeStart w:id="1"/>
      <w:r w:rsidRPr="00FA01F4">
        <w:t>是</w:t>
      </w:r>
      <w:commentRangeEnd w:id="1"/>
      <w:r w:rsidR="00FA01F4" w:rsidRPr="00FA01F4">
        <w:rPr>
          <w:rStyle w:val="af4"/>
          <w:szCs w:val="24"/>
        </w:rPr>
        <w:commentReference w:id="1"/>
      </w:r>
      <w:r w:rsidRPr="00FA01F4">
        <w:t>（</w:t>
      </w:r>
      <w:r w:rsidRPr="00FA01F4">
        <w:t xml:space="preserve">    </w:t>
      </w:r>
      <w:r w:rsidRPr="00FA01F4">
        <w:t>）</w:t>
      </w:r>
    </w:p>
    <w:p w14:paraId="7283C3FA" w14:textId="632844E0" w:rsidR="00B42783" w:rsidRPr="00FA01F4" w:rsidRDefault="00B42783" w:rsidP="00B42783">
      <w:r w:rsidRPr="00FA01F4">
        <w:t>A</w:t>
      </w:r>
      <w:r w:rsidRPr="00FA01F4">
        <w:t>．时间</w:t>
      </w:r>
      <w:r w:rsidRPr="00FA01F4">
        <w:tab/>
      </w:r>
      <w:r w:rsidR="00FA01F4" w:rsidRPr="00FA01F4">
        <w:tab/>
      </w:r>
      <w:r w:rsidRPr="00FA01F4">
        <w:t>B</w:t>
      </w:r>
      <w:r w:rsidRPr="00FA01F4">
        <w:t>．加速度</w:t>
      </w:r>
      <w:r w:rsidR="00FA01F4" w:rsidRPr="00FA01F4">
        <w:tab/>
      </w:r>
      <w:r w:rsidRPr="00FA01F4">
        <w:tab/>
        <w:t>C</w:t>
      </w:r>
      <w:r w:rsidRPr="00FA01F4">
        <w:t>．电容</w:t>
      </w:r>
      <w:r w:rsidR="00FA01F4" w:rsidRPr="00FA01F4">
        <w:tab/>
      </w:r>
      <w:r w:rsidRPr="00FA01F4">
        <w:tab/>
        <w:t>D</w:t>
      </w:r>
      <w:r w:rsidRPr="00FA01F4">
        <w:t>．电流</w:t>
      </w:r>
    </w:p>
    <w:p w14:paraId="78C8C2AC" w14:textId="77777777" w:rsidR="00B42783" w:rsidRPr="00B42783" w:rsidRDefault="00B42783" w:rsidP="00B42783">
      <w:pPr>
        <w:rPr>
          <w:color w:val="EE0000"/>
        </w:rPr>
      </w:pPr>
      <w:r w:rsidRPr="00B42783">
        <w:rPr>
          <w:color w:val="EE0000"/>
        </w:rPr>
        <w:t>【详解】矢量是既有大小又有方向的物理量，标量只有大小而无方向。以下逐一分析各选项：</w:t>
      </w:r>
    </w:p>
    <w:p w14:paraId="48E1482E" w14:textId="531BF82B" w:rsidR="00B42783" w:rsidRPr="00B42783" w:rsidRDefault="00B42783" w:rsidP="00B42783">
      <w:pPr>
        <w:rPr>
          <w:color w:val="EE0000"/>
        </w:rPr>
      </w:pPr>
      <w:r w:rsidRPr="00B42783">
        <w:rPr>
          <w:rFonts w:eastAsia="Times New Roman" w:cs="Times New Roman"/>
          <w:color w:val="EE0000"/>
        </w:rPr>
        <w:t>A</w:t>
      </w:r>
      <w:r w:rsidRPr="00B42783">
        <w:rPr>
          <w:color w:val="EE0000"/>
        </w:rPr>
        <w:t>．时间：只有大小（如</w:t>
      </w:r>
      <w:r w:rsidRPr="00B42783">
        <w:rPr>
          <w:rFonts w:eastAsia="Times New Roman" w:cs="Times New Roman"/>
          <w:color w:val="EE0000"/>
        </w:rPr>
        <w:t>5</w:t>
      </w:r>
      <w:r w:rsidR="00FA01F4">
        <w:rPr>
          <w:rFonts w:eastAsiaTheme="minorEastAsia" w:cs="Times New Roman" w:hint="eastAsia"/>
          <w:color w:val="EE0000"/>
        </w:rPr>
        <w:t xml:space="preserve"> s</w:t>
      </w:r>
      <w:r w:rsidRPr="00B42783">
        <w:rPr>
          <w:color w:val="EE0000"/>
        </w:rPr>
        <w:t>），无方向，是标量，故</w:t>
      </w:r>
      <w:r w:rsidRPr="00B42783">
        <w:rPr>
          <w:rFonts w:eastAsia="Times New Roman" w:cs="Times New Roman"/>
          <w:color w:val="EE0000"/>
        </w:rPr>
        <w:t>A</w:t>
      </w:r>
      <w:r w:rsidRPr="00B42783">
        <w:rPr>
          <w:color w:val="EE0000"/>
        </w:rPr>
        <w:t>错误；</w:t>
      </w:r>
    </w:p>
    <w:p w14:paraId="059AE4C1" w14:textId="75EE39B3" w:rsidR="00B42783" w:rsidRPr="00B42783" w:rsidRDefault="00B42783" w:rsidP="00B42783">
      <w:pPr>
        <w:rPr>
          <w:color w:val="EE0000"/>
        </w:rPr>
      </w:pPr>
      <w:r w:rsidRPr="00B42783">
        <w:rPr>
          <w:rFonts w:eastAsia="Times New Roman" w:cs="Times New Roman"/>
          <w:color w:val="EE0000"/>
        </w:rPr>
        <w:t>B</w:t>
      </w:r>
      <w:r w:rsidRPr="00B42783">
        <w:rPr>
          <w:color w:val="EE0000"/>
        </w:rPr>
        <w:t>．加速度：既有大小（如</w:t>
      </w:r>
      <w:r w:rsidR="00FA01F4">
        <w:rPr>
          <w:rFonts w:hint="eastAsia"/>
          <w:color w:val="EE0000"/>
        </w:rPr>
        <w:t>5 m/s</w:t>
      </w:r>
      <w:r w:rsidR="00FA01F4">
        <w:rPr>
          <w:rFonts w:hint="eastAsia"/>
          <w:color w:val="EE0000"/>
          <w:vertAlign w:val="superscript"/>
        </w:rPr>
        <w:t>2</w:t>
      </w:r>
      <w:r w:rsidRPr="00B42783">
        <w:rPr>
          <w:color w:val="EE0000"/>
        </w:rPr>
        <w:t>）又有方向（如向上或向下），是矢量，故</w:t>
      </w:r>
      <w:r w:rsidRPr="00B42783">
        <w:rPr>
          <w:rFonts w:eastAsia="Times New Roman" w:cs="Times New Roman"/>
          <w:color w:val="EE0000"/>
        </w:rPr>
        <w:t>B</w:t>
      </w:r>
      <w:r w:rsidRPr="00B42783">
        <w:rPr>
          <w:color w:val="EE0000"/>
        </w:rPr>
        <w:t>正确；</w:t>
      </w:r>
    </w:p>
    <w:p w14:paraId="22468400" w14:textId="1D6836D2" w:rsidR="00B42783" w:rsidRPr="00B42783" w:rsidRDefault="00B42783" w:rsidP="00B42783">
      <w:pPr>
        <w:rPr>
          <w:color w:val="EE0000"/>
        </w:rPr>
      </w:pPr>
      <w:r w:rsidRPr="00B42783">
        <w:rPr>
          <w:rFonts w:eastAsia="Times New Roman" w:cs="Times New Roman"/>
          <w:color w:val="EE0000"/>
        </w:rPr>
        <w:t>C</w:t>
      </w:r>
      <w:r w:rsidRPr="00B42783">
        <w:rPr>
          <w:color w:val="EE0000"/>
        </w:rPr>
        <w:t>．电容：描述电容器存储电荷的能力，只有大小（如</w:t>
      </w:r>
      <w:r w:rsidRPr="00B42783">
        <w:rPr>
          <w:rFonts w:eastAsia="Times New Roman" w:cs="Times New Roman"/>
          <w:color w:val="EE0000"/>
        </w:rPr>
        <w:t>10</w:t>
      </w:r>
      <w:r w:rsidR="00FA01F4">
        <w:rPr>
          <w:rFonts w:eastAsiaTheme="minorEastAsia" w:cs="Times New Roman" w:hint="eastAsia"/>
          <w:color w:val="EE0000"/>
        </w:rPr>
        <w:t xml:space="preserve"> F</w:t>
      </w:r>
      <w:r w:rsidRPr="00B42783">
        <w:rPr>
          <w:color w:val="EE0000"/>
        </w:rPr>
        <w:t>），无方向，是标量，故</w:t>
      </w:r>
      <w:r w:rsidRPr="00B42783">
        <w:rPr>
          <w:rFonts w:eastAsia="Times New Roman" w:cs="Times New Roman"/>
          <w:color w:val="EE0000"/>
        </w:rPr>
        <w:t>C</w:t>
      </w:r>
      <w:r w:rsidRPr="00B42783">
        <w:rPr>
          <w:color w:val="EE0000"/>
        </w:rPr>
        <w:t>错误；</w:t>
      </w:r>
    </w:p>
    <w:p w14:paraId="0642BD35" w14:textId="6A98DC12" w:rsidR="00B42783" w:rsidRPr="00B42783" w:rsidRDefault="00B42783" w:rsidP="00B42783">
      <w:pPr>
        <w:rPr>
          <w:color w:val="EE0000"/>
        </w:rPr>
      </w:pPr>
      <w:r w:rsidRPr="00B42783">
        <w:rPr>
          <w:rFonts w:eastAsia="Times New Roman" w:cs="Times New Roman"/>
          <w:color w:val="EE0000"/>
        </w:rPr>
        <w:t>D</w:t>
      </w:r>
      <w:r w:rsidRPr="00B42783">
        <w:rPr>
          <w:color w:val="EE0000"/>
        </w:rPr>
        <w:t>．电流：电荷流动的速率，虽有大小（如</w:t>
      </w:r>
      <w:r w:rsidRPr="00B42783">
        <w:rPr>
          <w:rFonts w:eastAsia="Times New Roman" w:cs="Times New Roman"/>
          <w:color w:val="EE0000"/>
        </w:rPr>
        <w:t>5</w:t>
      </w:r>
      <w:r w:rsidR="00FA01F4">
        <w:rPr>
          <w:rFonts w:eastAsiaTheme="minorEastAsia" w:cs="Times New Roman" w:hint="eastAsia"/>
          <w:color w:val="EE0000"/>
        </w:rPr>
        <w:t xml:space="preserve"> A</w:t>
      </w:r>
      <w:r w:rsidRPr="00B42783">
        <w:rPr>
          <w:color w:val="EE0000"/>
        </w:rPr>
        <w:t>）和电路中的约定方向，但物理本质为标量（电流密度为矢量，但电流本身不是），故</w:t>
      </w:r>
      <w:r w:rsidRPr="00B42783">
        <w:rPr>
          <w:rFonts w:eastAsia="Times New Roman" w:cs="Times New Roman"/>
          <w:color w:val="EE0000"/>
        </w:rPr>
        <w:t>D</w:t>
      </w:r>
      <w:r w:rsidRPr="00B42783">
        <w:rPr>
          <w:color w:val="EE0000"/>
        </w:rPr>
        <w:t>错误。</w:t>
      </w:r>
    </w:p>
    <w:p w14:paraId="49615F7D" w14:textId="7D859834" w:rsidR="00B42783" w:rsidRPr="00B42783" w:rsidRDefault="00B42783" w:rsidP="00B42783">
      <w:pPr>
        <w:rPr>
          <w:color w:val="EE0000"/>
        </w:rPr>
      </w:pPr>
      <w:r w:rsidRPr="00B42783">
        <w:rPr>
          <w:color w:val="EE0000"/>
        </w:rPr>
        <w:t>本题要求选择矢量，故选</w:t>
      </w:r>
      <w:r w:rsidRPr="00B42783">
        <w:rPr>
          <w:rFonts w:eastAsia="Times New Roman" w:cs="Times New Roman"/>
          <w:color w:val="EE0000"/>
        </w:rPr>
        <w:t>B</w:t>
      </w:r>
      <w:r w:rsidRPr="00B42783">
        <w:rPr>
          <w:color w:val="EE0000"/>
        </w:rPr>
        <w:t>。</w:t>
      </w:r>
    </w:p>
    <w:p w14:paraId="321EF7FF" w14:textId="6251FF14" w:rsidR="00651A15" w:rsidRDefault="00651A15" w:rsidP="00B42783">
      <w:pPr>
        <w:rPr>
          <w:color w:val="EE0000"/>
        </w:rPr>
      </w:pPr>
    </w:p>
    <w:p w14:paraId="379911F5" w14:textId="7EB39341" w:rsidR="00B42783" w:rsidRPr="00FA01F4" w:rsidRDefault="00EE6039" w:rsidP="00651A15">
      <w:pPr>
        <w:numPr>
          <w:ilvl w:val="0"/>
          <w:numId w:val="2"/>
        </w:numPr>
      </w:pPr>
      <w:r w:rsidRPr="00B42783">
        <w:rPr>
          <w:noProof/>
          <w:color w:val="EE0000"/>
        </w:rPr>
        <w:drawing>
          <wp:anchor distT="0" distB="0" distL="114300" distR="114300" simplePos="0" relativeHeight="251643904" behindDoc="0" locked="0" layoutInCell="1" allowOverlap="1" wp14:anchorId="01673BC9" wp14:editId="4E19D480">
            <wp:simplePos x="0" y="0"/>
            <wp:positionH relativeFrom="margin">
              <wp:posOffset>3763978</wp:posOffset>
            </wp:positionH>
            <wp:positionV relativeFrom="paragraph">
              <wp:posOffset>-21332</wp:posOffset>
            </wp:positionV>
            <wp:extent cx="1485265" cy="1797685"/>
            <wp:effectExtent l="0" t="0" r="635"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485265" cy="1797685"/>
                    </a:xfrm>
                    <a:prstGeom prst="rect">
                      <a:avLst/>
                    </a:prstGeom>
                  </pic:spPr>
                </pic:pic>
              </a:graphicData>
            </a:graphic>
            <wp14:sizeRelH relativeFrom="margin">
              <wp14:pctWidth>0</wp14:pctWidth>
            </wp14:sizeRelH>
            <wp14:sizeRelV relativeFrom="margin">
              <wp14:pctHeight>0</wp14:pctHeight>
            </wp14:sizeRelV>
          </wp:anchor>
        </w:drawing>
      </w:r>
      <w:r w:rsidR="00B42783" w:rsidRPr="00FA01F4">
        <w:t>如图所示，北京与重庆间直线距离为</w:t>
      </w:r>
      <w:r w:rsidR="00B42783" w:rsidRPr="00FA01F4">
        <w:rPr>
          <w:rFonts w:eastAsia="Times New Roman" w:cs="Times New Roman"/>
        </w:rPr>
        <w:t>1</w:t>
      </w:r>
      <w:r w:rsidR="00FA01F4" w:rsidRPr="00FA01F4">
        <w:rPr>
          <w:rFonts w:eastAsiaTheme="minorEastAsia" w:cs="Times New Roman" w:hint="eastAsia"/>
        </w:rPr>
        <w:t xml:space="preserve"> </w:t>
      </w:r>
      <w:r w:rsidR="00B42783" w:rsidRPr="00FA01F4">
        <w:rPr>
          <w:rFonts w:eastAsia="Times New Roman" w:cs="Times New Roman"/>
        </w:rPr>
        <w:t>300</w:t>
      </w:r>
      <w:r w:rsidR="00FA01F4" w:rsidRPr="00FA01F4">
        <w:rPr>
          <w:rFonts w:eastAsiaTheme="minorEastAsia" w:cs="Times New Roman" w:hint="eastAsia"/>
        </w:rPr>
        <w:t xml:space="preserve"> </w:t>
      </w:r>
      <w:r w:rsidR="00B42783" w:rsidRPr="00FA01F4">
        <w:rPr>
          <w:rFonts w:eastAsia="Times New Roman" w:cs="Times New Roman"/>
        </w:rPr>
        <w:t>km</w:t>
      </w:r>
      <w:r w:rsidR="00B42783" w:rsidRPr="00FA01F4">
        <w:t>。小明从北京去重庆，可以乘飞机直飞到达；也可以乘火车经过郑州到重庆；还可以先乘火车到武汉，然后乘轮船沿长江而上到达重庆。他在这三种交通方式</w:t>
      </w:r>
      <w:commentRangeStart w:id="2"/>
      <w:r w:rsidR="00B42783" w:rsidRPr="00FA01F4">
        <w:t>中</w:t>
      </w:r>
      <w:commentRangeEnd w:id="2"/>
      <w:r w:rsidR="00FA01F4" w:rsidRPr="00FA01F4">
        <w:rPr>
          <w:rStyle w:val="af4"/>
          <w:szCs w:val="24"/>
        </w:rPr>
        <w:commentReference w:id="2"/>
      </w:r>
      <w:r w:rsidR="00B42783" w:rsidRPr="00FA01F4">
        <w:t>（</w:t>
      </w:r>
      <w:r w:rsidR="00B42783" w:rsidRPr="00FA01F4">
        <w:t xml:space="preserve">    </w:t>
      </w:r>
      <w:r w:rsidR="00B42783" w:rsidRPr="00FA01F4">
        <w:t>）</w:t>
      </w:r>
    </w:p>
    <w:p w14:paraId="066651D4" w14:textId="77777777" w:rsidR="00FA01F4" w:rsidRDefault="00B42783" w:rsidP="00B42783">
      <w:r w:rsidRPr="00FA01F4">
        <w:t>A</w:t>
      </w:r>
      <w:r w:rsidRPr="00FA01F4">
        <w:t>．位移相同</w:t>
      </w:r>
    </w:p>
    <w:p w14:paraId="2C95184F" w14:textId="4849CDF4" w:rsidR="00B42783" w:rsidRPr="00FA01F4" w:rsidRDefault="00B42783" w:rsidP="00B42783">
      <w:r w:rsidRPr="00FA01F4">
        <w:t>B</w:t>
      </w:r>
      <w:r w:rsidRPr="00FA01F4">
        <w:t>．第一种方式位移最小</w:t>
      </w:r>
    </w:p>
    <w:p w14:paraId="060AD57A" w14:textId="77777777" w:rsidR="00FA01F4" w:rsidRDefault="00B42783" w:rsidP="00B42783">
      <w:r w:rsidRPr="00FA01F4">
        <w:t>C</w:t>
      </w:r>
      <w:r w:rsidRPr="00FA01F4">
        <w:t>．第三种方式位移最大</w:t>
      </w:r>
    </w:p>
    <w:p w14:paraId="6ED263D1" w14:textId="07DEEDCC" w:rsidR="00B42783" w:rsidRPr="00FA01F4" w:rsidRDefault="00B42783" w:rsidP="00B42783">
      <w:r w:rsidRPr="00FA01F4">
        <w:t>D</w:t>
      </w:r>
      <w:r w:rsidRPr="00FA01F4">
        <w:t>．路程大小皆为</w:t>
      </w:r>
      <w:r w:rsidRPr="00FA01F4">
        <w:rPr>
          <w:rFonts w:eastAsia="Times New Roman" w:cs="Times New Roman"/>
        </w:rPr>
        <w:t>1</w:t>
      </w:r>
      <w:r w:rsidR="00FA01F4">
        <w:rPr>
          <w:rFonts w:eastAsiaTheme="minorEastAsia" w:cs="Times New Roman" w:hint="eastAsia"/>
        </w:rPr>
        <w:t xml:space="preserve"> </w:t>
      </w:r>
      <w:r w:rsidRPr="00FA01F4">
        <w:rPr>
          <w:rFonts w:eastAsia="Times New Roman" w:cs="Times New Roman"/>
        </w:rPr>
        <w:t>300</w:t>
      </w:r>
      <w:r w:rsidR="00FA01F4">
        <w:rPr>
          <w:rFonts w:eastAsiaTheme="minorEastAsia" w:cs="Times New Roman" w:hint="eastAsia"/>
        </w:rPr>
        <w:t xml:space="preserve"> </w:t>
      </w:r>
      <w:r w:rsidRPr="00FA01F4">
        <w:rPr>
          <w:rFonts w:eastAsia="Times New Roman" w:cs="Times New Roman"/>
        </w:rPr>
        <w:t>km</w:t>
      </w:r>
    </w:p>
    <w:p w14:paraId="33EE3965" w14:textId="7EF9EA4A" w:rsidR="00B42783" w:rsidRPr="00B42783" w:rsidRDefault="00B42783" w:rsidP="00B42783">
      <w:pPr>
        <w:rPr>
          <w:color w:val="EE0000"/>
        </w:rPr>
      </w:pPr>
      <w:r w:rsidRPr="00B42783">
        <w:rPr>
          <w:color w:val="EE0000"/>
        </w:rPr>
        <w:t>【详解】</w:t>
      </w:r>
      <w:r w:rsidRPr="00B42783">
        <w:rPr>
          <w:rFonts w:eastAsia="Times New Roman" w:cs="Times New Roman"/>
          <w:color w:val="EE0000"/>
        </w:rPr>
        <w:t>ABC</w:t>
      </w:r>
      <w:r w:rsidRPr="00B42783">
        <w:rPr>
          <w:color w:val="EE0000"/>
        </w:rPr>
        <w:t>．位移是初位置指向末位置的有向线段，根据位移</w:t>
      </w:r>
      <w:r w:rsidRPr="00B42783">
        <w:rPr>
          <w:color w:val="EE0000"/>
        </w:rPr>
        <w:lastRenderedPageBreak/>
        <w:t>的定义可知三种交通方式的位移相同，故</w:t>
      </w:r>
      <w:r w:rsidRPr="00B42783">
        <w:rPr>
          <w:rFonts w:eastAsia="Times New Roman" w:cs="Times New Roman"/>
          <w:color w:val="EE0000"/>
        </w:rPr>
        <w:t>A</w:t>
      </w:r>
      <w:r w:rsidRPr="00B42783">
        <w:rPr>
          <w:color w:val="EE0000"/>
        </w:rPr>
        <w:t>正确，</w:t>
      </w:r>
      <w:r w:rsidRPr="00B42783">
        <w:rPr>
          <w:rFonts w:eastAsia="Times New Roman" w:cs="Times New Roman"/>
          <w:color w:val="EE0000"/>
        </w:rPr>
        <w:t>BC</w:t>
      </w:r>
      <w:r w:rsidRPr="00B42783">
        <w:rPr>
          <w:color w:val="EE0000"/>
        </w:rPr>
        <w:t>错误；</w:t>
      </w:r>
    </w:p>
    <w:p w14:paraId="551C9701" w14:textId="77777777" w:rsidR="00B42783" w:rsidRPr="00B42783" w:rsidRDefault="00B42783" w:rsidP="00B42783">
      <w:pPr>
        <w:rPr>
          <w:color w:val="EE0000"/>
        </w:rPr>
      </w:pPr>
      <w:r w:rsidRPr="00B42783">
        <w:rPr>
          <w:rFonts w:eastAsia="Times New Roman" w:cs="Times New Roman"/>
          <w:color w:val="EE0000"/>
        </w:rPr>
        <w:t>D</w:t>
      </w:r>
      <w:r w:rsidRPr="00B42783">
        <w:rPr>
          <w:color w:val="EE0000"/>
        </w:rPr>
        <w:t>．路程是物体运动轨迹的长度，可知三种交通方式的路程都不确定且大于等于</w:t>
      </w:r>
      <w:r w:rsidRPr="00B42783">
        <w:rPr>
          <w:rFonts w:eastAsia="Times New Roman" w:cs="Times New Roman"/>
          <w:color w:val="EE0000"/>
        </w:rPr>
        <w:t>1300km</w:t>
      </w:r>
      <w:r w:rsidRPr="00B42783">
        <w:rPr>
          <w:color w:val="EE0000"/>
        </w:rPr>
        <w:t>，故</w:t>
      </w:r>
      <w:r w:rsidRPr="00B42783">
        <w:rPr>
          <w:rFonts w:eastAsia="Times New Roman" w:cs="Times New Roman"/>
          <w:color w:val="EE0000"/>
        </w:rPr>
        <w:t>D</w:t>
      </w:r>
      <w:r w:rsidRPr="00B42783">
        <w:rPr>
          <w:color w:val="EE0000"/>
        </w:rPr>
        <w:t>错误。</w:t>
      </w:r>
    </w:p>
    <w:p w14:paraId="44D9EDDC"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A</w:t>
      </w:r>
      <w:r w:rsidRPr="00B42783">
        <w:rPr>
          <w:color w:val="EE0000"/>
        </w:rPr>
        <w:t>。</w:t>
      </w:r>
    </w:p>
    <w:p w14:paraId="0BD51E27" w14:textId="7C9ABB67" w:rsidR="00651A15" w:rsidRDefault="00FA01F4" w:rsidP="00B42783">
      <w:pPr>
        <w:rPr>
          <w:color w:val="EE0000"/>
        </w:rPr>
      </w:pPr>
      <w:r w:rsidRPr="00B42783">
        <w:rPr>
          <w:noProof/>
          <w:color w:val="EE0000"/>
        </w:rPr>
        <w:drawing>
          <wp:anchor distT="0" distB="0" distL="114300" distR="114300" simplePos="0" relativeHeight="251644928" behindDoc="0" locked="0" layoutInCell="1" allowOverlap="1" wp14:anchorId="2917C697" wp14:editId="4FFA085E">
            <wp:simplePos x="0" y="0"/>
            <wp:positionH relativeFrom="column">
              <wp:posOffset>3521710</wp:posOffset>
            </wp:positionH>
            <wp:positionV relativeFrom="paragraph">
              <wp:posOffset>175895</wp:posOffset>
            </wp:positionV>
            <wp:extent cx="1671320" cy="933450"/>
            <wp:effectExtent l="0" t="0" r="508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671320" cy="933450"/>
                    </a:xfrm>
                    <a:prstGeom prst="rect">
                      <a:avLst/>
                    </a:prstGeom>
                  </pic:spPr>
                </pic:pic>
              </a:graphicData>
            </a:graphic>
          </wp:anchor>
        </w:drawing>
      </w:r>
    </w:p>
    <w:p w14:paraId="7786EB5B" w14:textId="06F28739" w:rsidR="00B42783" w:rsidRPr="00644549" w:rsidRDefault="00B42783" w:rsidP="00651A15">
      <w:pPr>
        <w:numPr>
          <w:ilvl w:val="0"/>
          <w:numId w:val="2"/>
        </w:numPr>
      </w:pPr>
      <w:r w:rsidRPr="00644549">
        <w:rPr>
          <w:rFonts w:eastAsia="Times New Roman" w:cs="Times New Roman"/>
        </w:rPr>
        <w:t>2024</w:t>
      </w:r>
      <w:r w:rsidRPr="00644549">
        <w:t>年</w:t>
      </w:r>
      <w:r w:rsidRPr="00644549">
        <w:rPr>
          <w:rFonts w:eastAsia="Times New Roman" w:cs="Times New Roman"/>
        </w:rPr>
        <w:t>10</w:t>
      </w:r>
      <w:r w:rsidRPr="00644549">
        <w:t>月</w:t>
      </w:r>
      <w:r w:rsidRPr="00644549">
        <w:rPr>
          <w:rFonts w:eastAsia="Times New Roman" w:cs="Times New Roman"/>
        </w:rPr>
        <w:t>30</w:t>
      </w:r>
      <w:r w:rsidRPr="00644549">
        <w:t>日，</w:t>
      </w:r>
      <w:r w:rsidRPr="00644549">
        <w:rPr>
          <w:rFonts w:ascii="宋体" w:hAnsi="宋体"/>
        </w:rPr>
        <w:t>“</w:t>
      </w:r>
      <w:r w:rsidRPr="00644549">
        <w:t>神舟十九号</w:t>
      </w:r>
      <w:r w:rsidRPr="00644549">
        <w:rPr>
          <w:rFonts w:ascii="宋体" w:hAnsi="宋体"/>
        </w:rPr>
        <w:t>”</w:t>
      </w:r>
      <w:r w:rsidRPr="00644549">
        <w:t>载人飞船与空间站完成自主快速交会对接，空间站组合体在轨运行如图所示。若组合体质量为</w:t>
      </w:r>
      <w:r w:rsidRPr="00644549">
        <w:rPr>
          <w:rFonts w:eastAsia="Times New Roman" w:cs="Times New Roman"/>
          <w:i/>
        </w:rPr>
        <w:t>m</w:t>
      </w:r>
      <w:r w:rsidRPr="00644549">
        <w:t>、离地高度为</w:t>
      </w:r>
      <w:r w:rsidRPr="00644549">
        <w:rPr>
          <w:rFonts w:eastAsia="Times New Roman" w:cs="Times New Roman"/>
          <w:i/>
        </w:rPr>
        <w:t>h</w:t>
      </w:r>
      <w:r w:rsidRPr="00644549">
        <w:t>，地球质量为</w:t>
      </w:r>
      <w:r w:rsidRPr="00644549">
        <w:rPr>
          <w:rFonts w:eastAsia="Times New Roman" w:cs="Times New Roman"/>
          <w:i/>
        </w:rPr>
        <w:t>M</w:t>
      </w:r>
      <w:r w:rsidRPr="00644549">
        <w:t>、半径为</w:t>
      </w:r>
      <w:r w:rsidRPr="00644549">
        <w:rPr>
          <w:rFonts w:eastAsia="Times New Roman" w:cs="Times New Roman"/>
          <w:i/>
        </w:rPr>
        <w:t>R</w:t>
      </w:r>
      <w:r w:rsidRPr="00644549">
        <w:t>，则地球对组合体的万有引力大小</w:t>
      </w:r>
      <w:commentRangeStart w:id="3"/>
      <w:r w:rsidRPr="00644549">
        <w:t>为</w:t>
      </w:r>
      <w:commentRangeEnd w:id="3"/>
      <w:r w:rsidR="00FA01F4" w:rsidRPr="00644549">
        <w:rPr>
          <w:rStyle w:val="af4"/>
          <w:szCs w:val="24"/>
        </w:rPr>
        <w:commentReference w:id="3"/>
      </w:r>
      <w:r w:rsidRPr="00644549">
        <w:t>（</w:t>
      </w:r>
      <w:r w:rsidRPr="00644549">
        <w:t xml:space="preserve">    </w:t>
      </w:r>
      <w:r w:rsidRPr="00644549">
        <w:t>）</w:t>
      </w:r>
    </w:p>
    <w:p w14:paraId="67446524" w14:textId="1FEE8D04" w:rsidR="00644549" w:rsidRPr="00644549" w:rsidRDefault="00B42783" w:rsidP="00B42783">
      <w:r w:rsidRPr="00644549">
        <w:t>A</w:t>
      </w:r>
      <w:r w:rsidRPr="00644549">
        <w:t>．</w:t>
      </w:r>
      <w:r w:rsidR="00644549" w:rsidRPr="00644549">
        <w:rPr>
          <w:rFonts w:hint="eastAsia"/>
          <w:i/>
          <w:iCs/>
        </w:rPr>
        <w:t>F</w:t>
      </w:r>
      <w:r w:rsidR="00644549" w:rsidRPr="00644549">
        <w:rPr>
          <w:rFonts w:hint="eastAsia"/>
        </w:rPr>
        <w:t xml:space="preserve"> = </w:t>
      </w:r>
      <w:r w:rsidR="00644549" w:rsidRPr="00644549">
        <w:rPr>
          <w:rFonts w:hint="eastAsia"/>
          <w:i/>
          <w:iCs/>
        </w:rPr>
        <w:t>G</w:t>
      </w:r>
      <w:r w:rsidR="00644549" w:rsidRPr="00644549">
        <w:fldChar w:fldCharType="begin"/>
      </w:r>
      <w:r w:rsidR="00644549" w:rsidRPr="00644549">
        <w:instrText xml:space="preserve"> </w:instrText>
      </w:r>
      <w:r w:rsidR="00644549" w:rsidRPr="00644549">
        <w:rPr>
          <w:rFonts w:hint="eastAsia"/>
        </w:rPr>
        <w:instrText>EQ \F(</w:instrText>
      </w:r>
      <w:r w:rsidR="00644549" w:rsidRPr="00644549">
        <w:rPr>
          <w:rFonts w:hint="eastAsia"/>
          <w:i/>
          <w:iCs/>
        </w:rPr>
        <w:instrText>Mm</w:instrText>
      </w:r>
      <w:r w:rsidR="00644549" w:rsidRPr="00644549">
        <w:rPr>
          <w:rFonts w:hint="eastAsia"/>
        </w:rPr>
        <w:instrText>,</w:instrText>
      </w:r>
      <w:r w:rsidR="00644549" w:rsidRPr="00644549">
        <w:rPr>
          <w:rFonts w:hint="eastAsia"/>
          <w:i/>
          <w:iCs/>
        </w:rPr>
        <w:instrText>R</w:instrText>
      </w:r>
      <w:r w:rsidR="00644549" w:rsidRPr="00644549">
        <w:rPr>
          <w:rFonts w:hint="eastAsia"/>
          <w:vertAlign w:val="superscript"/>
        </w:rPr>
        <w:instrText>2</w:instrText>
      </w:r>
      <w:r w:rsidR="00644549" w:rsidRPr="00644549">
        <w:rPr>
          <w:rFonts w:hint="eastAsia"/>
        </w:rPr>
        <w:instrText>)</w:instrText>
      </w:r>
      <w:r w:rsidR="00644549" w:rsidRPr="00644549">
        <w:instrText xml:space="preserve"> </w:instrText>
      </w:r>
      <w:r w:rsidR="00644549" w:rsidRPr="00644549">
        <w:fldChar w:fldCharType="separate"/>
      </w:r>
      <w:r w:rsidR="00644549" w:rsidRPr="00644549">
        <w:fldChar w:fldCharType="end"/>
      </w:r>
      <w:r w:rsidRPr="00644549">
        <w:tab/>
      </w:r>
      <w:r w:rsidR="00644549" w:rsidRPr="00644549">
        <w:tab/>
      </w:r>
      <w:r w:rsidR="00644549" w:rsidRPr="00644549">
        <w:tab/>
      </w:r>
      <w:r w:rsidRPr="00644549">
        <w:t>B</w:t>
      </w:r>
      <w:r w:rsidRPr="00644549">
        <w:t>．</w:t>
      </w:r>
      <w:r w:rsidR="00644549" w:rsidRPr="00644549">
        <w:rPr>
          <w:rFonts w:hint="eastAsia"/>
          <w:i/>
          <w:iCs/>
        </w:rPr>
        <w:t>F</w:t>
      </w:r>
      <w:r w:rsidR="00644549" w:rsidRPr="00644549">
        <w:rPr>
          <w:rFonts w:hint="eastAsia"/>
        </w:rPr>
        <w:t xml:space="preserve"> = </w:t>
      </w:r>
      <w:r w:rsidR="00644549" w:rsidRPr="00644549">
        <w:rPr>
          <w:rFonts w:hint="eastAsia"/>
          <w:i/>
          <w:iCs/>
        </w:rPr>
        <w:t>G</w:t>
      </w:r>
      <w:r w:rsidR="00644549" w:rsidRPr="00644549">
        <w:fldChar w:fldCharType="begin"/>
      </w:r>
      <w:r w:rsidR="00644549" w:rsidRPr="00644549">
        <w:instrText xml:space="preserve"> </w:instrText>
      </w:r>
      <w:r w:rsidR="00644549" w:rsidRPr="00644549">
        <w:rPr>
          <w:rFonts w:hint="eastAsia"/>
        </w:rPr>
        <w:instrText>EQ \F(</w:instrText>
      </w:r>
      <w:r w:rsidR="00644549" w:rsidRPr="00644549">
        <w:rPr>
          <w:rFonts w:hint="eastAsia"/>
          <w:i/>
          <w:iCs/>
        </w:rPr>
        <w:instrText>Mm</w:instrText>
      </w:r>
      <w:r w:rsidR="00644549" w:rsidRPr="00644549">
        <w:rPr>
          <w:rFonts w:hint="eastAsia"/>
        </w:rPr>
        <w:instrText>,</w:instrText>
      </w:r>
      <w:r w:rsidR="00644549" w:rsidRPr="00644549">
        <w:rPr>
          <w:rFonts w:hint="eastAsia"/>
          <w:i/>
          <w:iCs/>
        </w:rPr>
        <w:instrText>h</w:instrText>
      </w:r>
      <w:r w:rsidR="00644549" w:rsidRPr="00644549">
        <w:rPr>
          <w:rFonts w:hint="eastAsia"/>
          <w:vertAlign w:val="superscript"/>
        </w:rPr>
        <w:instrText>2</w:instrText>
      </w:r>
      <w:r w:rsidR="00644549" w:rsidRPr="00644549">
        <w:rPr>
          <w:rFonts w:hint="eastAsia"/>
        </w:rPr>
        <w:instrText>)</w:instrText>
      </w:r>
      <w:r w:rsidR="00644549" w:rsidRPr="00644549">
        <w:instrText xml:space="preserve"> </w:instrText>
      </w:r>
      <w:r w:rsidR="00644549" w:rsidRPr="00644549">
        <w:fldChar w:fldCharType="separate"/>
      </w:r>
      <w:r w:rsidR="00644549" w:rsidRPr="00644549">
        <w:fldChar w:fldCharType="end"/>
      </w:r>
    </w:p>
    <w:p w14:paraId="32C52641" w14:textId="4DDAB44D" w:rsidR="00B42783" w:rsidRPr="00644549" w:rsidRDefault="00B42783" w:rsidP="00B42783">
      <w:r w:rsidRPr="00644549">
        <w:t>C</w:t>
      </w:r>
      <w:r w:rsidRPr="00644549">
        <w:t>．</w:t>
      </w:r>
      <w:r w:rsidR="00644549" w:rsidRPr="00644549">
        <w:rPr>
          <w:rFonts w:hint="eastAsia"/>
          <w:i/>
          <w:iCs/>
        </w:rPr>
        <w:t>F</w:t>
      </w:r>
      <w:r w:rsidR="00644549" w:rsidRPr="00644549">
        <w:rPr>
          <w:rFonts w:hint="eastAsia"/>
        </w:rPr>
        <w:t xml:space="preserve"> = </w:t>
      </w:r>
      <w:r w:rsidR="00644549" w:rsidRPr="00644549">
        <w:rPr>
          <w:rFonts w:hint="eastAsia"/>
          <w:i/>
          <w:iCs/>
        </w:rPr>
        <w:t>G</w:t>
      </w:r>
      <w:r w:rsidR="00644549" w:rsidRPr="00644549">
        <w:fldChar w:fldCharType="begin"/>
      </w:r>
      <w:r w:rsidR="00644549" w:rsidRPr="00644549">
        <w:instrText xml:space="preserve"> </w:instrText>
      </w:r>
      <w:r w:rsidR="00644549" w:rsidRPr="00644549">
        <w:rPr>
          <w:rFonts w:hint="eastAsia"/>
        </w:rPr>
        <w:instrText>EQ \F(</w:instrText>
      </w:r>
      <w:r w:rsidR="00644549" w:rsidRPr="00644549">
        <w:rPr>
          <w:rFonts w:hint="eastAsia"/>
          <w:i/>
          <w:iCs/>
        </w:rPr>
        <w:instrText>Mm</w:instrText>
      </w:r>
      <w:r w:rsidR="00644549" w:rsidRPr="00644549">
        <w:rPr>
          <w:rFonts w:hint="eastAsia"/>
        </w:rPr>
        <w:instrText>,(</w:instrText>
      </w:r>
      <w:r w:rsidR="00644549" w:rsidRPr="00644549">
        <w:rPr>
          <w:rFonts w:hint="eastAsia"/>
          <w:i/>
          <w:iCs/>
        </w:rPr>
        <w:instrText>R</w:instrText>
      </w:r>
      <w:r w:rsidR="00644549" w:rsidRPr="00644549">
        <w:rPr>
          <w:rFonts w:hint="eastAsia"/>
        </w:rPr>
        <w:instrText xml:space="preserve"> + </w:instrText>
      </w:r>
      <w:r w:rsidR="00644549" w:rsidRPr="00644549">
        <w:rPr>
          <w:rFonts w:hint="eastAsia"/>
          <w:i/>
          <w:iCs/>
        </w:rPr>
        <w:instrText>h</w:instrText>
      </w:r>
      <w:r w:rsidR="00644549" w:rsidRPr="00644549">
        <w:rPr>
          <w:rFonts w:hint="eastAsia"/>
        </w:rPr>
        <w:instrText>)</w:instrText>
      </w:r>
      <w:r w:rsidR="00644549" w:rsidRPr="00644549">
        <w:rPr>
          <w:rFonts w:hint="eastAsia"/>
          <w:vertAlign w:val="superscript"/>
        </w:rPr>
        <w:instrText>2</w:instrText>
      </w:r>
      <w:r w:rsidR="00644549" w:rsidRPr="00644549">
        <w:rPr>
          <w:rFonts w:hint="eastAsia"/>
        </w:rPr>
        <w:instrText>)</w:instrText>
      </w:r>
      <w:r w:rsidR="00644549" w:rsidRPr="00644549">
        <w:instrText xml:space="preserve"> </w:instrText>
      </w:r>
      <w:r w:rsidR="00644549" w:rsidRPr="00644549">
        <w:fldChar w:fldCharType="separate"/>
      </w:r>
      <w:r w:rsidR="00644549" w:rsidRPr="00644549">
        <w:fldChar w:fldCharType="end"/>
      </w:r>
      <w:r w:rsidRPr="00644549">
        <w:tab/>
      </w:r>
      <w:r w:rsidR="00644549" w:rsidRPr="00644549">
        <w:tab/>
      </w:r>
      <w:r w:rsidR="00644549" w:rsidRPr="00644549">
        <w:tab/>
      </w:r>
      <w:r w:rsidRPr="00644549">
        <w:t>D</w:t>
      </w:r>
      <w:r w:rsidRPr="00644549">
        <w:t>．</w:t>
      </w:r>
      <w:r w:rsidR="00644549" w:rsidRPr="00644549">
        <w:rPr>
          <w:rFonts w:hint="eastAsia"/>
          <w:i/>
          <w:iCs/>
        </w:rPr>
        <w:t>G</w:t>
      </w:r>
      <w:r w:rsidR="00644549" w:rsidRPr="00644549">
        <w:fldChar w:fldCharType="begin"/>
      </w:r>
      <w:r w:rsidR="00644549" w:rsidRPr="00644549">
        <w:instrText xml:space="preserve"> </w:instrText>
      </w:r>
      <w:r w:rsidR="00644549" w:rsidRPr="00644549">
        <w:rPr>
          <w:rFonts w:hint="eastAsia"/>
        </w:rPr>
        <w:instrText>EQ \F(</w:instrText>
      </w:r>
      <w:r w:rsidR="00644549" w:rsidRPr="00644549">
        <w:rPr>
          <w:rFonts w:hint="eastAsia"/>
          <w:i/>
          <w:iCs/>
        </w:rPr>
        <w:instrText>Mm</w:instrText>
      </w:r>
      <w:r w:rsidR="00644549" w:rsidRPr="00644549">
        <w:rPr>
          <w:rFonts w:hint="eastAsia"/>
        </w:rPr>
        <w:instrText>,</w:instrText>
      </w:r>
      <w:r w:rsidR="00644549" w:rsidRPr="00644549">
        <w:rPr>
          <w:rFonts w:hint="eastAsia"/>
          <w:i/>
          <w:iCs/>
        </w:rPr>
        <w:instrText>R</w:instrText>
      </w:r>
      <w:r w:rsidR="00644549" w:rsidRPr="00644549">
        <w:rPr>
          <w:rFonts w:hint="eastAsia"/>
        </w:rPr>
        <w:instrText xml:space="preserve"> + </w:instrText>
      </w:r>
      <w:r w:rsidR="00644549" w:rsidRPr="00644549">
        <w:rPr>
          <w:rFonts w:hint="eastAsia"/>
          <w:i/>
          <w:iCs/>
        </w:rPr>
        <w:instrText>h</w:instrText>
      </w:r>
      <w:r w:rsidR="00644549" w:rsidRPr="00644549">
        <w:rPr>
          <w:rFonts w:hint="eastAsia"/>
        </w:rPr>
        <w:instrText>)</w:instrText>
      </w:r>
      <w:r w:rsidR="00644549" w:rsidRPr="00644549">
        <w:instrText xml:space="preserve"> </w:instrText>
      </w:r>
      <w:r w:rsidR="00644549" w:rsidRPr="00644549">
        <w:fldChar w:fldCharType="separate"/>
      </w:r>
      <w:r w:rsidR="00644549" w:rsidRPr="00644549">
        <w:fldChar w:fldCharType="end"/>
      </w:r>
    </w:p>
    <w:p w14:paraId="76FF3730" w14:textId="6F461AFD" w:rsidR="00B42783" w:rsidRPr="00B42783" w:rsidRDefault="00B42783" w:rsidP="00B42783">
      <w:pPr>
        <w:rPr>
          <w:color w:val="EE0000"/>
        </w:rPr>
      </w:pPr>
      <w:r w:rsidRPr="00B42783">
        <w:rPr>
          <w:color w:val="EE0000"/>
        </w:rPr>
        <w:t>【详解】地球对组合体的万有引力大小</w:t>
      </w:r>
      <w:r w:rsidR="00644549" w:rsidRPr="00644549">
        <w:rPr>
          <w:rFonts w:hint="eastAsia"/>
          <w:i/>
          <w:iCs/>
          <w:color w:val="EE0000"/>
        </w:rPr>
        <w:t xml:space="preserve"> F</w:t>
      </w:r>
      <w:r w:rsidR="00644549">
        <w:rPr>
          <w:rFonts w:hint="eastAsia"/>
          <w:color w:val="EE0000"/>
        </w:rPr>
        <w:t xml:space="preserve"> = </w:t>
      </w:r>
      <w:r w:rsidR="00644549" w:rsidRPr="00644549">
        <w:rPr>
          <w:rFonts w:hint="eastAsia"/>
          <w:i/>
          <w:iCs/>
          <w:color w:val="EE0000"/>
        </w:rPr>
        <w:t>G</w:t>
      </w:r>
      <w:r w:rsidR="00644549">
        <w:rPr>
          <w:color w:val="EE0000"/>
        </w:rPr>
        <w:fldChar w:fldCharType="begin"/>
      </w:r>
      <w:r w:rsidR="00644549">
        <w:rPr>
          <w:color w:val="EE0000"/>
        </w:rPr>
        <w:instrText xml:space="preserve"> </w:instrText>
      </w:r>
      <w:r w:rsidR="00644549">
        <w:rPr>
          <w:rFonts w:hint="eastAsia"/>
          <w:color w:val="EE0000"/>
        </w:rPr>
        <w:instrText>EQ \F(</w:instrText>
      </w:r>
      <w:r w:rsidR="00644549" w:rsidRPr="00644549">
        <w:rPr>
          <w:rFonts w:hint="eastAsia"/>
          <w:i/>
          <w:iCs/>
          <w:color w:val="EE0000"/>
        </w:rPr>
        <w:instrText>Mm</w:instrText>
      </w:r>
      <w:r w:rsidR="00644549">
        <w:rPr>
          <w:rFonts w:hint="eastAsia"/>
          <w:color w:val="EE0000"/>
        </w:rPr>
        <w:instrText>,(</w:instrText>
      </w:r>
      <w:r w:rsidR="00644549" w:rsidRPr="00644549">
        <w:rPr>
          <w:rFonts w:hint="eastAsia"/>
          <w:i/>
          <w:iCs/>
          <w:color w:val="EE0000"/>
        </w:rPr>
        <w:instrText>R</w:instrText>
      </w:r>
      <w:r w:rsidR="00644549">
        <w:rPr>
          <w:rFonts w:hint="eastAsia"/>
          <w:color w:val="EE0000"/>
        </w:rPr>
        <w:instrText xml:space="preserve"> + </w:instrText>
      </w:r>
      <w:r w:rsidR="00644549" w:rsidRPr="00644549">
        <w:rPr>
          <w:rFonts w:hint="eastAsia"/>
          <w:i/>
          <w:iCs/>
          <w:color w:val="EE0000"/>
        </w:rPr>
        <w:instrText>h</w:instrText>
      </w:r>
      <w:r w:rsidR="00644549">
        <w:rPr>
          <w:rFonts w:hint="eastAsia"/>
          <w:color w:val="EE0000"/>
        </w:rPr>
        <w:instrText>)</w:instrText>
      </w:r>
      <w:r w:rsidR="00644549">
        <w:rPr>
          <w:rFonts w:hint="eastAsia"/>
          <w:color w:val="EE0000"/>
          <w:vertAlign w:val="superscript"/>
        </w:rPr>
        <w:instrText>2</w:instrText>
      </w:r>
      <w:r w:rsidR="00644549">
        <w:rPr>
          <w:rFonts w:hint="eastAsia"/>
          <w:color w:val="EE0000"/>
        </w:rPr>
        <w:instrText>)</w:instrText>
      </w:r>
      <w:r w:rsidR="00644549">
        <w:rPr>
          <w:color w:val="EE0000"/>
        </w:rPr>
        <w:instrText xml:space="preserve"> </w:instrText>
      </w:r>
      <w:r w:rsidR="00644549">
        <w:rPr>
          <w:color w:val="EE0000"/>
        </w:rPr>
        <w:fldChar w:fldCharType="separate"/>
      </w:r>
      <w:r w:rsidR="00644549">
        <w:rPr>
          <w:color w:val="EE0000"/>
        </w:rPr>
        <w:fldChar w:fldCharType="end"/>
      </w:r>
      <w:r w:rsidR="00644549">
        <w:rPr>
          <w:rFonts w:hint="eastAsia"/>
          <w:color w:val="EE0000"/>
        </w:rPr>
        <w:t>。</w:t>
      </w:r>
    </w:p>
    <w:p w14:paraId="37F51543" w14:textId="26411F4C" w:rsidR="00B42783" w:rsidRPr="00B42783" w:rsidRDefault="00B42783" w:rsidP="00B42783">
      <w:pPr>
        <w:rPr>
          <w:color w:val="EE0000"/>
        </w:rPr>
      </w:pPr>
      <w:r w:rsidRPr="00B42783">
        <w:rPr>
          <w:color w:val="EE0000"/>
        </w:rPr>
        <w:t>故选</w:t>
      </w:r>
      <w:r w:rsidRPr="00B42783">
        <w:rPr>
          <w:rFonts w:eastAsia="Times New Roman" w:cs="Times New Roman"/>
          <w:color w:val="EE0000"/>
        </w:rPr>
        <w:t>C</w:t>
      </w:r>
      <w:r w:rsidRPr="00B42783">
        <w:rPr>
          <w:color w:val="EE0000"/>
        </w:rPr>
        <w:t>。</w:t>
      </w:r>
    </w:p>
    <w:p w14:paraId="25C20B98" w14:textId="77777777" w:rsidR="00651A15" w:rsidRDefault="00651A15" w:rsidP="00B42783">
      <w:pPr>
        <w:rPr>
          <w:color w:val="EE0000"/>
        </w:rPr>
      </w:pPr>
    </w:p>
    <w:p w14:paraId="503D89AD" w14:textId="12C459C4" w:rsidR="00B42783" w:rsidRPr="00644549" w:rsidRDefault="00FA01F4" w:rsidP="00651A15">
      <w:pPr>
        <w:numPr>
          <w:ilvl w:val="0"/>
          <w:numId w:val="2"/>
        </w:numPr>
      </w:pPr>
      <w:r w:rsidRPr="00644549">
        <w:rPr>
          <w:noProof/>
        </w:rPr>
        <w:drawing>
          <wp:anchor distT="0" distB="0" distL="114300" distR="114300" simplePos="0" relativeHeight="251645952" behindDoc="0" locked="0" layoutInCell="1" allowOverlap="1" wp14:anchorId="42842E6D" wp14:editId="461FDE22">
            <wp:simplePos x="0" y="0"/>
            <wp:positionH relativeFrom="margin">
              <wp:align>right</wp:align>
            </wp:positionH>
            <wp:positionV relativeFrom="paragraph">
              <wp:posOffset>33095</wp:posOffset>
            </wp:positionV>
            <wp:extent cx="1503045" cy="1533525"/>
            <wp:effectExtent l="0" t="0" r="1905"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503455" cy="1533525"/>
                    </a:xfrm>
                    <a:prstGeom prst="rect">
                      <a:avLst/>
                    </a:prstGeom>
                  </pic:spPr>
                </pic:pic>
              </a:graphicData>
            </a:graphic>
          </wp:anchor>
        </w:drawing>
      </w:r>
      <w:r w:rsidR="00B42783" w:rsidRPr="00644549">
        <w:t>在</w:t>
      </w:r>
      <w:r w:rsidR="00B42783" w:rsidRPr="00644549">
        <w:rPr>
          <w:rFonts w:eastAsia="Times New Roman" w:cs="Times New Roman"/>
        </w:rPr>
        <w:t>2024</w:t>
      </w:r>
      <w:r w:rsidR="00B42783" w:rsidRPr="00644549">
        <w:t>年</w:t>
      </w:r>
      <w:r w:rsidR="00B42783" w:rsidRPr="00644549">
        <w:rPr>
          <w:rFonts w:eastAsia="Times New Roman" w:cs="Times New Roman"/>
        </w:rPr>
        <w:t>12</w:t>
      </w:r>
      <w:r w:rsidR="00B42783" w:rsidRPr="00644549">
        <w:t>月的世界举重锦标赛上，中国选手打破两项世界纪录，夺得女子</w:t>
      </w:r>
      <w:r w:rsidR="00B42783" w:rsidRPr="00644549">
        <w:rPr>
          <w:rFonts w:eastAsia="Times New Roman" w:cs="Times New Roman"/>
        </w:rPr>
        <w:t>45</w:t>
      </w:r>
      <w:r w:rsidR="00B42783" w:rsidRPr="00644549">
        <w:t>公斤级抓举、挺举和总成绩三枚金牌，如图所示是比赛中的精彩瞬间。</w:t>
      </w:r>
      <w:commentRangeStart w:id="4"/>
      <w:r w:rsidR="00B42783" w:rsidRPr="00644549">
        <w:t>则</w:t>
      </w:r>
      <w:commentRangeEnd w:id="4"/>
      <w:r w:rsidR="00644549" w:rsidRPr="00644549">
        <w:rPr>
          <w:rStyle w:val="af4"/>
          <w:szCs w:val="24"/>
        </w:rPr>
        <w:commentReference w:id="4"/>
      </w:r>
      <w:r w:rsidR="00B42783" w:rsidRPr="00644549">
        <w:t>（</w:t>
      </w:r>
      <w:r w:rsidR="00B42783" w:rsidRPr="00644549">
        <w:t xml:space="preserve">    </w:t>
      </w:r>
      <w:r w:rsidR="00B42783" w:rsidRPr="00644549">
        <w:t>）</w:t>
      </w:r>
    </w:p>
    <w:p w14:paraId="5D47E56E" w14:textId="0D34A10B" w:rsidR="00B42783" w:rsidRPr="00644549" w:rsidRDefault="00B42783" w:rsidP="00B42783">
      <w:r w:rsidRPr="00644549">
        <w:t>A</w:t>
      </w:r>
      <w:r w:rsidRPr="00644549">
        <w:t>．杠铃所受重力与对人的压力是一对平衡力</w:t>
      </w:r>
    </w:p>
    <w:p w14:paraId="2A3991AB" w14:textId="6496B53F" w:rsidR="00B42783" w:rsidRPr="00644549" w:rsidRDefault="00B42783" w:rsidP="00B42783">
      <w:r w:rsidRPr="00644549">
        <w:t>B</w:t>
      </w:r>
      <w:r w:rsidRPr="00644549">
        <w:t>．杠铃对人的压力与人对地的压力是一对平衡力</w:t>
      </w:r>
    </w:p>
    <w:p w14:paraId="7D960564" w14:textId="16E3182A" w:rsidR="00B42783" w:rsidRPr="00644549" w:rsidRDefault="00B42783" w:rsidP="00B42783">
      <w:r w:rsidRPr="00644549">
        <w:t>C</w:t>
      </w:r>
      <w:r w:rsidRPr="00644549">
        <w:t>．杠铃所受重力与支持力是一对作用力与反作用力</w:t>
      </w:r>
    </w:p>
    <w:p w14:paraId="7F59B6F9" w14:textId="767D81AA" w:rsidR="00B42783" w:rsidRPr="00644549" w:rsidRDefault="00B42783" w:rsidP="00B42783">
      <w:r w:rsidRPr="00644549">
        <w:t>D</w:t>
      </w:r>
      <w:r w:rsidRPr="00644549">
        <w:t>．人对地的压力与地对人的支持力是一对作用力与反作用力</w:t>
      </w:r>
    </w:p>
    <w:p w14:paraId="3E6DE5E0" w14:textId="50932FAE" w:rsidR="00B42783" w:rsidRPr="00B42783" w:rsidRDefault="00B42783" w:rsidP="00B42783">
      <w:pPr>
        <w:rPr>
          <w:color w:val="EE0000"/>
        </w:rPr>
      </w:pPr>
      <w:r w:rsidRPr="00B42783">
        <w:rPr>
          <w:color w:val="EE0000"/>
        </w:rPr>
        <w:t>【详解】</w:t>
      </w:r>
      <w:r w:rsidRPr="00B42783">
        <w:rPr>
          <w:rFonts w:eastAsia="Times New Roman" w:cs="Times New Roman"/>
          <w:color w:val="EE0000"/>
        </w:rPr>
        <w:t>A</w:t>
      </w:r>
      <w:r w:rsidRPr="00B42783">
        <w:rPr>
          <w:color w:val="EE0000"/>
        </w:rPr>
        <w:t>．杠铃受重力和杠铃对人的压力方向相同，不是平衡力，故</w:t>
      </w:r>
      <w:r w:rsidRPr="00B42783">
        <w:rPr>
          <w:rFonts w:eastAsia="Times New Roman" w:cs="Times New Roman"/>
          <w:color w:val="EE0000"/>
        </w:rPr>
        <w:t>A</w:t>
      </w:r>
      <w:r w:rsidRPr="00B42783">
        <w:rPr>
          <w:color w:val="EE0000"/>
        </w:rPr>
        <w:t>错误；</w:t>
      </w:r>
    </w:p>
    <w:p w14:paraId="1918A31C" w14:textId="3D315AD5" w:rsidR="00B42783" w:rsidRPr="00B42783" w:rsidRDefault="00B42783" w:rsidP="00B42783">
      <w:pPr>
        <w:rPr>
          <w:color w:val="EE0000"/>
        </w:rPr>
      </w:pPr>
      <w:r w:rsidRPr="00B42783">
        <w:rPr>
          <w:rFonts w:eastAsia="Times New Roman" w:cs="Times New Roman"/>
          <w:color w:val="EE0000"/>
        </w:rPr>
        <w:t>B</w:t>
      </w:r>
      <w:r w:rsidRPr="00B42783">
        <w:rPr>
          <w:color w:val="EE0000"/>
        </w:rPr>
        <w:t>．杠铃对人的压力与人对地的压力方向相同，不是平衡力，故</w:t>
      </w:r>
      <w:r w:rsidRPr="00B42783">
        <w:rPr>
          <w:rFonts w:eastAsia="Times New Roman" w:cs="Times New Roman"/>
          <w:color w:val="EE0000"/>
        </w:rPr>
        <w:t>B</w:t>
      </w:r>
      <w:r w:rsidRPr="00B42783">
        <w:rPr>
          <w:color w:val="EE0000"/>
        </w:rPr>
        <w:t>错误；</w:t>
      </w:r>
    </w:p>
    <w:p w14:paraId="61362FC1" w14:textId="76E2E62F" w:rsidR="00B42783" w:rsidRPr="00B42783" w:rsidRDefault="00B42783" w:rsidP="00B42783">
      <w:pPr>
        <w:rPr>
          <w:color w:val="EE0000"/>
        </w:rPr>
      </w:pPr>
      <w:r w:rsidRPr="00B42783">
        <w:rPr>
          <w:rFonts w:eastAsia="Times New Roman" w:cs="Times New Roman"/>
          <w:color w:val="EE0000"/>
        </w:rPr>
        <w:t>C</w:t>
      </w:r>
      <w:r w:rsidRPr="00B42783">
        <w:rPr>
          <w:color w:val="EE0000"/>
        </w:rPr>
        <w:t>．杠铃所受重力与支持力是一对平衡力，故</w:t>
      </w:r>
      <w:r w:rsidRPr="00B42783">
        <w:rPr>
          <w:rFonts w:eastAsia="Times New Roman" w:cs="Times New Roman"/>
          <w:color w:val="EE0000"/>
        </w:rPr>
        <w:t>C</w:t>
      </w:r>
      <w:r w:rsidRPr="00B42783">
        <w:rPr>
          <w:color w:val="EE0000"/>
        </w:rPr>
        <w:t>错误；</w:t>
      </w:r>
    </w:p>
    <w:p w14:paraId="76D2DCFF" w14:textId="77777777" w:rsidR="00B42783" w:rsidRPr="00B42783" w:rsidRDefault="00B42783" w:rsidP="00B42783">
      <w:pPr>
        <w:rPr>
          <w:color w:val="EE0000"/>
        </w:rPr>
      </w:pPr>
      <w:r w:rsidRPr="00B42783">
        <w:rPr>
          <w:rFonts w:eastAsia="Times New Roman" w:cs="Times New Roman"/>
          <w:color w:val="EE0000"/>
        </w:rPr>
        <w:t>D</w:t>
      </w:r>
      <w:r w:rsidRPr="00B42783">
        <w:rPr>
          <w:color w:val="EE0000"/>
        </w:rPr>
        <w:t>．人对地的压力与地对人的支持力是一对作用力与反作用力，故</w:t>
      </w:r>
      <w:r w:rsidRPr="00B42783">
        <w:rPr>
          <w:rFonts w:eastAsia="Times New Roman" w:cs="Times New Roman"/>
          <w:color w:val="EE0000"/>
        </w:rPr>
        <w:t>D</w:t>
      </w:r>
      <w:r w:rsidRPr="00B42783">
        <w:rPr>
          <w:color w:val="EE0000"/>
        </w:rPr>
        <w:t>正确。</w:t>
      </w:r>
    </w:p>
    <w:p w14:paraId="12751355" w14:textId="429978B0" w:rsidR="00B42783" w:rsidRPr="00B42783" w:rsidRDefault="00B42783" w:rsidP="00B42783">
      <w:pPr>
        <w:rPr>
          <w:color w:val="EE0000"/>
        </w:rPr>
      </w:pPr>
      <w:r w:rsidRPr="00B42783">
        <w:rPr>
          <w:color w:val="EE0000"/>
        </w:rPr>
        <w:t>故选</w:t>
      </w:r>
      <w:r w:rsidRPr="00B42783">
        <w:rPr>
          <w:rFonts w:eastAsia="Times New Roman" w:cs="Times New Roman"/>
          <w:color w:val="EE0000"/>
        </w:rPr>
        <w:t>D</w:t>
      </w:r>
      <w:r w:rsidRPr="00B42783">
        <w:rPr>
          <w:color w:val="EE0000"/>
        </w:rPr>
        <w:t>。</w:t>
      </w:r>
    </w:p>
    <w:p w14:paraId="175EAAAE" w14:textId="55DED9FA" w:rsidR="00651A15" w:rsidRDefault="00651A15" w:rsidP="00B42783">
      <w:pPr>
        <w:rPr>
          <w:color w:val="EE0000"/>
        </w:rPr>
      </w:pPr>
    </w:p>
    <w:p w14:paraId="30735E8D" w14:textId="230688C2" w:rsidR="00B42783" w:rsidRPr="00644549" w:rsidRDefault="00965F05" w:rsidP="00651A15">
      <w:pPr>
        <w:numPr>
          <w:ilvl w:val="0"/>
          <w:numId w:val="2"/>
        </w:numPr>
      </w:pPr>
      <w:r>
        <w:rPr>
          <w:noProof/>
          <w:lang w:val="zh-CN"/>
          <w14:ligatures w14:val="standardContextual"/>
        </w:rPr>
        <mc:AlternateContent>
          <mc:Choice Requires="wpg">
            <w:drawing>
              <wp:anchor distT="0" distB="0" distL="114300" distR="114300" simplePos="0" relativeHeight="251664384" behindDoc="0" locked="0" layoutInCell="1" allowOverlap="1" wp14:anchorId="6FFA7617" wp14:editId="0AC4A7EF">
                <wp:simplePos x="0" y="0"/>
                <wp:positionH relativeFrom="column">
                  <wp:posOffset>3627206</wp:posOffset>
                </wp:positionH>
                <wp:positionV relativeFrom="paragraph">
                  <wp:posOffset>48929</wp:posOffset>
                </wp:positionV>
                <wp:extent cx="1644015" cy="1433195"/>
                <wp:effectExtent l="0" t="0" r="13335" b="0"/>
                <wp:wrapSquare wrapText="bothSides"/>
                <wp:docPr id="2142894334" name="组合 864"/>
                <wp:cNvGraphicFramePr/>
                <a:graphic xmlns:a="http://schemas.openxmlformats.org/drawingml/2006/main">
                  <a:graphicData uri="http://schemas.microsoft.com/office/word/2010/wordprocessingGroup">
                    <wpg:wgp>
                      <wpg:cNvGrpSpPr/>
                      <wpg:grpSpPr>
                        <a:xfrm>
                          <a:off x="0" y="0"/>
                          <a:ext cx="1644015" cy="1433195"/>
                          <a:chOff x="0" y="0"/>
                          <a:chExt cx="2346593" cy="2045617"/>
                        </a:xfrm>
                      </wpg:grpSpPr>
                      <wpg:grpSp>
                        <wpg:cNvPr id="400361508" name="图形 52">
                          <a:extLst>
                            <a:ext uri="{FF2B5EF4-FFF2-40B4-BE49-F238E27FC236}">
                              <a16:creationId xmlns:a16="http://schemas.microsoft.com/office/drawing/2014/main" id="{196A84BE-844C-E5AA-0619-530521D8ABBC}"/>
                            </a:ext>
                          </a:extLst>
                        </wpg:cNvPr>
                        <wpg:cNvGrpSpPr/>
                        <wpg:grpSpPr>
                          <a:xfrm>
                            <a:off x="0" y="0"/>
                            <a:ext cx="2346593" cy="2045617"/>
                            <a:chOff x="0" y="0"/>
                            <a:chExt cx="1752600" cy="1528201"/>
                          </a:xfrm>
                        </wpg:grpSpPr>
                        <wps:wsp>
                          <wps:cNvPr id="54912737" name="矩形 54912737">
                            <a:extLst>
                              <a:ext uri="{FF2B5EF4-FFF2-40B4-BE49-F238E27FC236}">
                                <a16:creationId xmlns:a16="http://schemas.microsoft.com/office/drawing/2014/main" id="{0F7F1A97-C8C0-19F1-097B-076DAE885422}"/>
                              </a:ext>
                            </a:extLst>
                          </wps:cNvPr>
                          <wps:cNvSpPr/>
                          <wps:spPr>
                            <a:xfrm>
                              <a:off x="58167" y="781971"/>
                              <a:ext cx="1573402" cy="36500"/>
                            </a:xfrm>
                            <a:prstGeom prst="rect">
                              <a:avLst/>
                            </a:prstGeom>
                            <a:solidFill>
                              <a:srgbClr val="E1C8A3"/>
                            </a:solidFill>
                            <a:ln w="0" cap="flat">
                              <a:noFill/>
                              <a:prstDash val="solid"/>
                              <a:miter/>
                            </a:ln>
                          </wps:spPr>
                          <wps:bodyPr wrap="none" lIns="36000" tIns="0" rIns="36000" bIns="0">
                            <a:spAutoFit/>
                          </wps:bodyPr>
                        </wps:wsp>
                        <wps:wsp>
                          <wps:cNvPr id="888766740" name="矩形 888766740">
                            <a:extLst>
                              <a:ext uri="{FF2B5EF4-FFF2-40B4-BE49-F238E27FC236}">
                                <a16:creationId xmlns:a16="http://schemas.microsoft.com/office/drawing/2014/main" id="{49E8F46D-1339-D684-11BA-091DE739A1DD}"/>
                              </a:ext>
                            </a:extLst>
                          </wps:cNvPr>
                          <wps:cNvSpPr/>
                          <wps:spPr>
                            <a:xfrm>
                              <a:off x="128017" y="818471"/>
                              <a:ext cx="1434973" cy="105445"/>
                            </a:xfrm>
                            <a:prstGeom prst="rect">
                              <a:avLst/>
                            </a:prstGeom>
                            <a:solidFill>
                              <a:srgbClr val="D9BA8C"/>
                            </a:solidFill>
                            <a:ln w="0" cap="flat">
                              <a:noFill/>
                              <a:prstDash val="solid"/>
                              <a:miter/>
                            </a:ln>
                          </wps:spPr>
                          <wps:bodyPr wrap="none" lIns="36000" tIns="0" rIns="36000" bIns="0">
                            <a:spAutoFit/>
                          </wps:bodyPr>
                        </wps:wsp>
                        <wps:wsp>
                          <wps:cNvPr id="543442413" name="任意多边形: 形状 543442413">
                            <a:extLst>
                              <a:ext uri="{FF2B5EF4-FFF2-40B4-BE49-F238E27FC236}">
                                <a16:creationId xmlns:a16="http://schemas.microsoft.com/office/drawing/2014/main" id="{EA7B6721-C37E-CBB5-9D8F-8CC28298BFF3}"/>
                              </a:ext>
                            </a:extLst>
                          </wps:cNvPr>
                          <wps:cNvSpPr/>
                          <wps:spPr>
                            <a:xfrm>
                              <a:off x="182627" y="923790"/>
                              <a:ext cx="109601" cy="604411"/>
                            </a:xfrm>
                            <a:custGeom>
                              <a:avLst/>
                              <a:gdLst>
                                <a:gd name="csX0" fmla="*/ 0 w 109601"/>
                                <a:gd name="csY0" fmla="*/ 0 h 604411"/>
                                <a:gd name="csX1" fmla="*/ 23622 w 109601"/>
                                <a:gd name="csY1" fmla="*/ 604412 h 604411"/>
                                <a:gd name="csX2" fmla="*/ 85852 w 109601"/>
                                <a:gd name="csY2" fmla="*/ 604412 h 604411"/>
                                <a:gd name="csX3" fmla="*/ 109601 w 109601"/>
                                <a:gd name="csY3" fmla="*/ 0 h 604411"/>
                                <a:gd name="csX4" fmla="*/ 0 w 109601"/>
                                <a:gd name="csY4" fmla="*/ 0 h 604411"/>
                              </a:gdLst>
                              <a:ahLst/>
                              <a:cxnLst>
                                <a:cxn ang="0">
                                  <a:pos x="csX0" y="csY0"/>
                                </a:cxn>
                                <a:cxn ang="0">
                                  <a:pos x="csX1" y="csY1"/>
                                </a:cxn>
                                <a:cxn ang="0">
                                  <a:pos x="csX2" y="csY2"/>
                                </a:cxn>
                                <a:cxn ang="0">
                                  <a:pos x="csX3" y="csY3"/>
                                </a:cxn>
                                <a:cxn ang="0">
                                  <a:pos x="csX4" y="csY4"/>
                                </a:cxn>
                              </a:cxnLst>
                              <a:rect l="l" t="t" r="r" b="b"/>
                              <a:pathLst>
                                <a:path w="109601" h="604411">
                                  <a:moveTo>
                                    <a:pt x="0" y="0"/>
                                  </a:moveTo>
                                  <a:lnTo>
                                    <a:pt x="23622" y="604412"/>
                                  </a:lnTo>
                                  <a:lnTo>
                                    <a:pt x="85852" y="604412"/>
                                  </a:lnTo>
                                  <a:lnTo>
                                    <a:pt x="109601" y="0"/>
                                  </a:lnTo>
                                  <a:lnTo>
                                    <a:pt x="0" y="0"/>
                                  </a:lnTo>
                                  <a:close/>
                                </a:path>
                              </a:pathLst>
                            </a:custGeom>
                            <a:solidFill>
                              <a:srgbClr val="D9BA8C"/>
                            </a:solidFill>
                            <a:ln w="0" cap="flat">
                              <a:noFill/>
                              <a:prstDash val="solid"/>
                              <a:miter/>
                            </a:ln>
                          </wps:spPr>
                          <wps:bodyPr wrap="none" lIns="36000" tIns="0" rIns="36000" bIns="0">
                            <a:spAutoFit/>
                          </wps:bodyPr>
                        </wps:wsp>
                        <wps:wsp>
                          <wps:cNvPr id="2118838179" name="任意多边形: 形状 2118838179">
                            <a:extLst>
                              <a:ext uri="{FF2B5EF4-FFF2-40B4-BE49-F238E27FC236}">
                                <a16:creationId xmlns:a16="http://schemas.microsoft.com/office/drawing/2014/main" id="{B94D9882-024B-B0C5-EC7C-A9E2AC76D22E}"/>
                              </a:ext>
                            </a:extLst>
                          </wps:cNvPr>
                          <wps:cNvSpPr/>
                          <wps:spPr>
                            <a:xfrm>
                              <a:off x="1397762" y="923790"/>
                              <a:ext cx="109600" cy="604411"/>
                            </a:xfrm>
                            <a:custGeom>
                              <a:avLst/>
                              <a:gdLst>
                                <a:gd name="csX0" fmla="*/ 0 w 109600"/>
                                <a:gd name="csY0" fmla="*/ 0 h 604411"/>
                                <a:gd name="csX1" fmla="*/ 23622 w 109600"/>
                                <a:gd name="csY1" fmla="*/ 604412 h 604411"/>
                                <a:gd name="csX2" fmla="*/ 85979 w 109600"/>
                                <a:gd name="csY2" fmla="*/ 604412 h 604411"/>
                                <a:gd name="csX3" fmla="*/ 109601 w 109600"/>
                                <a:gd name="csY3" fmla="*/ 0 h 604411"/>
                                <a:gd name="csX4" fmla="*/ 0 w 109600"/>
                                <a:gd name="csY4" fmla="*/ 0 h 604411"/>
                              </a:gdLst>
                              <a:ahLst/>
                              <a:cxnLst>
                                <a:cxn ang="0">
                                  <a:pos x="csX0" y="csY0"/>
                                </a:cxn>
                                <a:cxn ang="0">
                                  <a:pos x="csX1" y="csY1"/>
                                </a:cxn>
                                <a:cxn ang="0">
                                  <a:pos x="csX2" y="csY2"/>
                                </a:cxn>
                                <a:cxn ang="0">
                                  <a:pos x="csX3" y="csY3"/>
                                </a:cxn>
                                <a:cxn ang="0">
                                  <a:pos x="csX4" y="csY4"/>
                                </a:cxn>
                              </a:cxnLst>
                              <a:rect l="l" t="t" r="r" b="b"/>
                              <a:pathLst>
                                <a:path w="109600" h="604411">
                                  <a:moveTo>
                                    <a:pt x="0" y="0"/>
                                  </a:moveTo>
                                  <a:lnTo>
                                    <a:pt x="23622" y="604412"/>
                                  </a:lnTo>
                                  <a:lnTo>
                                    <a:pt x="85979" y="604412"/>
                                  </a:lnTo>
                                  <a:lnTo>
                                    <a:pt x="109601" y="0"/>
                                  </a:lnTo>
                                  <a:lnTo>
                                    <a:pt x="0" y="0"/>
                                  </a:lnTo>
                                  <a:close/>
                                </a:path>
                              </a:pathLst>
                            </a:custGeom>
                            <a:solidFill>
                              <a:srgbClr val="D9BA8C"/>
                            </a:solidFill>
                            <a:ln w="0" cap="flat">
                              <a:noFill/>
                              <a:prstDash val="solid"/>
                              <a:miter/>
                            </a:ln>
                          </wps:spPr>
                          <wps:bodyPr wrap="none" lIns="36000" tIns="0" rIns="36000" bIns="0">
                            <a:spAutoFit/>
                          </wps:bodyPr>
                        </wps:wsp>
                        <wps:wsp>
                          <wps:cNvPr id="1267159871" name="矩形 1267159871">
                            <a:extLst>
                              <a:ext uri="{FF2B5EF4-FFF2-40B4-BE49-F238E27FC236}">
                                <a16:creationId xmlns:a16="http://schemas.microsoft.com/office/drawing/2014/main" id="{7525F80E-B13D-CDCD-6DCA-38E6A13F7508}"/>
                              </a:ext>
                            </a:extLst>
                          </wps:cNvPr>
                          <wps:cNvSpPr/>
                          <wps:spPr>
                            <a:xfrm>
                              <a:off x="275972" y="1308692"/>
                              <a:ext cx="1141095" cy="21418"/>
                            </a:xfrm>
                            <a:prstGeom prst="rect">
                              <a:avLst/>
                            </a:prstGeom>
                            <a:solidFill>
                              <a:srgbClr val="D9BA8C"/>
                            </a:solidFill>
                            <a:ln w="0" cap="flat">
                              <a:noFill/>
                              <a:prstDash val="solid"/>
                              <a:miter/>
                            </a:ln>
                          </wps:spPr>
                          <wps:bodyPr wrap="none" lIns="36000" tIns="0" rIns="36000" bIns="0">
                            <a:spAutoFit/>
                          </wps:bodyPr>
                        </wps:wsp>
                        <wps:wsp>
                          <wps:cNvPr id="1579321737" name="任意多边形: 形状 1579321737">
                            <a:extLst>
                              <a:ext uri="{FF2B5EF4-FFF2-40B4-BE49-F238E27FC236}">
                                <a16:creationId xmlns:a16="http://schemas.microsoft.com/office/drawing/2014/main" id="{59276E9E-80A4-6368-A9AF-312445AC03F2}"/>
                              </a:ext>
                            </a:extLst>
                          </wps:cNvPr>
                          <wps:cNvSpPr/>
                          <wps:spPr>
                            <a:xfrm>
                              <a:off x="0" y="378312"/>
                              <a:ext cx="1369440" cy="76929"/>
                            </a:xfrm>
                            <a:custGeom>
                              <a:avLst/>
                              <a:gdLst>
                                <a:gd name="csX0" fmla="*/ 0 w 1369440"/>
                                <a:gd name="csY0" fmla="*/ 76930 h 76929"/>
                                <a:gd name="csX1" fmla="*/ 195961 w 1369440"/>
                                <a:gd name="csY1" fmla="*/ 65397 h 76929"/>
                                <a:gd name="csX2" fmla="*/ 224155 w 1369440"/>
                                <a:gd name="csY2" fmla="*/ 64256 h 76929"/>
                                <a:gd name="csX3" fmla="*/ 1369441 w 1369440"/>
                                <a:gd name="csY3" fmla="*/ 0 h 76929"/>
                              </a:gdLst>
                              <a:ahLst/>
                              <a:cxnLst>
                                <a:cxn ang="0">
                                  <a:pos x="csX0" y="csY0"/>
                                </a:cxn>
                                <a:cxn ang="0">
                                  <a:pos x="csX1" y="csY1"/>
                                </a:cxn>
                                <a:cxn ang="0">
                                  <a:pos x="csX2" y="csY2"/>
                                </a:cxn>
                                <a:cxn ang="0">
                                  <a:pos x="csX3" y="csY3"/>
                                </a:cxn>
                              </a:cxnLst>
                              <a:rect l="l" t="t" r="r" b="b"/>
                              <a:pathLst>
                                <a:path w="1369440" h="76929">
                                  <a:moveTo>
                                    <a:pt x="0" y="76930"/>
                                  </a:moveTo>
                                  <a:lnTo>
                                    <a:pt x="195961" y="65397"/>
                                  </a:lnTo>
                                  <a:moveTo>
                                    <a:pt x="224155" y="64256"/>
                                  </a:moveTo>
                                  <a:lnTo>
                                    <a:pt x="1369441" y="0"/>
                                  </a:lnTo>
                                </a:path>
                              </a:pathLst>
                            </a:custGeom>
                            <a:noFill/>
                            <a:ln w="6350" cap="flat">
                              <a:solidFill>
                                <a:srgbClr val="E95383"/>
                              </a:solidFill>
                              <a:prstDash val="solid"/>
                              <a:miter/>
                            </a:ln>
                          </wps:spPr>
                          <wps:bodyPr wrap="none" lIns="36000" tIns="0" rIns="36000" bIns="0">
                            <a:spAutoFit/>
                          </wps:bodyPr>
                        </wps:wsp>
                        <wps:wsp>
                          <wps:cNvPr id="744883789" name="任意多边形: 形状 744883789">
                            <a:extLst>
                              <a:ext uri="{FF2B5EF4-FFF2-40B4-BE49-F238E27FC236}">
                                <a16:creationId xmlns:a16="http://schemas.microsoft.com/office/drawing/2014/main" id="{5A4D7558-58ED-D095-6CE8-DD8782BF749F}"/>
                              </a:ext>
                            </a:extLst>
                          </wps:cNvPr>
                          <wps:cNvSpPr/>
                          <wps:spPr>
                            <a:xfrm>
                              <a:off x="176785" y="421402"/>
                              <a:ext cx="57022" cy="46766"/>
                            </a:xfrm>
                            <a:custGeom>
                              <a:avLst/>
                              <a:gdLst>
                                <a:gd name="csX0" fmla="*/ 2794 w 57022"/>
                                <a:gd name="csY0" fmla="*/ 46766 h 46766"/>
                                <a:gd name="csX1" fmla="*/ 11430 w 57022"/>
                                <a:gd name="csY1" fmla="*/ 22813 h 46766"/>
                                <a:gd name="csX2" fmla="*/ 0 w 57022"/>
                                <a:gd name="csY2" fmla="*/ 0 h 46766"/>
                                <a:gd name="csX3" fmla="*/ 57023 w 57022"/>
                                <a:gd name="csY3" fmla="*/ 20025 h 46766"/>
                                <a:gd name="csX4" fmla="*/ 2794 w 57022"/>
                                <a:gd name="csY4" fmla="*/ 46766 h 46766"/>
                              </a:gdLst>
                              <a:ahLst/>
                              <a:cxnLst>
                                <a:cxn ang="0">
                                  <a:pos x="csX0" y="csY0"/>
                                </a:cxn>
                                <a:cxn ang="0">
                                  <a:pos x="csX1" y="csY1"/>
                                </a:cxn>
                                <a:cxn ang="0">
                                  <a:pos x="csX2" y="csY2"/>
                                </a:cxn>
                                <a:cxn ang="0">
                                  <a:pos x="csX3" y="csY3"/>
                                </a:cxn>
                                <a:cxn ang="0">
                                  <a:pos x="csX4" y="csY4"/>
                                </a:cxn>
                              </a:cxnLst>
                              <a:rect l="l" t="t" r="r" b="b"/>
                              <a:pathLst>
                                <a:path w="57022" h="46766">
                                  <a:moveTo>
                                    <a:pt x="2794" y="46766"/>
                                  </a:moveTo>
                                  <a:lnTo>
                                    <a:pt x="11430" y="22813"/>
                                  </a:lnTo>
                                  <a:lnTo>
                                    <a:pt x="0" y="0"/>
                                  </a:lnTo>
                                  <a:lnTo>
                                    <a:pt x="57023" y="20025"/>
                                  </a:lnTo>
                                  <a:lnTo>
                                    <a:pt x="2794" y="46766"/>
                                  </a:lnTo>
                                  <a:close/>
                                </a:path>
                              </a:pathLst>
                            </a:custGeom>
                            <a:solidFill>
                              <a:srgbClr val="E95383"/>
                            </a:solidFill>
                            <a:ln w="0" cap="flat">
                              <a:noFill/>
                              <a:prstDash val="solid"/>
                              <a:miter/>
                            </a:ln>
                          </wps:spPr>
                          <wps:bodyPr wrap="none" lIns="36000" tIns="0" rIns="36000" bIns="0">
                            <a:spAutoFit/>
                          </wps:bodyPr>
                        </wps:wsp>
                        <wps:wsp>
                          <wps:cNvPr id="1770573288" name="任意多边形: 形状 1770573288">
                            <a:extLst>
                              <a:ext uri="{FF2B5EF4-FFF2-40B4-BE49-F238E27FC236}">
                                <a16:creationId xmlns:a16="http://schemas.microsoft.com/office/drawing/2014/main" id="{40222647-3DEB-0C74-D377-08FFC8FA7B74}"/>
                              </a:ext>
                            </a:extLst>
                          </wps:cNvPr>
                          <wps:cNvSpPr/>
                          <wps:spPr>
                            <a:xfrm>
                              <a:off x="899288" y="327617"/>
                              <a:ext cx="470154" cy="50569"/>
                            </a:xfrm>
                            <a:custGeom>
                              <a:avLst/>
                              <a:gdLst>
                                <a:gd name="csX0" fmla="*/ 0 w 470154"/>
                                <a:gd name="csY0" fmla="*/ 0 h 50568"/>
                                <a:gd name="csX1" fmla="*/ 470154 w 470154"/>
                                <a:gd name="csY1" fmla="*/ 50568 h 50568"/>
                              </a:gdLst>
                              <a:ahLst/>
                              <a:cxnLst>
                                <a:cxn ang="0">
                                  <a:pos x="csX0" y="csY0"/>
                                </a:cxn>
                                <a:cxn ang="0">
                                  <a:pos x="csX1" y="csY1"/>
                                </a:cxn>
                              </a:cxnLst>
                              <a:rect l="l" t="t" r="r" b="b"/>
                              <a:pathLst>
                                <a:path w="470154" h="50568">
                                  <a:moveTo>
                                    <a:pt x="0" y="0"/>
                                  </a:moveTo>
                                  <a:lnTo>
                                    <a:pt x="470154" y="50568"/>
                                  </a:lnTo>
                                </a:path>
                              </a:pathLst>
                            </a:custGeom>
                            <a:ln w="6350" cap="flat">
                              <a:solidFill>
                                <a:srgbClr val="E95383"/>
                              </a:solidFill>
                              <a:prstDash val="solid"/>
                              <a:miter/>
                            </a:ln>
                          </wps:spPr>
                          <wps:bodyPr wrap="none" lIns="36000" tIns="0" rIns="36000" bIns="0">
                            <a:spAutoFit/>
                          </wps:bodyPr>
                        </wps:wsp>
                        <wps:wsp>
                          <wps:cNvPr id="759027144" name="任意多边形: 形状 759027144">
                            <a:extLst>
                              <a:ext uri="{FF2B5EF4-FFF2-40B4-BE49-F238E27FC236}">
                                <a16:creationId xmlns:a16="http://schemas.microsoft.com/office/drawing/2014/main" id="{CE811835-FDF5-725D-303C-FA4FB751B101}"/>
                              </a:ext>
                            </a:extLst>
                          </wps:cNvPr>
                          <wps:cNvSpPr/>
                          <wps:spPr>
                            <a:xfrm>
                              <a:off x="861696" y="306198"/>
                              <a:ext cx="57785" cy="46639"/>
                            </a:xfrm>
                            <a:custGeom>
                              <a:avLst/>
                              <a:gdLst>
                                <a:gd name="csX0" fmla="*/ 52832 w 57785"/>
                                <a:gd name="csY0" fmla="*/ 46639 h 46639"/>
                                <a:gd name="csX1" fmla="*/ 45466 w 57785"/>
                                <a:gd name="csY1" fmla="*/ 22179 h 46639"/>
                                <a:gd name="csX2" fmla="*/ 57785 w 57785"/>
                                <a:gd name="csY2" fmla="*/ 0 h 46639"/>
                                <a:gd name="csX3" fmla="*/ 0 w 57785"/>
                                <a:gd name="csY3" fmla="*/ 17363 h 46639"/>
                                <a:gd name="csX4" fmla="*/ 52832 w 57785"/>
                                <a:gd name="csY4" fmla="*/ 46639 h 46639"/>
                              </a:gdLst>
                              <a:ahLst/>
                              <a:cxnLst>
                                <a:cxn ang="0">
                                  <a:pos x="csX0" y="csY0"/>
                                </a:cxn>
                                <a:cxn ang="0">
                                  <a:pos x="csX1" y="csY1"/>
                                </a:cxn>
                                <a:cxn ang="0">
                                  <a:pos x="csX2" y="csY2"/>
                                </a:cxn>
                                <a:cxn ang="0">
                                  <a:pos x="csX3" y="csY3"/>
                                </a:cxn>
                                <a:cxn ang="0">
                                  <a:pos x="csX4" y="csY4"/>
                                </a:cxn>
                              </a:cxnLst>
                              <a:rect l="l" t="t" r="r" b="b"/>
                              <a:pathLst>
                                <a:path w="57785" h="46639">
                                  <a:moveTo>
                                    <a:pt x="52832" y="46639"/>
                                  </a:moveTo>
                                  <a:lnTo>
                                    <a:pt x="45466" y="22179"/>
                                  </a:lnTo>
                                  <a:lnTo>
                                    <a:pt x="57785" y="0"/>
                                  </a:lnTo>
                                  <a:lnTo>
                                    <a:pt x="0" y="17363"/>
                                  </a:lnTo>
                                  <a:lnTo>
                                    <a:pt x="52832" y="46639"/>
                                  </a:lnTo>
                                  <a:close/>
                                </a:path>
                              </a:pathLst>
                            </a:custGeom>
                            <a:solidFill>
                              <a:srgbClr val="E95383"/>
                            </a:solidFill>
                            <a:ln w="0" cap="flat">
                              <a:noFill/>
                              <a:prstDash val="solid"/>
                              <a:miter/>
                            </a:ln>
                          </wps:spPr>
                          <wps:bodyPr wrap="none" lIns="36000" tIns="0" rIns="36000" bIns="0">
                            <a:spAutoFit/>
                          </wps:bodyPr>
                        </wps:wsp>
                        <wps:wsp>
                          <wps:cNvPr id="1113728249" name="任意多边形: 形状 1113728249">
                            <a:extLst>
                              <a:ext uri="{FF2B5EF4-FFF2-40B4-BE49-F238E27FC236}">
                                <a16:creationId xmlns:a16="http://schemas.microsoft.com/office/drawing/2014/main" id="{B55791C2-4597-4421-DD95-89A84EE77D16}"/>
                              </a:ext>
                            </a:extLst>
                          </wps:cNvPr>
                          <wps:cNvSpPr/>
                          <wps:spPr>
                            <a:xfrm>
                              <a:off x="323725" y="268303"/>
                              <a:ext cx="563753" cy="58045"/>
                            </a:xfrm>
                            <a:custGeom>
                              <a:avLst/>
                              <a:gdLst>
                                <a:gd name="csX0" fmla="*/ 0 w 563753"/>
                                <a:gd name="csY0" fmla="*/ 0 h 58045"/>
                                <a:gd name="csX1" fmla="*/ 563753 w 563753"/>
                                <a:gd name="csY1" fmla="*/ 58046 h 58045"/>
                              </a:gdLst>
                              <a:ahLst/>
                              <a:cxnLst>
                                <a:cxn ang="0">
                                  <a:pos x="csX0" y="csY0"/>
                                </a:cxn>
                                <a:cxn ang="0">
                                  <a:pos x="csX1" y="csY1"/>
                                </a:cxn>
                              </a:cxnLst>
                              <a:rect l="l" t="t" r="r" b="b"/>
                              <a:pathLst>
                                <a:path w="563753" h="58045">
                                  <a:moveTo>
                                    <a:pt x="0" y="0"/>
                                  </a:moveTo>
                                  <a:lnTo>
                                    <a:pt x="563753" y="58046"/>
                                  </a:lnTo>
                                </a:path>
                              </a:pathLst>
                            </a:custGeom>
                            <a:ln w="6350" cap="flat">
                              <a:solidFill>
                                <a:srgbClr val="E95383"/>
                              </a:solidFill>
                              <a:prstDash val="solid"/>
                              <a:miter/>
                            </a:ln>
                          </wps:spPr>
                          <wps:bodyPr wrap="none" lIns="36000" tIns="0" rIns="36000" bIns="0">
                            <a:spAutoFit/>
                          </wps:bodyPr>
                        </wps:wsp>
                        <wps:wsp>
                          <wps:cNvPr id="1705421214" name="任意多边形: 形状 1705421214">
                            <a:extLst>
                              <a:ext uri="{FF2B5EF4-FFF2-40B4-BE49-F238E27FC236}">
                                <a16:creationId xmlns:a16="http://schemas.microsoft.com/office/drawing/2014/main" id="{0013BFF1-88FE-B79E-15EC-437F736D5E7A}"/>
                              </a:ext>
                            </a:extLst>
                          </wps:cNvPr>
                          <wps:cNvSpPr/>
                          <wps:spPr>
                            <a:xfrm>
                              <a:off x="323596" y="163491"/>
                              <a:ext cx="1362963" cy="103798"/>
                            </a:xfrm>
                            <a:custGeom>
                              <a:avLst/>
                              <a:gdLst>
                                <a:gd name="csX0" fmla="*/ 0 w 1362963"/>
                                <a:gd name="csY0" fmla="*/ 103798 h 103798"/>
                                <a:gd name="csX1" fmla="*/ 536702 w 1362963"/>
                                <a:gd name="csY1" fmla="*/ 60961 h 103798"/>
                                <a:gd name="csX2" fmla="*/ 551307 w 1362963"/>
                                <a:gd name="csY2" fmla="*/ 59820 h 103798"/>
                                <a:gd name="csX3" fmla="*/ 599313 w 1362963"/>
                                <a:gd name="csY3" fmla="*/ 56271 h 103798"/>
                                <a:gd name="csX4" fmla="*/ 599313 w 1362963"/>
                                <a:gd name="csY4" fmla="*/ 56271 h 103798"/>
                                <a:gd name="csX5" fmla="*/ 1362964 w 1362963"/>
                                <a:gd name="csY5" fmla="*/ 0 h 103798"/>
                              </a:gdLst>
                              <a:ahLst/>
                              <a:cxnLst>
                                <a:cxn ang="0">
                                  <a:pos x="csX0" y="csY0"/>
                                </a:cxn>
                                <a:cxn ang="0">
                                  <a:pos x="csX1" y="csY1"/>
                                </a:cxn>
                                <a:cxn ang="0">
                                  <a:pos x="csX2" y="csY2"/>
                                </a:cxn>
                                <a:cxn ang="0">
                                  <a:pos x="csX3" y="csY3"/>
                                </a:cxn>
                                <a:cxn ang="0">
                                  <a:pos x="csX4" y="csY4"/>
                                </a:cxn>
                                <a:cxn ang="0">
                                  <a:pos x="csX5" y="csY5"/>
                                </a:cxn>
                              </a:cxnLst>
                              <a:rect l="l" t="t" r="r" b="b"/>
                              <a:pathLst>
                                <a:path w="1362963" h="103798">
                                  <a:moveTo>
                                    <a:pt x="0" y="103798"/>
                                  </a:moveTo>
                                  <a:lnTo>
                                    <a:pt x="536702" y="60961"/>
                                  </a:lnTo>
                                  <a:moveTo>
                                    <a:pt x="551307" y="59820"/>
                                  </a:moveTo>
                                  <a:lnTo>
                                    <a:pt x="599313" y="56271"/>
                                  </a:lnTo>
                                  <a:moveTo>
                                    <a:pt x="599313" y="56271"/>
                                  </a:moveTo>
                                  <a:lnTo>
                                    <a:pt x="1362964" y="0"/>
                                  </a:lnTo>
                                </a:path>
                              </a:pathLst>
                            </a:custGeom>
                            <a:noFill/>
                            <a:ln w="6350" cap="flat">
                              <a:solidFill>
                                <a:srgbClr val="E95383"/>
                              </a:solidFill>
                              <a:prstDash val="solid"/>
                              <a:miter/>
                            </a:ln>
                          </wps:spPr>
                          <wps:bodyPr wrap="none" lIns="36000" tIns="0" rIns="36000" bIns="0">
                            <a:spAutoFit/>
                          </wps:bodyPr>
                        </wps:wsp>
                        <wps:wsp>
                          <wps:cNvPr id="362690279" name="任意多边形: 形状 362690279">
                            <a:extLst>
                              <a:ext uri="{FF2B5EF4-FFF2-40B4-BE49-F238E27FC236}">
                                <a16:creationId xmlns:a16="http://schemas.microsoft.com/office/drawing/2014/main" id="{C070773D-16DC-5448-6172-9BDC56B62A0D}"/>
                              </a:ext>
                            </a:extLst>
                          </wps:cNvPr>
                          <wps:cNvSpPr/>
                          <wps:spPr>
                            <a:xfrm>
                              <a:off x="840740" y="202527"/>
                              <a:ext cx="57404" cy="46766"/>
                            </a:xfrm>
                            <a:custGeom>
                              <a:avLst/>
                              <a:gdLst>
                                <a:gd name="csX0" fmla="*/ 3683 w 57404"/>
                                <a:gd name="csY0" fmla="*/ 46766 h 46766"/>
                                <a:gd name="csX1" fmla="*/ 11811 w 57404"/>
                                <a:gd name="csY1" fmla="*/ 22559 h 46766"/>
                                <a:gd name="csX2" fmla="*/ 0 w 57404"/>
                                <a:gd name="csY2" fmla="*/ 0 h 46766"/>
                                <a:gd name="csX3" fmla="*/ 57404 w 57404"/>
                                <a:gd name="csY3" fmla="*/ 19011 h 46766"/>
                                <a:gd name="csX4" fmla="*/ 3683 w 57404"/>
                                <a:gd name="csY4" fmla="*/ 46766 h 46766"/>
                              </a:gdLst>
                              <a:ahLst/>
                              <a:cxnLst>
                                <a:cxn ang="0">
                                  <a:pos x="csX0" y="csY0"/>
                                </a:cxn>
                                <a:cxn ang="0">
                                  <a:pos x="csX1" y="csY1"/>
                                </a:cxn>
                                <a:cxn ang="0">
                                  <a:pos x="csX2" y="csY2"/>
                                </a:cxn>
                                <a:cxn ang="0">
                                  <a:pos x="csX3" y="csY3"/>
                                </a:cxn>
                                <a:cxn ang="0">
                                  <a:pos x="csX4" y="csY4"/>
                                </a:cxn>
                              </a:cxnLst>
                              <a:rect l="l" t="t" r="r" b="b"/>
                              <a:pathLst>
                                <a:path w="57404" h="46766">
                                  <a:moveTo>
                                    <a:pt x="3683" y="46766"/>
                                  </a:moveTo>
                                  <a:lnTo>
                                    <a:pt x="11811" y="22559"/>
                                  </a:lnTo>
                                  <a:lnTo>
                                    <a:pt x="0" y="0"/>
                                  </a:lnTo>
                                  <a:lnTo>
                                    <a:pt x="57404" y="19011"/>
                                  </a:lnTo>
                                  <a:lnTo>
                                    <a:pt x="3683" y="46766"/>
                                  </a:lnTo>
                                  <a:close/>
                                </a:path>
                              </a:pathLst>
                            </a:custGeom>
                            <a:solidFill>
                              <a:srgbClr val="E95383"/>
                            </a:solidFill>
                            <a:ln w="0" cap="flat">
                              <a:noFill/>
                              <a:prstDash val="solid"/>
                              <a:miter/>
                            </a:ln>
                          </wps:spPr>
                          <wps:bodyPr wrap="none" lIns="36000" tIns="0" rIns="36000" bIns="0">
                            <a:spAutoFit/>
                          </wps:bodyPr>
                        </wps:wsp>
                        <wps:wsp>
                          <wps:cNvPr id="1140280350" name="矩形 1140280350">
                            <a:extLst>
                              <a:ext uri="{FF2B5EF4-FFF2-40B4-BE49-F238E27FC236}">
                                <a16:creationId xmlns:a16="http://schemas.microsoft.com/office/drawing/2014/main" id="{603C6037-E2DE-DF85-3E57-A85563229860}"/>
                              </a:ext>
                            </a:extLst>
                          </wps:cNvPr>
                          <wps:cNvSpPr/>
                          <wps:spPr>
                            <a:xfrm>
                              <a:off x="1374903" y="391998"/>
                              <a:ext cx="25781" cy="336995"/>
                            </a:xfrm>
                            <a:prstGeom prst="rect">
                              <a:avLst/>
                            </a:prstGeom>
                            <a:noFill/>
                            <a:ln w="0" cap="flat">
                              <a:noFill/>
                              <a:prstDash val="solid"/>
                              <a:miter/>
                            </a:ln>
                          </wps:spPr>
                          <wps:bodyPr wrap="none" lIns="36000" tIns="0" rIns="36000" bIns="0">
                            <a:spAutoFit/>
                          </wps:bodyPr>
                        </wps:wsp>
                        <wpg:grpSp>
                          <wpg:cNvPr id="1951624350" name="图形 52">
                            <a:extLst>
                              <a:ext uri="{FF2B5EF4-FFF2-40B4-BE49-F238E27FC236}">
                                <a16:creationId xmlns:a16="http://schemas.microsoft.com/office/drawing/2014/main" id="{51F260E2-6D84-AF13-2596-BAD676554393}"/>
                              </a:ext>
                            </a:extLst>
                          </wpg:cNvPr>
                          <wpg:cNvGrpSpPr/>
                          <wpg:grpSpPr>
                            <a:xfrm>
                              <a:off x="1374268" y="391999"/>
                              <a:ext cx="25908" cy="336995"/>
                              <a:chOff x="1374268" y="391999"/>
                              <a:chExt cx="25908" cy="336995"/>
                            </a:xfrm>
                            <a:noFill/>
                          </wpg:grpSpPr>
                          <wps:wsp>
                            <wps:cNvPr id="1451286043" name="矩形 1451286043">
                              <a:extLst>
                                <a:ext uri="{FF2B5EF4-FFF2-40B4-BE49-F238E27FC236}">
                                  <a16:creationId xmlns:a16="http://schemas.microsoft.com/office/drawing/2014/main" id="{3D55D568-1BE5-2790-DEF2-A9A9BD04B84F}"/>
                                </a:ext>
                              </a:extLst>
                            </wps:cNvPr>
                            <wps:cNvSpPr/>
                            <wps:spPr>
                              <a:xfrm>
                                <a:off x="1374268" y="391999"/>
                                <a:ext cx="25908" cy="336995"/>
                              </a:xfrm>
                              <a:prstGeom prst="rect">
                                <a:avLst/>
                              </a:prstGeom>
                              <a:noFill/>
                              <a:ln w="3175" cap="flat">
                                <a:solidFill>
                                  <a:srgbClr val="231815"/>
                                </a:solidFill>
                                <a:prstDash val="solid"/>
                                <a:miter/>
                              </a:ln>
                            </wps:spPr>
                            <wps:bodyPr wrap="none" lIns="36000" tIns="0" rIns="36000" bIns="0">
                              <a:spAutoFit/>
                            </wps:bodyPr>
                          </wps:wsp>
                          <wps:wsp>
                            <wps:cNvPr id="1593841779" name="矩形 1593841779">
                              <a:extLst>
                                <a:ext uri="{FF2B5EF4-FFF2-40B4-BE49-F238E27FC236}">
                                  <a16:creationId xmlns:a16="http://schemas.microsoft.com/office/drawing/2014/main" id="{D4525BE1-1772-2635-75A4-57511A1D2C86}"/>
                                </a:ext>
                              </a:extLst>
                            </wps:cNvPr>
                            <wps:cNvSpPr/>
                            <wps:spPr>
                              <a:xfrm>
                                <a:off x="1374268" y="391999"/>
                                <a:ext cx="25908" cy="336995"/>
                              </a:xfrm>
                              <a:prstGeom prst="rect">
                                <a:avLst/>
                              </a:prstGeom>
                              <a:gradFill>
                                <a:gsLst>
                                  <a:gs pos="7000">
                                    <a:schemeClr val="tx1">
                                      <a:lumMod val="50000"/>
                                      <a:lumOff val="50000"/>
                                    </a:schemeClr>
                                  </a:gs>
                                  <a:gs pos="50000">
                                    <a:schemeClr val="bg1"/>
                                  </a:gs>
                                  <a:gs pos="93000">
                                    <a:schemeClr val="tx1">
                                      <a:lumMod val="50000"/>
                                      <a:lumOff val="50000"/>
                                    </a:schemeClr>
                                  </a:gs>
                                </a:gsLst>
                                <a:lin ang="0" scaled="1"/>
                              </a:gradFill>
                              <a:ln w="3175" cap="flat">
                                <a:noFill/>
                                <a:prstDash val="solid"/>
                                <a:miter/>
                              </a:ln>
                            </wps:spPr>
                            <wps:bodyPr wrap="none" lIns="36000" tIns="0" rIns="36000" bIns="0">
                              <a:spAutoFit/>
                            </wps:bodyPr>
                          </wps:wsp>
                        </wpg:grpSp>
                        <wpg:grpSp>
                          <wpg:cNvPr id="1163741046" name="图形 52">
                            <a:extLst>
                              <a:ext uri="{FF2B5EF4-FFF2-40B4-BE49-F238E27FC236}">
                                <a16:creationId xmlns:a16="http://schemas.microsoft.com/office/drawing/2014/main" id="{59CE03FD-6B43-CEEC-916A-544313309096}"/>
                              </a:ext>
                            </a:extLst>
                          </wpg:cNvPr>
                          <wpg:cNvGrpSpPr/>
                          <wpg:grpSpPr>
                            <a:xfrm>
                              <a:off x="1366648" y="528622"/>
                              <a:ext cx="42290" cy="67804"/>
                              <a:chOff x="1366648" y="528622"/>
                              <a:chExt cx="42290" cy="67804"/>
                            </a:xfrm>
                            <a:noFill/>
                          </wpg:grpSpPr>
                          <wps:wsp>
                            <wps:cNvPr id="760620965" name="矩形 760620965">
                              <a:extLst>
                                <a:ext uri="{FF2B5EF4-FFF2-40B4-BE49-F238E27FC236}">
                                  <a16:creationId xmlns:a16="http://schemas.microsoft.com/office/drawing/2014/main" id="{607DA357-BC64-04B5-6B36-5BF7948A59BA}"/>
                                </a:ext>
                              </a:extLst>
                            </wps:cNvPr>
                            <wps:cNvSpPr/>
                            <wps:spPr>
                              <a:xfrm>
                                <a:off x="1366648" y="528622"/>
                                <a:ext cx="42290" cy="67677"/>
                              </a:xfrm>
                              <a:prstGeom prst="rect">
                                <a:avLst/>
                              </a:prstGeom>
                              <a:noFill/>
                              <a:ln w="3175" cap="flat">
                                <a:solidFill>
                                  <a:srgbClr val="231815"/>
                                </a:solidFill>
                                <a:prstDash val="solid"/>
                                <a:miter/>
                              </a:ln>
                            </wps:spPr>
                            <wps:bodyPr wrap="none" lIns="36000" tIns="0" rIns="36000" bIns="0">
                              <a:spAutoFit/>
                            </wps:bodyPr>
                          </wps:wsp>
                          <wps:wsp>
                            <wps:cNvPr id="272563313" name="矩形 272563313">
                              <a:extLst>
                                <a:ext uri="{FF2B5EF4-FFF2-40B4-BE49-F238E27FC236}">
                                  <a16:creationId xmlns:a16="http://schemas.microsoft.com/office/drawing/2014/main" id="{984B144F-B57C-0CE6-24D3-0627A3B67FA0}"/>
                                </a:ext>
                              </a:extLst>
                            </wps:cNvPr>
                            <wps:cNvSpPr/>
                            <wps:spPr>
                              <a:xfrm>
                                <a:off x="1366648" y="528622"/>
                                <a:ext cx="42290" cy="67804"/>
                              </a:xfrm>
                              <a:prstGeom prst="rect">
                                <a:avLst/>
                              </a:prstGeom>
                              <a:gradFill>
                                <a:gsLst>
                                  <a:gs pos="7000">
                                    <a:schemeClr val="tx1">
                                      <a:lumMod val="50000"/>
                                      <a:lumOff val="50000"/>
                                    </a:schemeClr>
                                  </a:gs>
                                  <a:gs pos="50000">
                                    <a:schemeClr val="bg1"/>
                                  </a:gs>
                                  <a:gs pos="93000">
                                    <a:schemeClr val="tx1">
                                      <a:lumMod val="50000"/>
                                      <a:lumOff val="50000"/>
                                    </a:schemeClr>
                                  </a:gs>
                                </a:gsLst>
                                <a:lin ang="0" scaled="1"/>
                              </a:gradFill>
                              <a:ln w="3175" cap="flat">
                                <a:noFill/>
                                <a:prstDash val="solid"/>
                                <a:miter/>
                              </a:ln>
                            </wps:spPr>
                            <wps:bodyPr wrap="none" lIns="36000" tIns="0" rIns="36000" bIns="0">
                              <a:spAutoFit/>
                            </wps:bodyPr>
                          </wps:wsp>
                        </wpg:grpSp>
                        <wps:wsp>
                          <wps:cNvPr id="783799572" name="任意多边形: 形状 783799572">
                            <a:extLst>
                              <a:ext uri="{FF2B5EF4-FFF2-40B4-BE49-F238E27FC236}">
                                <a16:creationId xmlns:a16="http://schemas.microsoft.com/office/drawing/2014/main" id="{FEA0FDE9-8799-994B-614C-D159B69EF45D}"/>
                              </a:ext>
                            </a:extLst>
                          </wps:cNvPr>
                          <wps:cNvSpPr/>
                          <wps:spPr>
                            <a:xfrm>
                              <a:off x="1332865" y="605806"/>
                              <a:ext cx="93980" cy="57792"/>
                            </a:xfrm>
                            <a:custGeom>
                              <a:avLst/>
                              <a:gdLst>
                                <a:gd name="csX0" fmla="*/ 0 w 93980"/>
                                <a:gd name="csY0" fmla="*/ 6464 h 57792"/>
                                <a:gd name="csX1" fmla="*/ 0 w 93980"/>
                                <a:gd name="csY1" fmla="*/ 48160 h 57792"/>
                                <a:gd name="csX2" fmla="*/ 9652 w 93980"/>
                                <a:gd name="csY2" fmla="*/ 12927 h 57792"/>
                                <a:gd name="csX3" fmla="*/ 9652 w 93980"/>
                                <a:gd name="csY3" fmla="*/ 41697 h 57792"/>
                                <a:gd name="csX4" fmla="*/ 6604 w 93980"/>
                                <a:gd name="csY4" fmla="*/ 0 h 57792"/>
                                <a:gd name="csX5" fmla="*/ 6604 w 93980"/>
                                <a:gd name="csY5" fmla="*/ 57792 h 57792"/>
                                <a:gd name="csX6" fmla="*/ 6604 w 93980"/>
                                <a:gd name="csY6" fmla="*/ 0 h 57792"/>
                                <a:gd name="csX7" fmla="*/ 6604 w 93980"/>
                                <a:gd name="csY7" fmla="*/ 44865 h 57792"/>
                                <a:gd name="csX8" fmla="*/ 6604 w 93980"/>
                                <a:gd name="csY8" fmla="*/ 0 h 57792"/>
                                <a:gd name="csX9" fmla="*/ 6604 w 93980"/>
                                <a:gd name="csY9" fmla="*/ 57792 h 57792"/>
                                <a:gd name="csX10" fmla="*/ 68453 w 93980"/>
                                <a:gd name="csY10" fmla="*/ 28896 h 57792"/>
                                <a:gd name="csX11" fmla="*/ 93980 w 93980"/>
                                <a:gd name="csY11" fmla="*/ 28896 h 57792"/>
                                <a:gd name="csX12" fmla="*/ 12827 w 93980"/>
                                <a:gd name="csY12" fmla="*/ 28896 h 57792"/>
                                <a:gd name="csX13" fmla="*/ 41783 w 93980"/>
                                <a:gd name="csY13" fmla="*/ 28896 h 5779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93980" h="57792">
                                  <a:moveTo>
                                    <a:pt x="0" y="6464"/>
                                  </a:moveTo>
                                  <a:lnTo>
                                    <a:pt x="0" y="48160"/>
                                  </a:lnTo>
                                  <a:moveTo>
                                    <a:pt x="9652" y="12927"/>
                                  </a:moveTo>
                                  <a:lnTo>
                                    <a:pt x="9652" y="41697"/>
                                  </a:lnTo>
                                  <a:moveTo>
                                    <a:pt x="6604" y="0"/>
                                  </a:moveTo>
                                  <a:lnTo>
                                    <a:pt x="6604" y="57792"/>
                                  </a:lnTo>
                                  <a:moveTo>
                                    <a:pt x="6604" y="0"/>
                                  </a:moveTo>
                                  <a:lnTo>
                                    <a:pt x="6604" y="44865"/>
                                  </a:lnTo>
                                  <a:moveTo>
                                    <a:pt x="6604" y="0"/>
                                  </a:moveTo>
                                  <a:lnTo>
                                    <a:pt x="6604" y="57792"/>
                                  </a:lnTo>
                                  <a:moveTo>
                                    <a:pt x="68453" y="28896"/>
                                  </a:moveTo>
                                  <a:lnTo>
                                    <a:pt x="93980" y="28896"/>
                                  </a:lnTo>
                                  <a:moveTo>
                                    <a:pt x="12827" y="28896"/>
                                  </a:moveTo>
                                  <a:lnTo>
                                    <a:pt x="41783" y="28896"/>
                                  </a:lnTo>
                                </a:path>
                              </a:pathLst>
                            </a:custGeom>
                            <a:noFill/>
                            <a:ln w="6350" cap="flat">
                              <a:solidFill>
                                <a:srgbClr val="231815"/>
                              </a:solidFill>
                              <a:prstDash val="solid"/>
                              <a:miter/>
                            </a:ln>
                          </wps:spPr>
                          <wps:bodyPr wrap="none" lIns="36000" tIns="0" rIns="36000" bIns="0">
                            <a:spAutoFit/>
                          </wps:bodyPr>
                        </wps:wsp>
                        <wps:wsp>
                          <wps:cNvPr id="1715461268" name="任意多边形: 形状 1715461268">
                            <a:extLst>
                              <a:ext uri="{FF2B5EF4-FFF2-40B4-BE49-F238E27FC236}">
                                <a16:creationId xmlns:a16="http://schemas.microsoft.com/office/drawing/2014/main" id="{D7D81355-9123-2B88-1A6E-7686E967209B}"/>
                              </a:ext>
                            </a:extLst>
                          </wps:cNvPr>
                          <wps:cNvSpPr/>
                          <wps:spPr>
                            <a:xfrm>
                              <a:off x="1291463" y="728995"/>
                              <a:ext cx="191643" cy="52849"/>
                            </a:xfrm>
                            <a:custGeom>
                              <a:avLst/>
                              <a:gdLst>
                                <a:gd name="csX0" fmla="*/ 100584 w 191643"/>
                                <a:gd name="csY0" fmla="*/ 0 h 52849"/>
                                <a:gd name="csX1" fmla="*/ 90932 w 191643"/>
                                <a:gd name="csY1" fmla="*/ 0 h 52849"/>
                                <a:gd name="csX2" fmla="*/ 76835 w 191643"/>
                                <a:gd name="csY2" fmla="*/ 0 h 52849"/>
                                <a:gd name="csX3" fmla="*/ 58293 w 191643"/>
                                <a:gd name="csY3" fmla="*/ 20405 h 52849"/>
                                <a:gd name="csX4" fmla="*/ 23622 w 191643"/>
                                <a:gd name="csY4" fmla="*/ 24587 h 52849"/>
                                <a:gd name="csX5" fmla="*/ 0 w 191643"/>
                                <a:gd name="csY5" fmla="*/ 52850 h 52849"/>
                                <a:gd name="csX6" fmla="*/ 191643 w 191643"/>
                                <a:gd name="csY6" fmla="*/ 52850 h 52849"/>
                                <a:gd name="csX7" fmla="*/ 167894 w 191643"/>
                                <a:gd name="csY7" fmla="*/ 24587 h 52849"/>
                                <a:gd name="csX8" fmla="*/ 133350 w 191643"/>
                                <a:gd name="csY8" fmla="*/ 20405 h 52849"/>
                                <a:gd name="csX9" fmla="*/ 114808 w 191643"/>
                                <a:gd name="csY9" fmla="*/ 0 h 52849"/>
                                <a:gd name="csX10" fmla="*/ 100584 w 191643"/>
                                <a:gd name="csY10" fmla="*/ 0 h 5284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91643" h="52849">
                                  <a:moveTo>
                                    <a:pt x="100584" y="0"/>
                                  </a:moveTo>
                                  <a:lnTo>
                                    <a:pt x="90932" y="0"/>
                                  </a:lnTo>
                                  <a:lnTo>
                                    <a:pt x="76835" y="0"/>
                                  </a:lnTo>
                                  <a:lnTo>
                                    <a:pt x="58293" y="20405"/>
                                  </a:lnTo>
                                  <a:lnTo>
                                    <a:pt x="23622" y="24587"/>
                                  </a:lnTo>
                                  <a:lnTo>
                                    <a:pt x="0" y="52850"/>
                                  </a:lnTo>
                                  <a:lnTo>
                                    <a:pt x="191643" y="52850"/>
                                  </a:lnTo>
                                  <a:lnTo>
                                    <a:pt x="167894" y="24587"/>
                                  </a:lnTo>
                                  <a:lnTo>
                                    <a:pt x="133350" y="20405"/>
                                  </a:lnTo>
                                  <a:lnTo>
                                    <a:pt x="114808" y="0"/>
                                  </a:lnTo>
                                  <a:lnTo>
                                    <a:pt x="100584" y="0"/>
                                  </a:lnTo>
                                  <a:close/>
                                </a:path>
                              </a:pathLst>
                            </a:custGeom>
                            <a:gradFill>
                              <a:gsLst>
                                <a:gs pos="7000">
                                  <a:schemeClr val="tx1">
                                    <a:lumMod val="50000"/>
                                    <a:lumOff val="50000"/>
                                  </a:schemeClr>
                                </a:gs>
                                <a:gs pos="50000">
                                  <a:schemeClr val="bg1"/>
                                </a:gs>
                                <a:gs pos="93000">
                                  <a:schemeClr val="tx1">
                                    <a:lumMod val="50000"/>
                                    <a:lumOff val="50000"/>
                                  </a:schemeClr>
                                </a:gs>
                              </a:gsLst>
                              <a:lin ang="0" scaled="1"/>
                            </a:gradFill>
                            <a:ln w="3175" cap="flat">
                              <a:noFill/>
                              <a:prstDash val="solid"/>
                              <a:miter/>
                            </a:ln>
                          </wps:spPr>
                          <wps:bodyPr wrap="none" lIns="36000" tIns="0" rIns="36000" bIns="0">
                            <a:spAutoFit/>
                          </wps:bodyPr>
                        </wps:wsp>
                        <wps:wsp>
                          <wps:cNvPr id="451197715" name="矩形 451197715">
                            <a:extLst>
                              <a:ext uri="{FF2B5EF4-FFF2-40B4-BE49-F238E27FC236}">
                                <a16:creationId xmlns:a16="http://schemas.microsoft.com/office/drawing/2014/main" id="{FE512498-7C63-1CF0-707E-C3AC4F282501}"/>
                              </a:ext>
                            </a:extLst>
                          </wps:cNvPr>
                          <wps:cNvSpPr/>
                          <wps:spPr>
                            <a:xfrm>
                              <a:off x="1348868" y="728614"/>
                              <a:ext cx="76708" cy="21672"/>
                            </a:xfrm>
                            <a:prstGeom prst="rect">
                              <a:avLst/>
                            </a:prstGeom>
                            <a:noFill/>
                            <a:ln w="0" cap="flat">
                              <a:noFill/>
                              <a:prstDash val="solid"/>
                              <a:miter/>
                            </a:ln>
                          </wps:spPr>
                          <wps:bodyPr wrap="none" lIns="36000" tIns="0" rIns="36000" bIns="0">
                            <a:spAutoFit/>
                          </wps:bodyPr>
                        </wps:wsp>
                        <wps:wsp>
                          <wps:cNvPr id="795696009" name="矩形 795696009">
                            <a:extLst>
                              <a:ext uri="{FF2B5EF4-FFF2-40B4-BE49-F238E27FC236}">
                                <a16:creationId xmlns:a16="http://schemas.microsoft.com/office/drawing/2014/main" id="{2E6ACF9A-B6D4-8176-E086-E7E05FB53630}"/>
                              </a:ext>
                            </a:extLst>
                          </wps:cNvPr>
                          <wps:cNvSpPr/>
                          <wps:spPr>
                            <a:xfrm>
                              <a:off x="1369188" y="262854"/>
                              <a:ext cx="36068" cy="214821"/>
                            </a:xfrm>
                            <a:prstGeom prst="rect">
                              <a:avLst/>
                            </a:prstGeom>
                            <a:solidFill>
                              <a:srgbClr val="7E98A6"/>
                            </a:solidFill>
                            <a:ln w="0" cap="flat">
                              <a:noFill/>
                              <a:prstDash val="solid"/>
                              <a:miter/>
                            </a:ln>
                          </wps:spPr>
                          <wps:bodyPr wrap="none" lIns="36000" tIns="0" rIns="36000" bIns="0">
                            <a:spAutoFit/>
                          </wps:bodyPr>
                        </wps:wsp>
                        <wps:wsp>
                          <wps:cNvPr id="694654102" name="矩形 694654102">
                            <a:extLst>
                              <a:ext uri="{FF2B5EF4-FFF2-40B4-BE49-F238E27FC236}">
                                <a16:creationId xmlns:a16="http://schemas.microsoft.com/office/drawing/2014/main" id="{0F598CCF-4BFA-2784-0F67-8B178A975B9B}"/>
                              </a:ext>
                            </a:extLst>
                          </wps:cNvPr>
                          <wps:cNvSpPr/>
                          <wps:spPr>
                            <a:xfrm>
                              <a:off x="292990" y="281104"/>
                              <a:ext cx="25907" cy="447890"/>
                            </a:xfrm>
                            <a:prstGeom prst="rect">
                              <a:avLst/>
                            </a:prstGeom>
                            <a:gradFill flip="none" rotWithShape="1">
                              <a:gsLst>
                                <a:gs pos="7000">
                                  <a:schemeClr val="tx1">
                                    <a:lumMod val="50000"/>
                                    <a:lumOff val="50000"/>
                                  </a:schemeClr>
                                </a:gs>
                                <a:gs pos="50000">
                                  <a:schemeClr val="bg1"/>
                                </a:gs>
                                <a:gs pos="93000">
                                  <a:schemeClr val="tx1">
                                    <a:lumMod val="50000"/>
                                    <a:lumOff val="50000"/>
                                  </a:schemeClr>
                                </a:gs>
                              </a:gsLst>
                              <a:lin ang="0" scaled="1"/>
                              <a:tileRect/>
                            </a:gradFill>
                            <a:ln w="3175" cap="flat">
                              <a:noFill/>
                              <a:prstDash val="solid"/>
                              <a:miter/>
                            </a:ln>
                          </wps:spPr>
                          <wps:bodyPr wrap="none" lIns="36000" tIns="0" rIns="36000" bIns="0">
                            <a:spAutoFit/>
                          </wps:bodyPr>
                        </wps:wsp>
                        <wps:wsp>
                          <wps:cNvPr id="1884048688" name="矩形 1884048688">
                            <a:extLst>
                              <a:ext uri="{FF2B5EF4-FFF2-40B4-BE49-F238E27FC236}">
                                <a16:creationId xmlns:a16="http://schemas.microsoft.com/office/drawing/2014/main" id="{0F07D832-6C54-0785-CF38-DAF57279FC7B}"/>
                              </a:ext>
                            </a:extLst>
                          </wps:cNvPr>
                          <wps:cNvSpPr/>
                          <wps:spPr>
                            <a:xfrm>
                              <a:off x="284863" y="528622"/>
                              <a:ext cx="42291" cy="67804"/>
                            </a:xfrm>
                            <a:prstGeom prst="rect">
                              <a:avLst/>
                            </a:prstGeom>
                            <a:gradFill>
                              <a:gsLst>
                                <a:gs pos="7000">
                                  <a:schemeClr val="tx1">
                                    <a:lumMod val="50000"/>
                                    <a:lumOff val="50000"/>
                                  </a:schemeClr>
                                </a:gs>
                                <a:gs pos="50000">
                                  <a:schemeClr val="bg1"/>
                                </a:gs>
                                <a:gs pos="93000">
                                  <a:schemeClr val="tx1">
                                    <a:lumMod val="50000"/>
                                    <a:lumOff val="50000"/>
                                  </a:schemeClr>
                                </a:gs>
                              </a:gsLst>
                              <a:lin ang="0" scaled="1"/>
                            </a:gradFill>
                            <a:ln w="3175" cap="flat">
                              <a:noFill/>
                              <a:prstDash val="solid"/>
                              <a:miter/>
                            </a:ln>
                          </wps:spPr>
                          <wps:bodyPr wrap="none" lIns="36000" tIns="0" rIns="36000" bIns="0">
                            <a:spAutoFit/>
                          </wps:bodyPr>
                        </wps:wsp>
                        <wps:wsp>
                          <wps:cNvPr id="912251703" name="任意多边形: 形状 912251703">
                            <a:extLst>
                              <a:ext uri="{FF2B5EF4-FFF2-40B4-BE49-F238E27FC236}">
                                <a16:creationId xmlns:a16="http://schemas.microsoft.com/office/drawing/2014/main" id="{5B602FE9-0BC2-1D10-2CD7-852CB9BC5A91}"/>
                              </a:ext>
                            </a:extLst>
                          </wps:cNvPr>
                          <wps:cNvSpPr/>
                          <wps:spPr>
                            <a:xfrm>
                              <a:off x="251080" y="605806"/>
                              <a:ext cx="93852" cy="57792"/>
                            </a:xfrm>
                            <a:custGeom>
                              <a:avLst/>
                              <a:gdLst>
                                <a:gd name="csX0" fmla="*/ 0 w 93852"/>
                                <a:gd name="csY0" fmla="*/ 6464 h 57792"/>
                                <a:gd name="csX1" fmla="*/ 0 w 93852"/>
                                <a:gd name="csY1" fmla="*/ 48160 h 57792"/>
                                <a:gd name="csX2" fmla="*/ 9652 w 93852"/>
                                <a:gd name="csY2" fmla="*/ 12927 h 57792"/>
                                <a:gd name="csX3" fmla="*/ 9652 w 93852"/>
                                <a:gd name="csY3" fmla="*/ 41697 h 57792"/>
                                <a:gd name="csX4" fmla="*/ 6350 w 93852"/>
                                <a:gd name="csY4" fmla="*/ 0 h 57792"/>
                                <a:gd name="csX5" fmla="*/ 6350 w 93852"/>
                                <a:gd name="csY5" fmla="*/ 57792 h 57792"/>
                                <a:gd name="csX6" fmla="*/ 6350 w 93852"/>
                                <a:gd name="csY6" fmla="*/ 0 h 57792"/>
                                <a:gd name="csX7" fmla="*/ 6350 w 93852"/>
                                <a:gd name="csY7" fmla="*/ 44865 h 57792"/>
                                <a:gd name="csX8" fmla="*/ 6350 w 93852"/>
                                <a:gd name="csY8" fmla="*/ 0 h 57792"/>
                                <a:gd name="csX9" fmla="*/ 6350 w 93852"/>
                                <a:gd name="csY9" fmla="*/ 57792 h 57792"/>
                                <a:gd name="csX10" fmla="*/ 68326 w 93852"/>
                                <a:gd name="csY10" fmla="*/ 28896 h 57792"/>
                                <a:gd name="csX11" fmla="*/ 93853 w 93852"/>
                                <a:gd name="csY11" fmla="*/ 28896 h 57792"/>
                                <a:gd name="csX12" fmla="*/ 12827 w 93852"/>
                                <a:gd name="csY12" fmla="*/ 28896 h 57792"/>
                                <a:gd name="csX13" fmla="*/ 41783 w 93852"/>
                                <a:gd name="csY13" fmla="*/ 28896 h 5779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93852" h="57792">
                                  <a:moveTo>
                                    <a:pt x="0" y="6464"/>
                                  </a:moveTo>
                                  <a:lnTo>
                                    <a:pt x="0" y="48160"/>
                                  </a:lnTo>
                                  <a:moveTo>
                                    <a:pt x="9652" y="12927"/>
                                  </a:moveTo>
                                  <a:lnTo>
                                    <a:pt x="9652" y="41697"/>
                                  </a:lnTo>
                                  <a:moveTo>
                                    <a:pt x="6350" y="0"/>
                                  </a:moveTo>
                                  <a:lnTo>
                                    <a:pt x="6350" y="57792"/>
                                  </a:lnTo>
                                  <a:moveTo>
                                    <a:pt x="6350" y="0"/>
                                  </a:moveTo>
                                  <a:lnTo>
                                    <a:pt x="6350" y="44865"/>
                                  </a:lnTo>
                                  <a:moveTo>
                                    <a:pt x="6350" y="0"/>
                                  </a:moveTo>
                                  <a:lnTo>
                                    <a:pt x="6350" y="57792"/>
                                  </a:lnTo>
                                  <a:moveTo>
                                    <a:pt x="68326" y="28896"/>
                                  </a:moveTo>
                                  <a:lnTo>
                                    <a:pt x="93853" y="28896"/>
                                  </a:lnTo>
                                  <a:moveTo>
                                    <a:pt x="12827" y="28896"/>
                                  </a:moveTo>
                                  <a:lnTo>
                                    <a:pt x="41783" y="28896"/>
                                  </a:lnTo>
                                </a:path>
                              </a:pathLst>
                            </a:custGeom>
                            <a:noFill/>
                            <a:ln w="6350" cap="flat">
                              <a:solidFill>
                                <a:srgbClr val="231815"/>
                              </a:solidFill>
                              <a:prstDash val="solid"/>
                              <a:miter/>
                            </a:ln>
                          </wps:spPr>
                          <wps:bodyPr wrap="none" lIns="36000" tIns="0" rIns="36000" bIns="0">
                            <a:spAutoFit/>
                          </wps:bodyPr>
                        </wps:wsp>
                        <wps:wsp>
                          <wps:cNvPr id="669861878" name="任意多边形: 形状 669861878">
                            <a:extLst>
                              <a:ext uri="{FF2B5EF4-FFF2-40B4-BE49-F238E27FC236}">
                                <a16:creationId xmlns:a16="http://schemas.microsoft.com/office/drawing/2014/main" id="{3CBD0100-1241-5640-B61A-2F2609A470A4}"/>
                              </a:ext>
                            </a:extLst>
                          </wps:cNvPr>
                          <wps:cNvSpPr/>
                          <wps:spPr>
                            <a:xfrm>
                              <a:off x="209551" y="728995"/>
                              <a:ext cx="191643" cy="52849"/>
                            </a:xfrm>
                            <a:custGeom>
                              <a:avLst/>
                              <a:gdLst>
                                <a:gd name="csX0" fmla="*/ 100711 w 191643"/>
                                <a:gd name="csY0" fmla="*/ 0 h 52849"/>
                                <a:gd name="csX1" fmla="*/ 90932 w 191643"/>
                                <a:gd name="csY1" fmla="*/ 0 h 52849"/>
                                <a:gd name="csX2" fmla="*/ 76835 w 191643"/>
                                <a:gd name="csY2" fmla="*/ 0 h 52849"/>
                                <a:gd name="csX3" fmla="*/ 58293 w 191643"/>
                                <a:gd name="csY3" fmla="*/ 20405 h 52849"/>
                                <a:gd name="csX4" fmla="*/ 23622 w 191643"/>
                                <a:gd name="csY4" fmla="*/ 24587 h 52849"/>
                                <a:gd name="csX5" fmla="*/ 0 w 191643"/>
                                <a:gd name="csY5" fmla="*/ 52850 h 52849"/>
                                <a:gd name="csX6" fmla="*/ 191643 w 191643"/>
                                <a:gd name="csY6" fmla="*/ 52850 h 52849"/>
                                <a:gd name="csX7" fmla="*/ 168021 w 191643"/>
                                <a:gd name="csY7" fmla="*/ 24587 h 52849"/>
                                <a:gd name="csX8" fmla="*/ 133350 w 191643"/>
                                <a:gd name="csY8" fmla="*/ 20405 h 52849"/>
                                <a:gd name="csX9" fmla="*/ 114808 w 191643"/>
                                <a:gd name="csY9" fmla="*/ 0 h 52849"/>
                                <a:gd name="csX10" fmla="*/ 100711 w 191643"/>
                                <a:gd name="csY10" fmla="*/ 0 h 5284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91643" h="52849">
                                  <a:moveTo>
                                    <a:pt x="100711" y="0"/>
                                  </a:moveTo>
                                  <a:lnTo>
                                    <a:pt x="90932" y="0"/>
                                  </a:lnTo>
                                  <a:lnTo>
                                    <a:pt x="76835" y="0"/>
                                  </a:lnTo>
                                  <a:lnTo>
                                    <a:pt x="58293" y="20405"/>
                                  </a:lnTo>
                                  <a:lnTo>
                                    <a:pt x="23622" y="24587"/>
                                  </a:lnTo>
                                  <a:lnTo>
                                    <a:pt x="0" y="52850"/>
                                  </a:lnTo>
                                  <a:lnTo>
                                    <a:pt x="191643" y="52850"/>
                                  </a:lnTo>
                                  <a:lnTo>
                                    <a:pt x="168021" y="24587"/>
                                  </a:lnTo>
                                  <a:lnTo>
                                    <a:pt x="133350" y="20405"/>
                                  </a:lnTo>
                                  <a:lnTo>
                                    <a:pt x="114808" y="0"/>
                                  </a:lnTo>
                                  <a:lnTo>
                                    <a:pt x="100711" y="0"/>
                                  </a:lnTo>
                                  <a:close/>
                                </a:path>
                              </a:pathLst>
                            </a:custGeom>
                            <a:gradFill>
                              <a:gsLst>
                                <a:gs pos="7000">
                                  <a:schemeClr val="tx1">
                                    <a:lumMod val="50000"/>
                                    <a:lumOff val="50000"/>
                                  </a:schemeClr>
                                </a:gs>
                                <a:gs pos="50000">
                                  <a:schemeClr val="bg1"/>
                                </a:gs>
                                <a:gs pos="93000">
                                  <a:schemeClr val="tx1">
                                    <a:lumMod val="50000"/>
                                    <a:lumOff val="50000"/>
                                  </a:schemeClr>
                                </a:gs>
                              </a:gsLst>
                              <a:lin ang="0" scaled="1"/>
                            </a:gradFill>
                            <a:ln w="3175" cap="flat">
                              <a:noFill/>
                              <a:prstDash val="solid"/>
                              <a:miter/>
                            </a:ln>
                          </wps:spPr>
                          <wps:bodyPr wrap="none" lIns="36000" tIns="0" rIns="36000" bIns="0">
                            <a:spAutoFit/>
                          </wps:bodyPr>
                        </wps:wsp>
                        <wps:wsp>
                          <wps:cNvPr id="1492533340" name="任意多边形: 形状 1492533340">
                            <a:extLst>
                              <a:ext uri="{FF2B5EF4-FFF2-40B4-BE49-F238E27FC236}">
                                <a16:creationId xmlns:a16="http://schemas.microsoft.com/office/drawing/2014/main" id="{223FB2D4-22D7-4789-3DA1-A740B2C52BDD}"/>
                              </a:ext>
                            </a:extLst>
                          </wps:cNvPr>
                          <wps:cNvSpPr/>
                          <wps:spPr>
                            <a:xfrm>
                              <a:off x="266991" y="730075"/>
                              <a:ext cx="76580" cy="21672"/>
                            </a:xfrm>
                            <a:custGeom>
                              <a:avLst/>
                              <a:gdLst>
                                <a:gd name="csX0" fmla="*/ 42926 w 76580"/>
                                <a:gd name="csY0" fmla="*/ 0 h 21672"/>
                                <a:gd name="csX1" fmla="*/ 33147 w 76580"/>
                                <a:gd name="csY1" fmla="*/ 0 h 21672"/>
                                <a:gd name="csX2" fmla="*/ 19050 w 76580"/>
                                <a:gd name="csY2" fmla="*/ 0 h 21672"/>
                                <a:gd name="csX3" fmla="*/ 0 w 76580"/>
                                <a:gd name="csY3" fmla="*/ 21672 h 21672"/>
                                <a:gd name="csX4" fmla="*/ 76581 w 76580"/>
                                <a:gd name="csY4" fmla="*/ 21672 h 21672"/>
                                <a:gd name="csX5" fmla="*/ 57023 w 76580"/>
                                <a:gd name="csY5" fmla="*/ 0 h 21672"/>
                                <a:gd name="csX6" fmla="*/ 42926 w 76580"/>
                                <a:gd name="csY6" fmla="*/ 0 h 21672"/>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6580" h="21672">
                                  <a:moveTo>
                                    <a:pt x="42926" y="0"/>
                                  </a:moveTo>
                                  <a:lnTo>
                                    <a:pt x="33147" y="0"/>
                                  </a:lnTo>
                                  <a:lnTo>
                                    <a:pt x="19050" y="0"/>
                                  </a:lnTo>
                                  <a:lnTo>
                                    <a:pt x="0" y="21672"/>
                                  </a:lnTo>
                                  <a:lnTo>
                                    <a:pt x="76581" y="21672"/>
                                  </a:lnTo>
                                  <a:lnTo>
                                    <a:pt x="57023" y="0"/>
                                  </a:lnTo>
                                  <a:lnTo>
                                    <a:pt x="42926" y="0"/>
                                  </a:lnTo>
                                  <a:close/>
                                </a:path>
                              </a:pathLst>
                            </a:custGeom>
                            <a:gradFill>
                              <a:gsLst>
                                <a:gs pos="7000">
                                  <a:schemeClr val="tx1">
                                    <a:lumMod val="50000"/>
                                    <a:lumOff val="50000"/>
                                  </a:schemeClr>
                                </a:gs>
                                <a:gs pos="50000">
                                  <a:schemeClr val="bg1"/>
                                </a:gs>
                                <a:gs pos="93000">
                                  <a:schemeClr val="tx1">
                                    <a:lumMod val="50000"/>
                                    <a:lumOff val="50000"/>
                                  </a:schemeClr>
                                </a:gs>
                              </a:gsLst>
                              <a:lin ang="0" scaled="1"/>
                            </a:gradFill>
                            <a:ln w="3175" cap="flat">
                              <a:noFill/>
                              <a:prstDash val="solid"/>
                              <a:miter/>
                            </a:ln>
                          </wps:spPr>
                          <wps:bodyPr wrap="none" lIns="36000" tIns="0" rIns="36000" bIns="0">
                            <a:spAutoFit/>
                          </wps:bodyPr>
                        </wps:wsp>
                        <wps:wsp>
                          <wps:cNvPr id="865563539" name="矩形 865563539">
                            <a:extLst>
                              <a:ext uri="{FF2B5EF4-FFF2-40B4-BE49-F238E27FC236}">
                                <a16:creationId xmlns:a16="http://schemas.microsoft.com/office/drawing/2014/main" id="{D11318CA-8D17-F848-466A-07014D26AEE3}"/>
                              </a:ext>
                            </a:extLst>
                          </wps:cNvPr>
                          <wps:cNvSpPr/>
                          <wps:spPr>
                            <a:xfrm>
                              <a:off x="287402" y="151958"/>
                              <a:ext cx="36068" cy="214821"/>
                            </a:xfrm>
                            <a:prstGeom prst="rect">
                              <a:avLst/>
                            </a:prstGeom>
                            <a:solidFill>
                              <a:srgbClr val="7E98A6"/>
                            </a:solidFill>
                            <a:ln w="0" cap="flat">
                              <a:noFill/>
                              <a:prstDash val="solid"/>
                              <a:miter/>
                            </a:ln>
                          </wps:spPr>
                          <wps:bodyPr wrap="none" lIns="36000" tIns="0" rIns="36000" bIns="0">
                            <a:spAutoFit/>
                          </wps:bodyPr>
                        </wps:wsp>
                        <wps:wsp>
                          <wps:cNvPr id="631958759" name="任意多边形: 形状 631958759">
                            <a:extLst>
                              <a:ext uri="{FF2B5EF4-FFF2-40B4-BE49-F238E27FC236}">
                                <a16:creationId xmlns:a16="http://schemas.microsoft.com/office/drawing/2014/main" id="{5B130485-F37A-979A-4B49-09412C7AFA97}"/>
                              </a:ext>
                            </a:extLst>
                          </wps:cNvPr>
                          <wps:cNvSpPr/>
                          <wps:spPr>
                            <a:xfrm>
                              <a:off x="1720216" y="0"/>
                              <a:ext cx="32384" cy="368933"/>
                            </a:xfrm>
                            <a:custGeom>
                              <a:avLst/>
                              <a:gdLst>
                                <a:gd name="csX0" fmla="*/ 0 w 32384"/>
                                <a:gd name="csY0" fmla="*/ 368933 h 368933"/>
                                <a:gd name="csX1" fmla="*/ 32385 w 32384"/>
                                <a:gd name="csY1" fmla="*/ 368933 h 368933"/>
                                <a:gd name="csX2" fmla="*/ 0 w 32384"/>
                                <a:gd name="csY2" fmla="*/ 354232 h 368933"/>
                                <a:gd name="csX3" fmla="*/ 32385 w 32384"/>
                                <a:gd name="csY3" fmla="*/ 354232 h 368933"/>
                                <a:gd name="csX4" fmla="*/ 0 w 32384"/>
                                <a:gd name="csY4" fmla="*/ 339403 h 368933"/>
                                <a:gd name="csX5" fmla="*/ 32385 w 32384"/>
                                <a:gd name="csY5" fmla="*/ 339403 h 368933"/>
                                <a:gd name="csX6" fmla="*/ 0 w 32384"/>
                                <a:gd name="csY6" fmla="*/ 324702 h 368933"/>
                                <a:gd name="csX7" fmla="*/ 32385 w 32384"/>
                                <a:gd name="csY7" fmla="*/ 324702 h 368933"/>
                                <a:gd name="csX8" fmla="*/ 0 w 32384"/>
                                <a:gd name="csY8" fmla="*/ 310000 h 368933"/>
                                <a:gd name="csX9" fmla="*/ 32385 w 32384"/>
                                <a:gd name="csY9" fmla="*/ 310000 h 368933"/>
                                <a:gd name="csX10" fmla="*/ 0 w 32384"/>
                                <a:gd name="csY10" fmla="*/ 295172 h 368933"/>
                                <a:gd name="csX11" fmla="*/ 32385 w 32384"/>
                                <a:gd name="csY11" fmla="*/ 295172 h 368933"/>
                                <a:gd name="csX12" fmla="*/ 0 w 32384"/>
                                <a:gd name="csY12" fmla="*/ 280470 h 368933"/>
                                <a:gd name="csX13" fmla="*/ 32385 w 32384"/>
                                <a:gd name="csY13" fmla="*/ 280470 h 368933"/>
                                <a:gd name="csX14" fmla="*/ 0 w 32384"/>
                                <a:gd name="csY14" fmla="*/ 265642 h 368933"/>
                                <a:gd name="csX15" fmla="*/ 32385 w 32384"/>
                                <a:gd name="csY15" fmla="*/ 265642 h 368933"/>
                                <a:gd name="csX16" fmla="*/ 0 w 32384"/>
                                <a:gd name="csY16" fmla="*/ 250814 h 368933"/>
                                <a:gd name="csX17" fmla="*/ 32385 w 32384"/>
                                <a:gd name="csY17" fmla="*/ 250814 h 368933"/>
                                <a:gd name="csX18" fmla="*/ 0 w 32384"/>
                                <a:gd name="csY18" fmla="*/ 236112 h 368933"/>
                                <a:gd name="csX19" fmla="*/ 32385 w 32384"/>
                                <a:gd name="csY19" fmla="*/ 236112 h 368933"/>
                                <a:gd name="csX20" fmla="*/ 0 w 32384"/>
                                <a:gd name="csY20" fmla="*/ 221411 h 368933"/>
                                <a:gd name="csX21" fmla="*/ 32385 w 32384"/>
                                <a:gd name="csY21" fmla="*/ 221411 h 368933"/>
                                <a:gd name="csX22" fmla="*/ 0 w 32384"/>
                                <a:gd name="csY22" fmla="*/ 206456 h 368933"/>
                                <a:gd name="csX23" fmla="*/ 32385 w 32384"/>
                                <a:gd name="csY23" fmla="*/ 206456 h 368933"/>
                                <a:gd name="csX24" fmla="*/ 0 w 32384"/>
                                <a:gd name="csY24" fmla="*/ 191881 h 368933"/>
                                <a:gd name="csX25" fmla="*/ 32385 w 32384"/>
                                <a:gd name="csY25" fmla="*/ 191881 h 368933"/>
                                <a:gd name="csX26" fmla="*/ 0 w 32384"/>
                                <a:gd name="csY26" fmla="*/ 177052 h 368933"/>
                                <a:gd name="csX27" fmla="*/ 32385 w 32384"/>
                                <a:gd name="csY27" fmla="*/ 177052 h 368933"/>
                                <a:gd name="csX28" fmla="*/ 0 w 32384"/>
                                <a:gd name="csY28" fmla="*/ 162351 h 368933"/>
                                <a:gd name="csX29" fmla="*/ 32385 w 32384"/>
                                <a:gd name="csY29" fmla="*/ 162351 h 368933"/>
                                <a:gd name="csX30" fmla="*/ 0 w 32384"/>
                                <a:gd name="csY30" fmla="*/ 147649 h 368933"/>
                                <a:gd name="csX31" fmla="*/ 32385 w 32384"/>
                                <a:gd name="csY31" fmla="*/ 147649 h 368933"/>
                                <a:gd name="csX32" fmla="*/ 0 w 32384"/>
                                <a:gd name="csY32" fmla="*/ 132821 h 368933"/>
                                <a:gd name="csX33" fmla="*/ 32385 w 32384"/>
                                <a:gd name="csY33" fmla="*/ 132821 h 368933"/>
                                <a:gd name="csX34" fmla="*/ 0 w 32384"/>
                                <a:gd name="csY34" fmla="*/ 118119 h 368933"/>
                                <a:gd name="csX35" fmla="*/ 32385 w 32384"/>
                                <a:gd name="csY35" fmla="*/ 118119 h 368933"/>
                                <a:gd name="csX36" fmla="*/ 0 w 32384"/>
                                <a:gd name="csY36" fmla="*/ 103291 h 368933"/>
                                <a:gd name="csX37" fmla="*/ 32385 w 32384"/>
                                <a:gd name="csY37" fmla="*/ 103291 h 368933"/>
                                <a:gd name="csX38" fmla="*/ 0 w 32384"/>
                                <a:gd name="csY38" fmla="*/ 88590 h 368933"/>
                                <a:gd name="csX39" fmla="*/ 32385 w 32384"/>
                                <a:gd name="csY39" fmla="*/ 88590 h 368933"/>
                                <a:gd name="csX40" fmla="*/ 0 w 32384"/>
                                <a:gd name="csY40" fmla="*/ 73761 h 368933"/>
                                <a:gd name="csX41" fmla="*/ 32385 w 32384"/>
                                <a:gd name="csY41" fmla="*/ 73761 h 368933"/>
                                <a:gd name="csX42" fmla="*/ 0 w 32384"/>
                                <a:gd name="csY42" fmla="*/ 59060 h 368933"/>
                                <a:gd name="csX43" fmla="*/ 32385 w 32384"/>
                                <a:gd name="csY43" fmla="*/ 59060 h 368933"/>
                                <a:gd name="csX44" fmla="*/ 0 w 32384"/>
                                <a:gd name="csY44" fmla="*/ 44231 h 368933"/>
                                <a:gd name="csX45" fmla="*/ 32385 w 32384"/>
                                <a:gd name="csY45" fmla="*/ 44231 h 368933"/>
                                <a:gd name="csX46" fmla="*/ 0 w 32384"/>
                                <a:gd name="csY46" fmla="*/ 29530 h 368933"/>
                                <a:gd name="csX47" fmla="*/ 32385 w 32384"/>
                                <a:gd name="csY47" fmla="*/ 29530 h 368933"/>
                                <a:gd name="csX48" fmla="*/ 0 w 32384"/>
                                <a:gd name="csY48" fmla="*/ 14702 h 368933"/>
                                <a:gd name="csX49" fmla="*/ 32385 w 32384"/>
                                <a:gd name="csY49" fmla="*/ 14702 h 368933"/>
                                <a:gd name="csX50" fmla="*/ 0 w 32384"/>
                                <a:gd name="csY50" fmla="*/ 0 h 368933"/>
                                <a:gd name="csX51" fmla="*/ 32385 w 32384"/>
                                <a:gd name="csY51" fmla="*/ 0 h 36893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Lst>
                              <a:rect l="l" t="t" r="r" b="b"/>
                              <a:pathLst>
                                <a:path w="32384" h="368933">
                                  <a:moveTo>
                                    <a:pt x="0" y="368933"/>
                                  </a:moveTo>
                                  <a:lnTo>
                                    <a:pt x="32385" y="368933"/>
                                  </a:lnTo>
                                  <a:moveTo>
                                    <a:pt x="0" y="354232"/>
                                  </a:moveTo>
                                  <a:lnTo>
                                    <a:pt x="32385" y="354232"/>
                                  </a:lnTo>
                                  <a:moveTo>
                                    <a:pt x="0" y="339403"/>
                                  </a:moveTo>
                                  <a:lnTo>
                                    <a:pt x="32385" y="339403"/>
                                  </a:lnTo>
                                  <a:moveTo>
                                    <a:pt x="0" y="324702"/>
                                  </a:moveTo>
                                  <a:lnTo>
                                    <a:pt x="32385" y="324702"/>
                                  </a:lnTo>
                                  <a:moveTo>
                                    <a:pt x="0" y="310000"/>
                                  </a:moveTo>
                                  <a:lnTo>
                                    <a:pt x="32385" y="310000"/>
                                  </a:lnTo>
                                  <a:moveTo>
                                    <a:pt x="0" y="295172"/>
                                  </a:moveTo>
                                  <a:lnTo>
                                    <a:pt x="32385" y="295172"/>
                                  </a:lnTo>
                                  <a:moveTo>
                                    <a:pt x="0" y="280470"/>
                                  </a:moveTo>
                                  <a:lnTo>
                                    <a:pt x="32385" y="280470"/>
                                  </a:lnTo>
                                  <a:moveTo>
                                    <a:pt x="0" y="265642"/>
                                  </a:moveTo>
                                  <a:lnTo>
                                    <a:pt x="32385" y="265642"/>
                                  </a:lnTo>
                                  <a:moveTo>
                                    <a:pt x="0" y="250814"/>
                                  </a:moveTo>
                                  <a:lnTo>
                                    <a:pt x="32385" y="250814"/>
                                  </a:lnTo>
                                  <a:moveTo>
                                    <a:pt x="0" y="236112"/>
                                  </a:moveTo>
                                  <a:lnTo>
                                    <a:pt x="32385" y="236112"/>
                                  </a:lnTo>
                                  <a:moveTo>
                                    <a:pt x="0" y="221411"/>
                                  </a:moveTo>
                                  <a:lnTo>
                                    <a:pt x="32385" y="221411"/>
                                  </a:lnTo>
                                  <a:moveTo>
                                    <a:pt x="0" y="206456"/>
                                  </a:moveTo>
                                  <a:lnTo>
                                    <a:pt x="32385" y="206456"/>
                                  </a:lnTo>
                                  <a:moveTo>
                                    <a:pt x="0" y="191881"/>
                                  </a:moveTo>
                                  <a:lnTo>
                                    <a:pt x="32385" y="191881"/>
                                  </a:lnTo>
                                  <a:moveTo>
                                    <a:pt x="0" y="177052"/>
                                  </a:moveTo>
                                  <a:lnTo>
                                    <a:pt x="32385" y="177052"/>
                                  </a:lnTo>
                                  <a:moveTo>
                                    <a:pt x="0" y="162351"/>
                                  </a:moveTo>
                                  <a:lnTo>
                                    <a:pt x="32385" y="162351"/>
                                  </a:lnTo>
                                  <a:moveTo>
                                    <a:pt x="0" y="147649"/>
                                  </a:moveTo>
                                  <a:lnTo>
                                    <a:pt x="32385" y="147649"/>
                                  </a:lnTo>
                                  <a:moveTo>
                                    <a:pt x="0" y="132821"/>
                                  </a:moveTo>
                                  <a:lnTo>
                                    <a:pt x="32385" y="132821"/>
                                  </a:lnTo>
                                  <a:moveTo>
                                    <a:pt x="0" y="118119"/>
                                  </a:moveTo>
                                  <a:lnTo>
                                    <a:pt x="32385" y="118119"/>
                                  </a:lnTo>
                                  <a:moveTo>
                                    <a:pt x="0" y="103291"/>
                                  </a:moveTo>
                                  <a:lnTo>
                                    <a:pt x="32385" y="103291"/>
                                  </a:lnTo>
                                  <a:moveTo>
                                    <a:pt x="0" y="88590"/>
                                  </a:moveTo>
                                  <a:lnTo>
                                    <a:pt x="32385" y="88590"/>
                                  </a:lnTo>
                                  <a:moveTo>
                                    <a:pt x="0" y="73761"/>
                                  </a:moveTo>
                                  <a:lnTo>
                                    <a:pt x="32385" y="73761"/>
                                  </a:lnTo>
                                  <a:moveTo>
                                    <a:pt x="0" y="59060"/>
                                  </a:moveTo>
                                  <a:lnTo>
                                    <a:pt x="32385" y="59060"/>
                                  </a:lnTo>
                                  <a:moveTo>
                                    <a:pt x="0" y="44231"/>
                                  </a:moveTo>
                                  <a:lnTo>
                                    <a:pt x="32385" y="44231"/>
                                  </a:lnTo>
                                  <a:moveTo>
                                    <a:pt x="0" y="29530"/>
                                  </a:moveTo>
                                  <a:lnTo>
                                    <a:pt x="32385" y="29530"/>
                                  </a:lnTo>
                                  <a:moveTo>
                                    <a:pt x="0" y="14702"/>
                                  </a:moveTo>
                                  <a:lnTo>
                                    <a:pt x="32385" y="14702"/>
                                  </a:lnTo>
                                  <a:moveTo>
                                    <a:pt x="0" y="0"/>
                                  </a:moveTo>
                                  <a:lnTo>
                                    <a:pt x="32385" y="0"/>
                                  </a:lnTo>
                                </a:path>
                              </a:pathLst>
                            </a:custGeom>
                            <a:noFill/>
                            <a:ln w="3175" cap="flat">
                              <a:solidFill>
                                <a:srgbClr val="231815"/>
                              </a:solidFill>
                              <a:prstDash val="solid"/>
                              <a:miter/>
                            </a:ln>
                          </wps:spPr>
                          <wps:bodyPr wrap="none" lIns="36000" tIns="0" rIns="36000" bIns="0">
                            <a:spAutoFit/>
                          </wps:bodyPr>
                        </wps:wsp>
                        <wps:wsp>
                          <wps:cNvPr id="1402074654" name="任意多边形: 形状 1402074654">
                            <a:extLst>
                              <a:ext uri="{FF2B5EF4-FFF2-40B4-BE49-F238E27FC236}">
                                <a16:creationId xmlns:a16="http://schemas.microsoft.com/office/drawing/2014/main" id="{7CC30998-76DB-31BE-A392-28860FCD876A}"/>
                              </a:ext>
                            </a:extLst>
                          </wps:cNvPr>
                          <wps:cNvSpPr/>
                          <wps:spPr>
                            <a:xfrm>
                              <a:off x="1699515" y="0"/>
                              <a:ext cx="52958" cy="368933"/>
                            </a:xfrm>
                            <a:custGeom>
                              <a:avLst/>
                              <a:gdLst>
                                <a:gd name="csX0" fmla="*/ 0 w 52958"/>
                                <a:gd name="csY0" fmla="*/ 368933 h 368933"/>
                                <a:gd name="csX1" fmla="*/ 52959 w 52958"/>
                                <a:gd name="csY1" fmla="*/ 368933 h 368933"/>
                                <a:gd name="csX2" fmla="*/ 0 w 52958"/>
                                <a:gd name="csY2" fmla="*/ 295172 h 368933"/>
                                <a:gd name="csX3" fmla="*/ 52959 w 52958"/>
                                <a:gd name="csY3" fmla="*/ 295172 h 368933"/>
                                <a:gd name="csX4" fmla="*/ 0 w 52958"/>
                                <a:gd name="csY4" fmla="*/ 221411 h 368933"/>
                                <a:gd name="csX5" fmla="*/ 52959 w 52958"/>
                                <a:gd name="csY5" fmla="*/ 221411 h 368933"/>
                                <a:gd name="csX6" fmla="*/ 0 w 52958"/>
                                <a:gd name="csY6" fmla="*/ 147649 h 368933"/>
                                <a:gd name="csX7" fmla="*/ 52959 w 52958"/>
                                <a:gd name="csY7" fmla="*/ 147649 h 368933"/>
                                <a:gd name="csX8" fmla="*/ 0 w 52958"/>
                                <a:gd name="csY8" fmla="*/ 73761 h 368933"/>
                                <a:gd name="csX9" fmla="*/ 52959 w 52958"/>
                                <a:gd name="csY9" fmla="*/ 73761 h 368933"/>
                                <a:gd name="csX10" fmla="*/ 0 w 52958"/>
                                <a:gd name="csY10" fmla="*/ 0 h 368933"/>
                                <a:gd name="csX11" fmla="*/ 52959 w 52958"/>
                                <a:gd name="csY11" fmla="*/ 0 h 36893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52958" h="368933">
                                  <a:moveTo>
                                    <a:pt x="0" y="368933"/>
                                  </a:moveTo>
                                  <a:lnTo>
                                    <a:pt x="52959" y="368933"/>
                                  </a:lnTo>
                                  <a:moveTo>
                                    <a:pt x="0" y="295172"/>
                                  </a:moveTo>
                                  <a:lnTo>
                                    <a:pt x="52959" y="295172"/>
                                  </a:lnTo>
                                  <a:moveTo>
                                    <a:pt x="0" y="221411"/>
                                  </a:moveTo>
                                  <a:lnTo>
                                    <a:pt x="52959" y="221411"/>
                                  </a:lnTo>
                                  <a:moveTo>
                                    <a:pt x="0" y="147649"/>
                                  </a:moveTo>
                                  <a:lnTo>
                                    <a:pt x="52959" y="147649"/>
                                  </a:lnTo>
                                  <a:moveTo>
                                    <a:pt x="0" y="73761"/>
                                  </a:moveTo>
                                  <a:lnTo>
                                    <a:pt x="52959" y="73761"/>
                                  </a:lnTo>
                                  <a:moveTo>
                                    <a:pt x="0" y="0"/>
                                  </a:moveTo>
                                  <a:lnTo>
                                    <a:pt x="52959" y="0"/>
                                  </a:lnTo>
                                </a:path>
                              </a:pathLst>
                            </a:custGeom>
                            <a:noFill/>
                            <a:ln w="3556" cap="flat">
                              <a:solidFill>
                                <a:srgbClr val="231815"/>
                              </a:solidFill>
                              <a:prstDash val="solid"/>
                              <a:miter/>
                            </a:ln>
                          </wps:spPr>
                          <wps:bodyPr wrap="none" lIns="36000" tIns="0" rIns="36000" bIns="0">
                            <a:spAutoFit/>
                          </wps:bodyPr>
                        </wps:wsp>
                        <wps:wsp>
                          <wps:cNvPr id="989506649" name="任意多边形: 形状 989506649">
                            <a:extLst>
                              <a:ext uri="{FF2B5EF4-FFF2-40B4-BE49-F238E27FC236}">
                                <a16:creationId xmlns:a16="http://schemas.microsoft.com/office/drawing/2014/main" id="{59E0F8B5-E8F3-2C7C-8374-D3E474B862D4}"/>
                              </a:ext>
                            </a:extLst>
                          </wps:cNvPr>
                          <wps:cNvSpPr/>
                          <wps:spPr>
                            <a:xfrm>
                              <a:off x="1350228" y="728899"/>
                              <a:ext cx="76580" cy="21672"/>
                            </a:xfrm>
                            <a:custGeom>
                              <a:avLst/>
                              <a:gdLst>
                                <a:gd name="csX0" fmla="*/ 42926 w 76580"/>
                                <a:gd name="csY0" fmla="*/ 0 h 21672"/>
                                <a:gd name="csX1" fmla="*/ 33147 w 76580"/>
                                <a:gd name="csY1" fmla="*/ 0 h 21672"/>
                                <a:gd name="csX2" fmla="*/ 19050 w 76580"/>
                                <a:gd name="csY2" fmla="*/ 0 h 21672"/>
                                <a:gd name="csX3" fmla="*/ 0 w 76580"/>
                                <a:gd name="csY3" fmla="*/ 21672 h 21672"/>
                                <a:gd name="csX4" fmla="*/ 76581 w 76580"/>
                                <a:gd name="csY4" fmla="*/ 21672 h 21672"/>
                                <a:gd name="csX5" fmla="*/ 57023 w 76580"/>
                                <a:gd name="csY5" fmla="*/ 0 h 21672"/>
                                <a:gd name="csX6" fmla="*/ 42926 w 76580"/>
                                <a:gd name="csY6" fmla="*/ 0 h 21672"/>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6580" h="21672">
                                  <a:moveTo>
                                    <a:pt x="42926" y="0"/>
                                  </a:moveTo>
                                  <a:lnTo>
                                    <a:pt x="33147" y="0"/>
                                  </a:lnTo>
                                  <a:lnTo>
                                    <a:pt x="19050" y="0"/>
                                  </a:lnTo>
                                  <a:lnTo>
                                    <a:pt x="0" y="21672"/>
                                  </a:lnTo>
                                  <a:lnTo>
                                    <a:pt x="76581" y="21672"/>
                                  </a:lnTo>
                                  <a:lnTo>
                                    <a:pt x="57023" y="0"/>
                                  </a:lnTo>
                                  <a:lnTo>
                                    <a:pt x="42926" y="0"/>
                                  </a:lnTo>
                                  <a:close/>
                                </a:path>
                              </a:pathLst>
                            </a:custGeom>
                            <a:gradFill>
                              <a:gsLst>
                                <a:gs pos="7000">
                                  <a:schemeClr val="tx1">
                                    <a:lumMod val="50000"/>
                                    <a:lumOff val="50000"/>
                                  </a:schemeClr>
                                </a:gs>
                                <a:gs pos="50000">
                                  <a:schemeClr val="bg1"/>
                                </a:gs>
                                <a:gs pos="93000">
                                  <a:schemeClr val="tx1">
                                    <a:lumMod val="50000"/>
                                    <a:lumOff val="50000"/>
                                  </a:schemeClr>
                                </a:gs>
                              </a:gsLst>
                              <a:lin ang="0" scaled="1"/>
                            </a:gradFill>
                            <a:ln w="3175" cap="flat">
                              <a:noFill/>
                              <a:prstDash val="solid"/>
                              <a:miter/>
                            </a:ln>
                          </wps:spPr>
                          <wps:bodyPr wrap="none" lIns="36000" tIns="0" rIns="36000" bIns="0">
                            <a:spAutoFit/>
                          </wps:bodyPr>
                        </wps:wsp>
                      </wpg:grpSp>
                      <wpg:grpSp>
                        <wpg:cNvPr id="1181002532" name="组合 863"/>
                        <wpg:cNvGrpSpPr/>
                        <wpg:grpSpPr>
                          <a:xfrm>
                            <a:off x="172808" y="233948"/>
                            <a:ext cx="1970897" cy="463222"/>
                            <a:chOff x="-51202" y="-30457"/>
                            <a:chExt cx="1970897" cy="463222"/>
                          </a:xfrm>
                        </wpg:grpSpPr>
                        <wps:wsp>
                          <wps:cNvPr id="1062730957" name="Rectangle 13381"/>
                          <wps:cNvSpPr/>
                          <wps:spPr>
                            <a:xfrm>
                              <a:off x="-51202" y="-30457"/>
                              <a:ext cx="220557" cy="282742"/>
                            </a:xfrm>
                            <a:prstGeom prst="rect">
                              <a:avLst/>
                            </a:prstGeom>
                            <a:ln>
                              <a:noFill/>
                            </a:ln>
                          </wps:spPr>
                          <wps:txbx>
                            <w:txbxContent>
                              <w:p w14:paraId="7798EF1B" w14:textId="77777777" w:rsidR="00965F05" w:rsidRPr="00965F05" w:rsidRDefault="00965F05" w:rsidP="00965F05">
                                <w:pPr>
                                  <w:rPr>
                                    <w:sz w:val="18"/>
                                    <w:szCs w:val="18"/>
                                  </w:rPr>
                                </w:pPr>
                                <w:r w:rsidRPr="00965F05">
                                  <w:rPr>
                                    <w:sz w:val="18"/>
                                    <w:szCs w:val="18"/>
                                  </w:rPr>
                                  <w:t>N</w:t>
                                </w:r>
                              </w:p>
                            </w:txbxContent>
                          </wps:txbx>
                          <wps:bodyPr horzOverflow="overflow" vert="horz" wrap="none" lIns="36000" tIns="0" rIns="36000" bIns="0" rtlCol="0">
                            <a:spAutoFit/>
                          </wps:bodyPr>
                        </wps:wsp>
                        <wps:wsp>
                          <wps:cNvPr id="1377150611" name="Rectangle 13382"/>
                          <wps:cNvSpPr/>
                          <wps:spPr>
                            <a:xfrm>
                              <a:off x="1671046" y="150023"/>
                              <a:ext cx="248649" cy="282742"/>
                            </a:xfrm>
                            <a:prstGeom prst="rect">
                              <a:avLst/>
                            </a:prstGeom>
                            <a:ln>
                              <a:noFill/>
                            </a:ln>
                          </wps:spPr>
                          <wps:txbx>
                            <w:txbxContent>
                              <w:p w14:paraId="14F57139" w14:textId="77777777" w:rsidR="00965F05" w:rsidRPr="00965F05" w:rsidRDefault="00965F05" w:rsidP="00965F05">
                                <w:pPr>
                                  <w:rPr>
                                    <w:sz w:val="18"/>
                                    <w:szCs w:val="18"/>
                                  </w:rPr>
                                </w:pPr>
                                <w:r w:rsidRPr="00965F05">
                                  <w:rPr>
                                    <w:sz w:val="18"/>
                                    <w:szCs w:val="18"/>
                                  </w:rPr>
                                  <w:t>M</w:t>
                                </w:r>
                              </w:p>
                            </w:txbxContent>
                          </wps:txbx>
                          <wps:bodyPr horzOverflow="overflow" vert="horz" wrap="none" lIns="36000" tIns="0" rIns="36000" bIns="0" rtlCol="0">
                            <a:spAutoFit/>
                          </wps:bodyPr>
                        </wps:wsp>
                      </wpg:grpSp>
                    </wpg:wgp>
                  </a:graphicData>
                </a:graphic>
              </wp:anchor>
            </w:drawing>
          </mc:Choice>
          <mc:Fallback>
            <w:pict>
              <v:group w14:anchorId="6FFA7617" id="组合 864" o:spid="_x0000_s1026" style="position:absolute;left:0;text-align:left;margin-left:285.6pt;margin-top:3.85pt;width:129.45pt;height:112.85pt;z-index:251664384" coordsize="23465,20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">
                <v:group id="图形 52" o:spid="_x0000_s1027" style="position:absolute;width:23465;height:20456" coordsize="17526,15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">
                  <v:rect id="矩形 54912737" o:spid="_x0000_s1028" style="position:absolute;left:581;top:7819;width:15734;height: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" fillcolor="#e1c8a3" stroked="f" strokeweight="0">
                    <v:textbox style="mso-fit-shape-to-text:t" inset="1mm,0,1mm,0"/>
                  </v:rect>
                  <v:rect id="矩形 888766740" o:spid="_x0000_s1029" style="position:absolute;left:1280;top:8184;width:14349;height:1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" fillcolor="#d9ba8c" stroked="f" strokeweight="0">
                    <v:textbox style="mso-fit-shape-to-text:t" inset="1mm,0,1mm,0"/>
                  </v:rect>
                  <v:shape id="任意多边形: 形状 543442413" o:spid="_x0000_s1030" style="position:absolute;left:1826;top:9237;width:1096;height:6045;visibility:visible;mso-wrap-style:none;v-text-anchor:top" coordsize="109601,604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" path="m,l23622,604412r62230,l109601,,,xe" fillcolor="#d9ba8c" stroked="f" strokeweight="0">
                    <v:stroke joinstyle="miter"/>
                    <v:path arrowok="t" o:connecttype="custom" o:connectlocs="0,0;23622,604412;85852,604412;109601,0;0,0" o:connectangles="0,0,0,0,0"/>
                  </v:shape>
                  <v:shape id="任意多边形: 形状 2118838179" o:spid="_x0000_s1031" style="position:absolute;left:13977;top:9237;width:1096;height:6045;visibility:visible;mso-wrap-style:none;v-text-anchor:top" coordsize="109600,604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" path="m,l23622,604412r62357,l109601,,,xe" fillcolor="#d9ba8c" stroked="f" strokeweight="0">
                    <v:stroke joinstyle="miter"/>
                    <v:path arrowok="t" o:connecttype="custom" o:connectlocs="0,0;23622,604412;85979,604412;109601,0;0,0" o:connectangles="0,0,0,0,0"/>
                  </v:shape>
                  <v:rect id="矩形 1267159871" o:spid="_x0000_s1032" style="position:absolute;left:2759;top:13086;width:11411;height:2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" fillcolor="#d9ba8c" stroked="f" strokeweight="0">
                    <v:textbox style="mso-fit-shape-to-text:t" inset="1mm,0,1mm,0"/>
                  </v:rect>
                  <v:shape id="任意多边形: 形状 1579321737" o:spid="_x0000_s1033" style="position:absolute;top:3783;width:13694;height:769;visibility:visible;mso-wrap-style:none;v-text-anchor:top" coordsize="1369440,76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" path="m,76930l195961,65397t28194,-1141l1369441,e" filled="f" strokecolor="#e95383" strokeweight=".5pt">
                    <v:stroke joinstyle="miter"/>
                    <v:path arrowok="t" o:connecttype="custom" o:connectlocs="0,76930;195961,65397;224155,64256;1369441,0" o:connectangles="0,0,0,0"/>
                  </v:shape>
                  <v:shape id="任意多边形: 形状 744883789" o:spid="_x0000_s1034" style="position:absolute;left:1767;top:4214;width:571;height:467;visibility:visible;mso-wrap-style:none;v-text-anchor:top" coordsize="57022,4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" path="m2794,46766l11430,22813,,,57023,20025,2794,46766xe" fillcolor="#e95383" stroked="f" strokeweight="0">
                    <v:stroke joinstyle="miter"/>
                    <v:path arrowok="t" o:connecttype="custom" o:connectlocs="2794,46766;11430,22813;0,0;57023,20025;2794,46766" o:connectangles="0,0,0,0,0"/>
                  </v:shape>
                  <v:shape id="任意多边形: 形状 1770573288" o:spid="_x0000_s1035" style="position:absolute;left:8992;top:3276;width:4702;height:505;visibility:visible;mso-wrap-style:none;v-text-anchor:top" coordsize="470154,50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" path="m,l470154,50568e" filled="f" strokecolor="#e95383" strokeweight=".5pt">
                    <v:stroke joinstyle="miter"/>
                    <v:path arrowok="t" o:connecttype="custom" o:connectlocs="0,0;470154,50569" o:connectangles="0,0"/>
                  </v:shape>
                  <v:shape id="任意多边形: 形状 759027144" o:spid="_x0000_s1036" style="position:absolute;left:8616;top:3061;width:578;height:467;visibility:visible;mso-wrap-style:none;v-text-anchor:top" coordsize="57785,46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" path="m52832,46639l45466,22179,57785,,,17363,52832,46639xe" fillcolor="#e95383" stroked="f" strokeweight="0">
                    <v:stroke joinstyle="miter"/>
                    <v:path arrowok="t" o:connecttype="custom" o:connectlocs="52832,46639;45466,22179;57785,0;0,17363;52832,46639" o:connectangles="0,0,0,0,0"/>
                  </v:shape>
                  <v:shape id="任意多边形: 形状 1113728249" o:spid="_x0000_s1037" style="position:absolute;left:3237;top:2683;width:5637;height:580;visibility:visible;mso-wrap-style:none;v-text-anchor:top" coordsize="563753,58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" path="m,l563753,58046e" filled="f" strokecolor="#e95383" strokeweight=".5pt">
                    <v:stroke joinstyle="miter"/>
                    <v:path arrowok="t" o:connecttype="custom" o:connectlocs="0,0;563753,58046" o:connectangles="0,0"/>
                  </v:shape>
                  <v:shape id="任意多边形: 形状 1705421214" o:spid="_x0000_s1038" style="position:absolute;left:3235;top:1634;width:13630;height:1038;visibility:visible;mso-wrap-style:none;v-text-anchor:top" coordsize="1362963,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" path="m,103798l536702,60961t14605,-1141l599313,56271t,l1362964,e" filled="f" strokecolor="#e95383" strokeweight=".5pt">
                    <v:stroke joinstyle="miter"/>
                    <v:path arrowok="t" o:connecttype="custom" o:connectlocs="0,103798;536702,60961;551307,59820;599313,56271;599313,56271;1362964,0" o:connectangles="0,0,0,0,0,0"/>
                  </v:shape>
                  <v:shape id="任意多边形: 形状 362690279" o:spid="_x0000_s1039" style="position:absolute;left:8407;top:2025;width:574;height:467;visibility:visible;mso-wrap-style:none;v-text-anchor:top" coordsize="57404,46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" path="m3683,46766l11811,22559,,,57404,19011,3683,46766xe" fillcolor="#e95383" stroked="f" strokeweight="0">
                    <v:stroke joinstyle="miter"/>
                    <v:path arrowok="t" o:connecttype="custom" o:connectlocs="3683,46766;11811,22559;0,0;57404,19011;3683,46766" o:connectangles="0,0,0,0,0"/>
                  </v:shape>
                  <v:rect id="矩形 1140280350" o:spid="_x0000_s1040" style="position:absolute;left:13749;top:3919;width:257;height:33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" filled="f" stroked="f" strokeweight="0">
                    <v:textbox style="mso-fit-shape-to-text:t" inset="1mm,0,1mm,0"/>
                  </v:rect>
                  <v:group id="图形 52" o:spid="_x0000_s1041" style="position:absolute;left:13742;top:3919;width:259;height:3370" coordorigin="13742,3919" coordsize="259,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">
                    <v:rect id="矩形 1451286043" o:spid="_x0000_s1042" style="position:absolute;left:13742;top:3919;width:259;height:33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" filled="f" strokecolor="#231815" strokeweight=".25pt">
                      <v:textbox style="mso-fit-shape-to-text:t" inset="1mm,0,1mm,0"/>
                    </v:rect>
                    <v:rect id="矩形 1593841779" o:spid="_x0000_s1043" style="position:absolute;left:13742;top:3919;width:259;height:33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" fillcolor="gray [1629]" stroked="f" strokeweight=".25pt">
                      <v:fill color2="gray [1629]" angle="90" colors="0 #7f7f7f;4588f #7f7f7f;.5 white" focus="100%" type="gradient"/>
                      <v:textbox style="mso-fit-shape-to-text:t" inset="1mm,0,1mm,0"/>
                    </v:rect>
                  </v:group>
                  <v:group id="图形 52" o:spid="_x0000_s1044" style="position:absolute;left:13666;top:5286;width:423;height:678" coordorigin="13666,5286" coordsize="422,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">
                    <v:rect id="矩形 760620965" o:spid="_x0000_s1045" style="position:absolute;left:13666;top:5286;width:423;height:6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" filled="f" strokecolor="#231815" strokeweight=".25pt">
                      <v:textbox style="mso-fit-shape-to-text:t" inset="1mm,0,1mm,0"/>
                    </v:rect>
                    <v:rect id="矩形 272563313" o:spid="_x0000_s1046" style="position:absolute;left:13666;top:5286;width:423;height:6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" fillcolor="gray [1629]" stroked="f" strokeweight=".25pt">
                      <v:fill color2="gray [1629]" angle="90" colors="0 #7f7f7f;4588f #7f7f7f;.5 white" focus="100%" type="gradient"/>
                      <v:textbox style="mso-fit-shape-to-text:t" inset="1mm,0,1mm,0"/>
                    </v:rect>
                  </v:group>
                  <v:shape id="任意多边形: 形状 783799572" o:spid="_x0000_s1047" style="position:absolute;left:13328;top:6058;width:940;height:577;visibility:visible;mso-wrap-style:none;v-text-anchor:top" coordsize="93980,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" path="m,6464l,48160m9652,12927r,28770m6604,r,57792m6604,r,44865m6604,r,57792m68453,28896r25527,m12827,28896r28956,e" filled="f" strokecolor="#231815" strokeweight=".5pt">
                    <v:stroke joinstyle="miter"/>
                    <v:path arrowok="t" o:connecttype="custom" o:connectlocs="0,6464;0,48160;9652,12927;9652,41697;6604,0;6604,57792;6604,0;6604,44865;6604,0;6604,57792;68453,28896;93980,28896;12827,28896;41783,28896" o:connectangles="0,0,0,0,0,0,0,0,0,0,0,0,0,0"/>
                  </v:shape>
                  <v:shape id="任意多边形: 形状 1715461268" o:spid="_x0000_s1048" style="position:absolute;left:12914;top:7289;width:1917;height:529;visibility:visible;mso-wrap-style:none;v-text-anchor:top" coordsize="191643,52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" path="m100584,l90932,,76835,,58293,20405,23622,24587,,52850r191643,l167894,24587,133350,20405,114808,,100584,xe" fillcolor="gray [1629]" stroked="f" strokeweight=".25pt">
                    <v:fill color2="gray [1629]" angle="90" colors="0 #7f7f7f;4588f #7f7f7f;.5 white" focus="100%" type="gradient"/>
                    <v:stroke joinstyle="miter"/>
                    <v:path arrowok="t" o:connecttype="custom" o:connectlocs="100584,0;90932,0;76835,0;58293,20405;23622,24587;0,52850;191643,52850;167894,24587;133350,20405;114808,0;100584,0" o:connectangles="0,0,0,0,0,0,0,0,0,0,0"/>
                  </v:shape>
                  <v:rect id="矩形 451197715" o:spid="_x0000_s1049" style="position:absolute;left:13488;top:7286;width:767;height:2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" filled="f" stroked="f" strokeweight="0">
                    <v:textbox style="mso-fit-shape-to-text:t" inset="1mm,0,1mm,0"/>
                  </v:rect>
                  <v:rect id="矩形 795696009" o:spid="_x0000_s1050" style="position:absolute;left:13691;top:2628;width:361;height:21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" fillcolor="#7e98a6" stroked="f" strokeweight="0">
                    <v:textbox style="mso-fit-shape-to-text:t" inset="1mm,0,1mm,0"/>
                  </v:rect>
                  <v:rect id="矩形 694654102" o:spid="_x0000_s1051" style="position:absolute;left:2929;top:2811;width:259;height:44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" fillcolor="gray [1629]" stroked="f" strokeweight=".25pt">
                    <v:fill color2="gray [1629]" rotate="t" angle="90" colors="0 #7f7f7f;4588f #7f7f7f;.5 white" focus="100%" type="gradient"/>
                    <v:textbox style="mso-fit-shape-to-text:t" inset="1mm,0,1mm,0"/>
                  </v:rect>
                  <v:rect id="矩形 1884048688" o:spid="_x0000_s1052" style="position:absolute;left:2848;top:5286;width:423;height:6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" fillcolor="gray [1629]" stroked="f" strokeweight=".25pt">
                    <v:fill color2="gray [1629]" angle="90" colors="0 #7f7f7f;4588f #7f7f7f;.5 white" focus="100%" type="gradient"/>
                    <v:textbox style="mso-fit-shape-to-text:t" inset="1mm,0,1mm,0"/>
                  </v:rect>
                  <v:shape id="任意多边形: 形状 912251703" o:spid="_x0000_s1053" style="position:absolute;left:2510;top:6058;width:939;height:577;visibility:visible;mso-wrap-style:none;v-text-anchor:top" coordsize="93852,5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" path="m,6464l,48160m9652,12927r,28770m6350,r,57792m6350,r,44865m6350,r,57792m68326,28896r25527,m12827,28896r28956,e" filled="f" strokecolor="#231815" strokeweight=".5pt">
                    <v:stroke joinstyle="miter"/>
                    <v:path arrowok="t" o:connecttype="custom" o:connectlocs="0,6464;0,48160;9652,12927;9652,41697;6350,0;6350,57792;6350,0;6350,44865;6350,0;6350,57792;68326,28896;93853,28896;12827,28896;41783,28896" o:connectangles="0,0,0,0,0,0,0,0,0,0,0,0,0,0"/>
                  </v:shape>
                  <v:shape id="任意多边形: 形状 669861878" o:spid="_x0000_s1054" style="position:absolute;left:2095;top:7289;width:1916;height:529;visibility:visible;mso-wrap-style:none;v-text-anchor:top" coordsize="191643,52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" path="m100711,l90932,,76835,,58293,20405,23622,24587,,52850r191643,l168021,24587,133350,20405,114808,,100711,xe" fillcolor="gray [1629]" stroked="f" strokeweight=".25pt">
                    <v:fill color2="gray [1629]" angle="90" colors="0 #7f7f7f;4588f #7f7f7f;.5 white" focus="100%" type="gradient"/>
                    <v:stroke joinstyle="miter"/>
                    <v:path arrowok="t" o:connecttype="custom" o:connectlocs="100711,0;90932,0;76835,0;58293,20405;23622,24587;0,52850;191643,52850;168021,24587;133350,20405;114808,0;100711,0" o:connectangles="0,0,0,0,0,0,0,0,0,0,0"/>
                  </v:shape>
                  <v:shape id="任意多边形: 形状 1492533340" o:spid="_x0000_s1055" style="position:absolute;left:2669;top:7300;width:766;height:217;visibility:visible;mso-wrap-style:none;v-text-anchor:top" coordsize="76580,2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" path="m42926,l33147,,19050,,,21672r76581,l57023,,42926,xe" fillcolor="gray [1629]" stroked="f" strokeweight=".25pt">
                    <v:fill color2="gray [1629]" angle="90" colors="0 #7f7f7f;4588f #7f7f7f;.5 white" focus="100%" type="gradient"/>
                    <v:stroke joinstyle="miter"/>
                    <v:path arrowok="t" o:connecttype="custom" o:connectlocs="42926,0;33147,0;19050,0;0,21672;76581,21672;57023,0;42926,0" o:connectangles="0,0,0,0,0,0,0"/>
                  </v:shape>
                  <v:rect id="矩形 865563539" o:spid="_x0000_s1056" style="position:absolute;left:2874;top:1519;width:360;height:21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" fillcolor="#7e98a6" stroked="f" strokeweight="0">
                    <v:textbox style="mso-fit-shape-to-text:t" inset="1mm,0,1mm,0"/>
                  </v:rect>
                  <v:shape id="任意多边形: 形状 631958759" o:spid="_x0000_s1057" style="position:absolute;left:17202;width:324;height:3689;visibility:visible;mso-wrap-style:none;v-text-anchor:top" coordsize="32384,368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" path="m,368933r32385,m,354232r32385,m,339403r32385,m,324702r32385,m,310000r32385,m,295172r32385,m,280470r32385,m,265642r32385,m,250814r32385,m,236112r32385,m,221411r32385,m,206456r32385,m,191881r32385,m,177052r32385,m,162351r32385,m,147649r32385,m,132821r32385,m,118119r32385,m,103291r32385,m,88590r32385,m,73761r32385,m,59060r32385,m,44231r32385,m,29530r32385,m,14702r32385,m,l32385,e" filled="f" strokecolor="#231815" strokeweight=".25pt">
                    <v:stroke joinstyle="miter"/>
                    <v:path arrowok="t" o:connecttype="custom" o:connectlocs="0,368933;32385,368933;0,354232;32385,354232;0,339403;32385,339403;0,324702;32385,324702;0,310000;32385,310000;0,295172;32385,295172;0,280470;32385,280470;0,265642;32385,265642;0,250814;32385,250814;0,236112;32385,236112;0,221411;32385,221411;0,206456;32385,206456;0,191881;32385,191881;0,177052;32385,177052;0,162351;32385,162351;0,147649;32385,147649;0,132821;32385,132821;0,118119;32385,118119;0,103291;32385,103291;0,88590;32385,88590;0,73761;32385,73761;0,59060;32385,59060;0,44231;32385,44231;0,29530;32385,29530;0,14702;32385,14702;0,0;32385,0" o:connectangles="0,0,0,0,0,0,0,0,0,0,0,0,0,0,0,0,0,0,0,0,0,0,0,0,0,0,0,0,0,0,0,0,0,0,0,0,0,0,0,0,0,0,0,0,0,0,0,0,0,0,0,0"/>
                  </v:shape>
                  <v:shape id="任意多边形: 形状 1402074654" o:spid="_x0000_s1058" style="position:absolute;left:16995;width:529;height:3689;visibility:visible;mso-wrap-style:none;v-text-anchor:top" coordsize="52958,368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" path="m,368933r52959,m,295172r52959,m,221411r52959,m,147649r52959,m,73761r52959,m,l52959,e" filled="f" strokecolor="#231815" strokeweight=".28pt">
                    <v:stroke joinstyle="miter"/>
                    <v:path arrowok="t" o:connecttype="custom" o:connectlocs="0,368933;52959,368933;0,295172;52959,295172;0,221411;52959,221411;0,147649;52959,147649;0,73761;52959,73761;0,0;52959,0" o:connectangles="0,0,0,0,0,0,0,0,0,0,0,0"/>
                  </v:shape>
                  <v:shape id="任意多边形: 形状 989506649" o:spid="_x0000_s1059" style="position:absolute;left:13502;top:7288;width:766;height:217;visibility:visible;mso-wrap-style:none;v-text-anchor:top" coordsize="76580,2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" path="m42926,l33147,,19050,,,21672r76581,l57023,,42926,xe" fillcolor="gray [1629]" stroked="f" strokeweight=".25pt">
                    <v:fill color2="gray [1629]" angle="90" colors="0 #7f7f7f;4588f #7f7f7f;.5 white" focus="100%" type="gradient"/>
                    <v:stroke joinstyle="miter"/>
                    <v:path arrowok="t" o:connecttype="custom" o:connectlocs="42926,0;33147,0;19050,0;0,21672;76581,21672;57023,0;42926,0" o:connectangles="0,0,0,0,0,0,0"/>
                  </v:shape>
                </v:group>
                <v:group id="组合 863" o:spid="_x0000_s1060" style="position:absolute;left:1728;top:2339;width:19709;height:4632" coordorigin="-512,-304" coordsize="19708,4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">
                  <v:rect id="Rectangle 13381" o:spid="_x0000_s1061" style="position:absolute;left:-512;top:-304;width:2205;height:28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" filled="f" stroked="f">
                    <v:textbox style="mso-fit-shape-to-text:t" inset="1mm,0,1mm,0">
                      <w:txbxContent>
                        <w:p w14:paraId="7798EF1B" w14:textId="77777777" w:rsidR="00965F05" w:rsidRPr="00965F05" w:rsidRDefault="00965F05" w:rsidP="00965F05">
                          <w:pPr>
                            <w:rPr>
                              <w:sz w:val="18"/>
                              <w:szCs w:val="18"/>
                            </w:rPr>
                          </w:pPr>
                          <w:r w:rsidRPr="00965F05">
                            <w:rPr>
                              <w:sz w:val="18"/>
                              <w:szCs w:val="18"/>
                            </w:rPr>
                            <w:t>N</w:t>
                          </w:r>
                        </w:p>
                      </w:txbxContent>
                    </v:textbox>
                  </v:rect>
                  <v:rect id="Rectangle 13382" o:spid="_x0000_s1062" style="position:absolute;left:16710;top:1500;width:2486;height:28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" filled="f" stroked="f">
                    <v:textbox style="mso-fit-shape-to-text:t" inset="1mm,0,1mm,0">
                      <w:txbxContent>
                        <w:p w14:paraId="14F57139" w14:textId="77777777" w:rsidR="00965F05" w:rsidRPr="00965F05" w:rsidRDefault="00965F05" w:rsidP="00965F05">
                          <w:pPr>
                            <w:rPr>
                              <w:sz w:val="18"/>
                              <w:szCs w:val="18"/>
                            </w:rPr>
                          </w:pPr>
                          <w:r w:rsidRPr="00965F05">
                            <w:rPr>
                              <w:sz w:val="18"/>
                              <w:szCs w:val="18"/>
                            </w:rPr>
                            <w:t>M</w:t>
                          </w:r>
                        </w:p>
                      </w:txbxContent>
                    </v:textbox>
                  </v:rect>
                </v:group>
                <w10:wrap type="square"/>
              </v:group>
            </w:pict>
          </mc:Fallback>
        </mc:AlternateContent>
      </w:r>
      <w:r w:rsidR="00B42783" w:rsidRPr="00644549">
        <w:t>如图所示是观察桌面微小形变的装置。在一张大桌子上放两个平面镜</w:t>
      </w:r>
      <w:r w:rsidR="00B42783" w:rsidRPr="00644549">
        <w:rPr>
          <w:rFonts w:eastAsia="Times New Roman" w:cs="Times New Roman"/>
          <w:iCs/>
        </w:rPr>
        <w:t>M</w:t>
      </w:r>
      <w:r w:rsidR="00B42783" w:rsidRPr="00644549">
        <w:rPr>
          <w:iCs/>
        </w:rPr>
        <w:t>和</w:t>
      </w:r>
      <w:r w:rsidR="00B42783" w:rsidRPr="00644549">
        <w:rPr>
          <w:rFonts w:eastAsia="Times New Roman" w:cs="Times New Roman"/>
          <w:iCs/>
        </w:rPr>
        <w:t>N</w:t>
      </w:r>
      <w:r w:rsidR="00B42783" w:rsidRPr="00644549">
        <w:t>，让一束光依次被这两面镜子反射，最后射到墙上，形成一个光点。实验时</w:t>
      </w:r>
      <w:commentRangeStart w:id="5"/>
      <w:r w:rsidR="00B42783" w:rsidRPr="00644549">
        <w:t>应</w:t>
      </w:r>
      <w:commentRangeEnd w:id="5"/>
      <w:r w:rsidR="00644549" w:rsidRPr="00644549">
        <w:rPr>
          <w:rStyle w:val="af4"/>
          <w:szCs w:val="24"/>
        </w:rPr>
        <w:commentReference w:id="5"/>
      </w:r>
      <w:r w:rsidR="00B42783" w:rsidRPr="00644549">
        <w:t>（</w:t>
      </w:r>
      <w:r w:rsidR="00B42783" w:rsidRPr="00644549">
        <w:t xml:space="preserve">    </w:t>
      </w:r>
      <w:r w:rsidR="00B42783" w:rsidRPr="00644549">
        <w:t>）</w:t>
      </w:r>
    </w:p>
    <w:p w14:paraId="562F07D3" w14:textId="099B39D6" w:rsidR="00B42783" w:rsidRPr="00644549" w:rsidRDefault="00B42783" w:rsidP="00B42783">
      <w:r w:rsidRPr="00644549">
        <w:t>A</w:t>
      </w:r>
      <w:r w:rsidRPr="00644549">
        <w:t>．按压两镜外侧的桌面</w:t>
      </w:r>
      <w:r w:rsidRPr="00644549">
        <w:tab/>
      </w:r>
      <w:r w:rsidR="00644549" w:rsidRPr="00644549">
        <w:tab/>
      </w:r>
      <w:r w:rsidRPr="00644549">
        <w:t>B</w:t>
      </w:r>
      <w:r w:rsidRPr="00644549">
        <w:t>．尽量减小平面镜之间的距离</w:t>
      </w:r>
    </w:p>
    <w:p w14:paraId="654C1BD7" w14:textId="710A7EDD" w:rsidR="00B42783" w:rsidRPr="00644549" w:rsidRDefault="00B42783" w:rsidP="00B42783">
      <w:r w:rsidRPr="00644549">
        <w:t>C</w:t>
      </w:r>
      <w:r w:rsidRPr="00644549">
        <w:t>．按压桌面时观察光点的移动</w:t>
      </w:r>
      <w:r w:rsidRPr="00644549">
        <w:tab/>
        <w:t>D</w:t>
      </w:r>
      <w:r w:rsidRPr="00644549">
        <w:t>．按压桌面时观察镜面的倾斜</w:t>
      </w:r>
    </w:p>
    <w:p w14:paraId="2C1F8EF6" w14:textId="77777777" w:rsidR="00B42783" w:rsidRPr="00B42783" w:rsidRDefault="00B42783" w:rsidP="00B42783">
      <w:pPr>
        <w:rPr>
          <w:color w:val="EE0000"/>
        </w:rPr>
      </w:pPr>
      <w:r w:rsidRPr="00B42783">
        <w:rPr>
          <w:color w:val="EE0000"/>
        </w:rPr>
        <w:t>【详解】如图所示是观察桌面微小形变的装置，其原理是在一张大桌子上放两个平面镜</w:t>
      </w:r>
      <w:r w:rsidRPr="00B42783">
        <w:rPr>
          <w:rFonts w:eastAsia="Times New Roman" w:cs="Times New Roman"/>
          <w:i/>
          <w:color w:val="EE0000"/>
        </w:rPr>
        <w:t>M</w:t>
      </w:r>
      <w:r w:rsidRPr="00B42783">
        <w:rPr>
          <w:color w:val="EE0000"/>
        </w:rPr>
        <w:t>和</w:t>
      </w:r>
      <w:r w:rsidRPr="00B42783">
        <w:rPr>
          <w:rFonts w:eastAsia="Times New Roman" w:cs="Times New Roman"/>
          <w:i/>
          <w:color w:val="EE0000"/>
        </w:rPr>
        <w:t>N</w:t>
      </w:r>
      <w:r w:rsidRPr="00B42783">
        <w:rPr>
          <w:color w:val="EE0000"/>
        </w:rPr>
        <w:t>，让一束光依次被这两面镜子反射，最后射到墙上，形成一个光点。实验时应按压桌面时观察光点的移动来判断桌面发生了形变。</w:t>
      </w:r>
    </w:p>
    <w:p w14:paraId="51BC457D"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C</w:t>
      </w:r>
      <w:r w:rsidRPr="00B42783">
        <w:rPr>
          <w:color w:val="EE0000"/>
        </w:rPr>
        <w:t>。</w:t>
      </w:r>
    </w:p>
    <w:p w14:paraId="264C8574" w14:textId="77777777" w:rsidR="00651A15" w:rsidRDefault="00651A15" w:rsidP="00B42783">
      <w:pPr>
        <w:rPr>
          <w:color w:val="EE0000"/>
        </w:rPr>
      </w:pPr>
    </w:p>
    <w:p w14:paraId="3EC2A93F" w14:textId="0FE635FF" w:rsidR="00B42783" w:rsidRPr="00644549" w:rsidRDefault="00965F05" w:rsidP="00651A15">
      <w:pPr>
        <w:numPr>
          <w:ilvl w:val="0"/>
          <w:numId w:val="2"/>
        </w:numPr>
      </w:pPr>
      <w:r>
        <w:rPr>
          <w:noProof/>
        </w:rPr>
        <w:lastRenderedPageBreak/>
        <mc:AlternateContent>
          <mc:Choice Requires="wpg">
            <w:drawing>
              <wp:anchor distT="0" distB="0" distL="114300" distR="114300" simplePos="0" relativeHeight="251662336" behindDoc="0" locked="0" layoutInCell="1" allowOverlap="1" wp14:anchorId="592B335F" wp14:editId="2AC8D7C5">
                <wp:simplePos x="0" y="0"/>
                <wp:positionH relativeFrom="column">
                  <wp:posOffset>3993768</wp:posOffset>
                </wp:positionH>
                <wp:positionV relativeFrom="paragraph">
                  <wp:posOffset>298</wp:posOffset>
                </wp:positionV>
                <wp:extent cx="1264285" cy="1191895"/>
                <wp:effectExtent l="0" t="0" r="0" b="27305"/>
                <wp:wrapSquare wrapText="bothSides"/>
                <wp:docPr id="4" name="组合 4"/>
                <wp:cNvGraphicFramePr/>
                <a:graphic xmlns:a="http://schemas.openxmlformats.org/drawingml/2006/main">
                  <a:graphicData uri="http://schemas.microsoft.com/office/word/2010/wordprocessingGroup">
                    <wpg:wgp>
                      <wpg:cNvGrpSpPr/>
                      <wpg:grpSpPr>
                        <a:xfrm>
                          <a:off x="0" y="0"/>
                          <a:ext cx="1264285" cy="1191895"/>
                          <a:chOff x="-21212" y="-281552"/>
                          <a:chExt cx="1323519" cy="1249958"/>
                        </a:xfrm>
                      </wpg:grpSpPr>
                      <wpg:grpSp>
                        <wpg:cNvPr id="10373" name="Group 10373"/>
                        <wpg:cNvGrpSpPr/>
                        <wpg:grpSpPr>
                          <a:xfrm>
                            <a:off x="-21212" y="-281552"/>
                            <a:ext cx="1323519" cy="1249958"/>
                            <a:chOff x="297413" y="253961"/>
                            <a:chExt cx="1324667" cy="1250088"/>
                          </a:xfrm>
                        </wpg:grpSpPr>
                        <wps:wsp>
                          <wps:cNvPr id="357" name="Shape 357"/>
                          <wps:cNvSpPr/>
                          <wps:spPr>
                            <a:xfrm>
                              <a:off x="896138" y="746241"/>
                              <a:ext cx="614849" cy="712739"/>
                            </a:xfrm>
                            <a:custGeom>
                              <a:avLst/>
                              <a:gdLst>
                                <a:gd name="csX0" fmla="*/ 0 w 976605"/>
                                <a:gd name="csY0" fmla="*/ 181354 h 726732"/>
                                <a:gd name="csX1" fmla="*/ 223520 w 976605"/>
                                <a:gd name="csY1" fmla="*/ 989 h 726732"/>
                                <a:gd name="csX2" fmla="*/ 504241 w 976605"/>
                                <a:gd name="csY2" fmla="*/ 136650 h 726732"/>
                                <a:gd name="csX3" fmla="*/ 528879 w 976605"/>
                                <a:gd name="csY3" fmla="*/ 351877 h 726732"/>
                                <a:gd name="csX4" fmla="*/ 563816 w 976605"/>
                                <a:gd name="csY4" fmla="*/ 616495 h 726732"/>
                                <a:gd name="csX5" fmla="*/ 822338 w 976605"/>
                                <a:gd name="csY5" fmla="*/ 725067 h 726732"/>
                                <a:gd name="csX6" fmla="*/ 976605 w 976605"/>
                                <a:gd name="csY6" fmla="*/ 657553 h 726732"/>
                                <a:gd name="csX0" fmla="*/ 0 w 753085"/>
                                <a:gd name="csY0" fmla="*/ 989 h 726733"/>
                                <a:gd name="csX1" fmla="*/ 280721 w 753085"/>
                                <a:gd name="csY1" fmla="*/ 136650 h 726733"/>
                                <a:gd name="csX2" fmla="*/ 305359 w 753085"/>
                                <a:gd name="csY2" fmla="*/ 351877 h 726733"/>
                                <a:gd name="csX3" fmla="*/ 340296 w 753085"/>
                                <a:gd name="csY3" fmla="*/ 616495 h 726733"/>
                                <a:gd name="csX4" fmla="*/ 598818 w 753085"/>
                                <a:gd name="csY4" fmla="*/ 725067 h 726733"/>
                                <a:gd name="csX5" fmla="*/ 753085 w 753085"/>
                                <a:gd name="csY5" fmla="*/ 657553 h 726733"/>
                                <a:gd name="csX0" fmla="*/ 0 w 655653"/>
                                <a:gd name="csY0" fmla="*/ 933 h 723426"/>
                                <a:gd name="csX1" fmla="*/ 183289 w 655653"/>
                                <a:gd name="csY1" fmla="*/ 133343 h 723426"/>
                                <a:gd name="csX2" fmla="*/ 207927 w 655653"/>
                                <a:gd name="csY2" fmla="*/ 348570 h 723426"/>
                                <a:gd name="csX3" fmla="*/ 242864 w 655653"/>
                                <a:gd name="csY3" fmla="*/ 613188 h 723426"/>
                                <a:gd name="csX4" fmla="*/ 501386 w 655653"/>
                                <a:gd name="csY4" fmla="*/ 721760 h 723426"/>
                                <a:gd name="csX5" fmla="*/ 655653 w 655653"/>
                                <a:gd name="csY5" fmla="*/ 654246 h 723426"/>
                                <a:gd name="csX0" fmla="*/ 0 w 655653"/>
                                <a:gd name="csY0" fmla="*/ 0 h 722493"/>
                                <a:gd name="csX1" fmla="*/ 183289 w 655653"/>
                                <a:gd name="csY1" fmla="*/ 132410 h 722493"/>
                                <a:gd name="csX2" fmla="*/ 207927 w 655653"/>
                                <a:gd name="csY2" fmla="*/ 347637 h 722493"/>
                                <a:gd name="csX3" fmla="*/ 242864 w 655653"/>
                                <a:gd name="csY3" fmla="*/ 612255 h 722493"/>
                                <a:gd name="csX4" fmla="*/ 501386 w 655653"/>
                                <a:gd name="csY4" fmla="*/ 720827 h 722493"/>
                                <a:gd name="csX5" fmla="*/ 655653 w 655653"/>
                                <a:gd name="csY5" fmla="*/ 653313 h 722493"/>
                                <a:gd name="csX0" fmla="*/ 0 w 655653"/>
                                <a:gd name="csY0" fmla="*/ 0 h 722493"/>
                                <a:gd name="csX1" fmla="*/ 183289 w 655653"/>
                                <a:gd name="csY1" fmla="*/ 132410 h 722493"/>
                                <a:gd name="csX2" fmla="*/ 207927 w 655653"/>
                                <a:gd name="csY2" fmla="*/ 347637 h 722493"/>
                                <a:gd name="csX3" fmla="*/ 242864 w 655653"/>
                                <a:gd name="csY3" fmla="*/ 612255 h 722493"/>
                                <a:gd name="csX4" fmla="*/ 501386 w 655653"/>
                                <a:gd name="csY4" fmla="*/ 720827 h 722493"/>
                                <a:gd name="csX5" fmla="*/ 655653 w 655653"/>
                                <a:gd name="csY5" fmla="*/ 653313 h 722493"/>
                                <a:gd name="csX0" fmla="*/ 0 w 655653"/>
                                <a:gd name="csY0" fmla="*/ 0 h 722493"/>
                                <a:gd name="csX1" fmla="*/ 183289 w 655653"/>
                                <a:gd name="csY1" fmla="*/ 132410 h 722493"/>
                                <a:gd name="csX2" fmla="*/ 207927 w 655653"/>
                                <a:gd name="csY2" fmla="*/ 347637 h 722493"/>
                                <a:gd name="csX3" fmla="*/ 242864 w 655653"/>
                                <a:gd name="csY3" fmla="*/ 612255 h 722493"/>
                                <a:gd name="csX4" fmla="*/ 501386 w 655653"/>
                                <a:gd name="csY4" fmla="*/ 720827 h 722493"/>
                                <a:gd name="csX5" fmla="*/ 655653 w 655653"/>
                                <a:gd name="csY5" fmla="*/ 653313 h 722493"/>
                                <a:gd name="csX0" fmla="*/ 0 w 614849"/>
                                <a:gd name="csY0" fmla="*/ 0 h 712740"/>
                                <a:gd name="csX1" fmla="*/ 142485 w 614849"/>
                                <a:gd name="csY1" fmla="*/ 122657 h 712740"/>
                                <a:gd name="csX2" fmla="*/ 167123 w 614849"/>
                                <a:gd name="csY2" fmla="*/ 337884 h 712740"/>
                                <a:gd name="csX3" fmla="*/ 202060 w 614849"/>
                                <a:gd name="csY3" fmla="*/ 602502 h 712740"/>
                                <a:gd name="csX4" fmla="*/ 460582 w 614849"/>
                                <a:gd name="csY4" fmla="*/ 711074 h 712740"/>
                                <a:gd name="csX5" fmla="*/ 614849 w 614849"/>
                                <a:gd name="csY5" fmla="*/ 643560 h 712740"/>
                                <a:gd name="csX0" fmla="*/ 0 w 614849"/>
                                <a:gd name="csY0" fmla="*/ 0 h 712740"/>
                                <a:gd name="csX1" fmla="*/ 142485 w 614849"/>
                                <a:gd name="csY1" fmla="*/ 122657 h 712740"/>
                                <a:gd name="csX2" fmla="*/ 167123 w 614849"/>
                                <a:gd name="csY2" fmla="*/ 337884 h 712740"/>
                                <a:gd name="csX3" fmla="*/ 202060 w 614849"/>
                                <a:gd name="csY3" fmla="*/ 602502 h 712740"/>
                                <a:gd name="csX4" fmla="*/ 460582 w 614849"/>
                                <a:gd name="csY4" fmla="*/ 711074 h 712740"/>
                                <a:gd name="csX5" fmla="*/ 614849 w 614849"/>
                                <a:gd name="csY5" fmla="*/ 643560 h 712740"/>
                                <a:gd name="csX0" fmla="*/ 0 w 614849"/>
                                <a:gd name="csY0" fmla="*/ 0 h 712740"/>
                                <a:gd name="csX1" fmla="*/ 142485 w 614849"/>
                                <a:gd name="csY1" fmla="*/ 122657 h 712740"/>
                                <a:gd name="csX2" fmla="*/ 167123 w 614849"/>
                                <a:gd name="csY2" fmla="*/ 337884 h 712740"/>
                                <a:gd name="csX3" fmla="*/ 202060 w 614849"/>
                                <a:gd name="csY3" fmla="*/ 602502 h 712740"/>
                                <a:gd name="csX4" fmla="*/ 460582 w 614849"/>
                                <a:gd name="csY4" fmla="*/ 711074 h 712740"/>
                                <a:gd name="csX5" fmla="*/ 614849 w 614849"/>
                                <a:gd name="csY5" fmla="*/ 643560 h 712740"/>
                              </a:gdLst>
                              <a:ahLst/>
                              <a:cxnLst>
                                <a:cxn ang="0">
                                  <a:pos x="csX0" y="csY0"/>
                                </a:cxn>
                                <a:cxn ang="0">
                                  <a:pos x="csX1" y="csY1"/>
                                </a:cxn>
                                <a:cxn ang="0">
                                  <a:pos x="csX2" y="csY2"/>
                                </a:cxn>
                                <a:cxn ang="0">
                                  <a:pos x="csX3" y="csY3"/>
                                </a:cxn>
                                <a:cxn ang="0">
                                  <a:pos x="csX4" y="csY4"/>
                                </a:cxn>
                                <a:cxn ang="0">
                                  <a:pos x="csX5" y="csY5"/>
                                </a:cxn>
                              </a:cxnLst>
                              <a:rect l="l" t="t" r="r" b="b"/>
                              <a:pathLst>
                                <a:path w="614849" h="712740">
                                  <a:moveTo>
                                    <a:pt x="0" y="0"/>
                                  </a:moveTo>
                                  <a:cubicBezTo>
                                    <a:pt x="89913" y="41220"/>
                                    <a:pt x="114631" y="66343"/>
                                    <a:pt x="142485" y="122657"/>
                                  </a:cubicBezTo>
                                  <a:cubicBezTo>
                                    <a:pt x="170339" y="178971"/>
                                    <a:pt x="185462" y="259868"/>
                                    <a:pt x="167123" y="337884"/>
                                  </a:cubicBezTo>
                                  <a:cubicBezTo>
                                    <a:pt x="148784" y="415887"/>
                                    <a:pt x="129302" y="515760"/>
                                    <a:pt x="202060" y="602502"/>
                                  </a:cubicBezTo>
                                  <a:cubicBezTo>
                                    <a:pt x="274844" y="689255"/>
                                    <a:pt x="368570" y="720687"/>
                                    <a:pt x="460582" y="711074"/>
                                  </a:cubicBezTo>
                                  <a:cubicBezTo>
                                    <a:pt x="552568" y="701485"/>
                                    <a:pt x="614849" y="643560"/>
                                    <a:pt x="614849" y="643560"/>
                                  </a:cubicBezTo>
                                </a:path>
                              </a:pathLst>
                            </a:custGeom>
                            <a:ln w="6350" cap="flat">
                              <a:solidFill>
                                <a:schemeClr val="tx1"/>
                              </a:solidFill>
                              <a:custDash>
                                <a:ds d="200000" sp="200000"/>
                              </a:custDash>
                              <a:miter lim="100000"/>
                            </a:ln>
                          </wps:spPr>
                          <wps:style>
                            <a:lnRef idx="1">
                              <a:srgbClr val="007A83"/>
                            </a:lnRef>
                            <a:fillRef idx="0">
                              <a:srgbClr val="000000">
                                <a:alpha val="0"/>
                              </a:srgbClr>
                            </a:fillRef>
                            <a:effectRef idx="0">
                              <a:scrgbClr r="0" g="0" b="0"/>
                            </a:effectRef>
                            <a:fontRef idx="none"/>
                          </wps:style>
                          <wps:bodyPr wrap="none" lIns="36000" tIns="0" rIns="36000" bIns="0">
                            <a:noAutofit/>
                          </wps:bodyPr>
                        </wps:wsp>
                        <wps:wsp>
                          <wps:cNvPr id="358" name="Rectangle 358"/>
                          <wps:cNvSpPr/>
                          <wps:spPr>
                            <a:xfrm>
                              <a:off x="297413" y="716147"/>
                              <a:ext cx="141991" cy="198231"/>
                            </a:xfrm>
                            <a:prstGeom prst="rect">
                              <a:avLst/>
                            </a:prstGeom>
                            <a:ln>
                              <a:noFill/>
                            </a:ln>
                          </wps:spPr>
                          <wps:txbx>
                            <w:txbxContent>
                              <w:p w14:paraId="131D0D31" w14:textId="28BB95EE" w:rsidR="00841A8C" w:rsidRPr="00965F05" w:rsidRDefault="00965F05" w:rsidP="00841A8C">
                                <w:pPr>
                                  <w:rPr>
                                    <w:rFonts w:eastAsiaTheme="minorEastAsia"/>
                                    <w:sz w:val="18"/>
                                    <w:szCs w:val="18"/>
                                  </w:rPr>
                                </w:pPr>
                                <w:r>
                                  <w:rPr>
                                    <w:rFonts w:eastAsiaTheme="minorEastAsia" w:cs="Times New Roman" w:hint="eastAsia"/>
                                    <w:i/>
                                    <w:color w:val="181717"/>
                                    <w:sz w:val="18"/>
                                    <w:szCs w:val="18"/>
                                  </w:rPr>
                                  <w:t>c</w:t>
                                </w:r>
                              </w:p>
                            </w:txbxContent>
                          </wps:txbx>
                          <wps:bodyPr horzOverflow="overflow" vert="horz" wrap="square" lIns="36000" tIns="0" rIns="36000" bIns="0" rtlCol="0">
                            <a:noAutofit/>
                          </wps:bodyPr>
                        </wps:wsp>
                        <wps:wsp>
                          <wps:cNvPr id="359" name="Rectangle 359"/>
                          <wps:cNvSpPr/>
                          <wps:spPr>
                            <a:xfrm>
                              <a:off x="878924" y="520411"/>
                              <a:ext cx="141991" cy="198231"/>
                            </a:xfrm>
                            <a:prstGeom prst="rect">
                              <a:avLst/>
                            </a:prstGeom>
                            <a:ln>
                              <a:noFill/>
                            </a:ln>
                          </wps:spPr>
                          <wps:txbx>
                            <w:txbxContent>
                              <w:p w14:paraId="12F3A343" w14:textId="77777777" w:rsidR="00841A8C" w:rsidRPr="0049275D" w:rsidRDefault="00841A8C" w:rsidP="00841A8C">
                                <w:pPr>
                                  <w:rPr>
                                    <w:sz w:val="18"/>
                                    <w:szCs w:val="18"/>
                                  </w:rPr>
                                </w:pPr>
                                <w:r w:rsidRPr="0049275D">
                                  <w:rPr>
                                    <w:rFonts w:eastAsia="Times New Roman" w:cs="Times New Roman"/>
                                    <w:i/>
                                    <w:color w:val="181717"/>
                                    <w:sz w:val="18"/>
                                    <w:szCs w:val="18"/>
                                  </w:rPr>
                                  <w:t>B</w:t>
                                </w:r>
                              </w:p>
                            </w:txbxContent>
                          </wps:txbx>
                          <wps:bodyPr horzOverflow="overflow" vert="horz" wrap="square" lIns="36000" tIns="0" rIns="36000" bIns="0" rtlCol="0">
                            <a:noAutofit/>
                          </wps:bodyPr>
                        </wps:wsp>
                        <wps:wsp>
                          <wps:cNvPr id="360" name="Shape 360"/>
                          <wps:cNvSpPr/>
                          <wps:spPr>
                            <a:xfrm>
                              <a:off x="896137" y="703517"/>
                              <a:ext cx="592887" cy="733844"/>
                            </a:xfrm>
                            <a:custGeom>
                              <a:avLst/>
                              <a:gdLst/>
                              <a:ahLst/>
                              <a:cxnLst/>
                              <a:rect l="0" t="0" r="0" b="0"/>
                              <a:pathLst>
                                <a:path w="592887" h="733844">
                                  <a:moveTo>
                                    <a:pt x="0" y="0"/>
                                  </a:moveTo>
                                  <a:cubicBezTo>
                                    <a:pt x="55829" y="16701"/>
                                    <a:pt x="109449" y="49175"/>
                                    <a:pt x="151790" y="102692"/>
                                  </a:cubicBezTo>
                                  <a:cubicBezTo>
                                    <a:pt x="253390" y="231115"/>
                                    <a:pt x="217640" y="362801"/>
                                    <a:pt x="212674" y="389624"/>
                                  </a:cubicBezTo>
                                  <a:cubicBezTo>
                                    <a:pt x="207696" y="416433"/>
                                    <a:pt x="163716" y="537908"/>
                                    <a:pt x="241478" y="623608"/>
                                  </a:cubicBezTo>
                                  <a:cubicBezTo>
                                    <a:pt x="319240" y="709320"/>
                                    <a:pt x="375412" y="733844"/>
                                    <a:pt x="490220" y="706755"/>
                                  </a:cubicBezTo>
                                  <a:cubicBezTo>
                                    <a:pt x="490220" y="706755"/>
                                    <a:pt x="531381" y="697561"/>
                                    <a:pt x="592887" y="649999"/>
                                  </a:cubicBez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noAutofit/>
                          </wps:bodyPr>
                        </wps:wsp>
                        <wps:wsp>
                          <wps:cNvPr id="363" name="Shape 363"/>
                          <wps:cNvSpPr/>
                          <wps:spPr>
                            <a:xfrm>
                              <a:off x="872731" y="784137"/>
                              <a:ext cx="656996" cy="719912"/>
                            </a:xfrm>
                            <a:custGeom>
                              <a:avLst/>
                              <a:gdLst/>
                              <a:ahLst/>
                              <a:cxnLst/>
                              <a:rect l="0" t="0" r="0" b="0"/>
                              <a:pathLst>
                                <a:path w="656996" h="719912">
                                  <a:moveTo>
                                    <a:pt x="656996" y="642607"/>
                                  </a:moveTo>
                                  <a:cubicBezTo>
                                    <a:pt x="588861" y="704901"/>
                                    <a:pt x="485724" y="716255"/>
                                    <a:pt x="444665" y="716255"/>
                                  </a:cubicBezTo>
                                  <a:cubicBezTo>
                                    <a:pt x="403619" y="716255"/>
                                    <a:pt x="326949" y="719912"/>
                                    <a:pt x="227216" y="628638"/>
                                  </a:cubicBezTo>
                                  <a:cubicBezTo>
                                    <a:pt x="127787" y="537616"/>
                                    <a:pt x="110071" y="443967"/>
                                    <a:pt x="134620" y="347421"/>
                                  </a:cubicBezTo>
                                  <a:cubicBezTo>
                                    <a:pt x="143675" y="311823"/>
                                    <a:pt x="158217" y="263296"/>
                                    <a:pt x="152971" y="181775"/>
                                  </a:cubicBezTo>
                                  <a:cubicBezTo>
                                    <a:pt x="148831" y="117513"/>
                                    <a:pt x="91846" y="35319"/>
                                    <a:pt x="0" y="0"/>
                                  </a:cubicBez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noAutofit/>
                          </wps:bodyPr>
                        </wps:wsp>
                        <wps:wsp>
                          <wps:cNvPr id="365" name="Shape 365"/>
                          <wps:cNvSpPr/>
                          <wps:spPr>
                            <a:xfrm>
                              <a:off x="1387348" y="1431417"/>
                              <a:ext cx="61544" cy="26251"/>
                            </a:xfrm>
                            <a:custGeom>
                              <a:avLst/>
                              <a:gdLst/>
                              <a:ahLst/>
                              <a:cxnLst/>
                              <a:rect l="0" t="0" r="0" b="0"/>
                              <a:pathLst>
                                <a:path w="61544" h="26251">
                                  <a:moveTo>
                                    <a:pt x="61544" y="0"/>
                                  </a:moveTo>
                                  <a:lnTo>
                                    <a:pt x="0" y="26251"/>
                                  </a:lnTo>
                                </a:path>
                              </a:pathLst>
                            </a:custGeom>
                            <a:solidFill>
                              <a:schemeClr val="tx1"/>
                            </a:solidFill>
                            <a:ln w="6350" cap="flat">
                              <a:solidFill>
                                <a:schemeClr val="tx1"/>
                              </a:solidFill>
                              <a:miter lim="100000"/>
                            </a:ln>
                          </wps:spPr>
                          <wps:style>
                            <a:lnRef idx="1">
                              <a:srgbClr val="EB5B80"/>
                            </a:lnRef>
                            <a:fillRef idx="0">
                              <a:srgbClr val="000000">
                                <a:alpha val="0"/>
                              </a:srgbClr>
                            </a:fillRef>
                            <a:effectRef idx="0">
                              <a:scrgbClr r="0" g="0" b="0"/>
                            </a:effectRef>
                            <a:fontRef idx="none"/>
                          </wps:style>
                          <wps:bodyPr wrap="none" lIns="36000" tIns="0" rIns="36000" bIns="0">
                            <a:noAutofit/>
                          </wps:bodyPr>
                        </wps:wsp>
                        <wps:wsp>
                          <wps:cNvPr id="366" name="Shape 366"/>
                          <wps:cNvSpPr/>
                          <wps:spPr>
                            <a:xfrm>
                              <a:off x="1352487" y="1429042"/>
                              <a:ext cx="60503" cy="43511"/>
                            </a:xfrm>
                            <a:custGeom>
                              <a:avLst/>
                              <a:gdLst/>
                              <a:ahLst/>
                              <a:cxnLst/>
                              <a:rect l="0" t="0" r="0" b="0"/>
                              <a:pathLst>
                                <a:path w="60503" h="43511">
                                  <a:moveTo>
                                    <a:pt x="42050" y="0"/>
                                  </a:moveTo>
                                  <a:lnTo>
                                    <a:pt x="42088" y="25553"/>
                                  </a:lnTo>
                                  <a:lnTo>
                                    <a:pt x="60503" y="43256"/>
                                  </a:lnTo>
                                  <a:lnTo>
                                    <a:pt x="0" y="43511"/>
                                  </a:lnTo>
                                  <a:lnTo>
                                    <a:pt x="4205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noAutofit/>
                          </wps:bodyPr>
                        </wps:wsp>
                        <wps:wsp>
                          <wps:cNvPr id="367" name="Shape 367"/>
                          <wps:cNvSpPr/>
                          <wps:spPr>
                            <a:xfrm>
                              <a:off x="1002030" y="1166965"/>
                              <a:ext cx="91161" cy="6985"/>
                            </a:xfrm>
                            <a:custGeom>
                              <a:avLst/>
                              <a:gdLst/>
                              <a:ahLst/>
                              <a:cxnLst/>
                              <a:rect l="0" t="0" r="0" b="0"/>
                              <a:pathLst>
                                <a:path w="91161" h="6985">
                                  <a:moveTo>
                                    <a:pt x="0" y="0"/>
                                  </a:moveTo>
                                  <a:lnTo>
                                    <a:pt x="91161" y="6985"/>
                                  </a:lnTo>
                                </a:path>
                              </a:pathLst>
                            </a:custGeom>
                            <a:ln w="6350" cap="flat">
                              <a:custDash>
                                <a:ds d="200000" sp="200000"/>
                              </a:custDash>
                              <a:miter lim="100000"/>
                            </a:ln>
                          </wps:spPr>
                          <wps:style>
                            <a:lnRef idx="1">
                              <a:srgbClr val="181717"/>
                            </a:lnRef>
                            <a:fillRef idx="0">
                              <a:srgbClr val="000000">
                                <a:alpha val="0"/>
                              </a:srgbClr>
                            </a:fillRef>
                            <a:effectRef idx="0">
                              <a:scrgbClr r="0" g="0" b="0"/>
                            </a:effectRef>
                            <a:fontRef idx="none"/>
                          </wps:style>
                          <wps:bodyPr wrap="none" lIns="36000" tIns="0" rIns="36000" bIns="0">
                            <a:noAutofit/>
                          </wps:bodyPr>
                        </wps:wsp>
                        <wps:wsp>
                          <wps:cNvPr id="368" name="Shape 368"/>
                          <wps:cNvSpPr/>
                          <wps:spPr>
                            <a:xfrm>
                              <a:off x="875347" y="705321"/>
                              <a:ext cx="25616" cy="78930"/>
                            </a:xfrm>
                            <a:custGeom>
                              <a:avLst/>
                              <a:gdLst/>
                              <a:ahLst/>
                              <a:cxnLst/>
                              <a:rect l="0" t="0" r="0" b="0"/>
                              <a:pathLst>
                                <a:path w="25616" h="78930">
                                  <a:moveTo>
                                    <a:pt x="25616" y="0"/>
                                  </a:moveTo>
                                  <a:lnTo>
                                    <a:pt x="0" y="78930"/>
                                  </a:lnTo>
                                </a:path>
                              </a:pathLst>
                            </a:custGeom>
                            <a:ln w="6350" cap="flat">
                              <a:custDash>
                                <a:ds d="200000" sp="200000"/>
                              </a:custDash>
                              <a:miter lim="100000"/>
                            </a:ln>
                          </wps:spPr>
                          <wps:style>
                            <a:lnRef idx="1">
                              <a:srgbClr val="181717"/>
                            </a:lnRef>
                            <a:fillRef idx="0">
                              <a:srgbClr val="000000">
                                <a:alpha val="0"/>
                              </a:srgbClr>
                            </a:fillRef>
                            <a:effectRef idx="0">
                              <a:scrgbClr r="0" g="0" b="0"/>
                            </a:effectRef>
                            <a:fontRef idx="none"/>
                          </wps:style>
                          <wps:bodyPr wrap="none" lIns="36000" tIns="0" rIns="36000" bIns="0">
                            <a:noAutofit/>
                          </wps:bodyPr>
                        </wps:wsp>
                        <wps:wsp>
                          <wps:cNvPr id="369" name="Rectangle 369"/>
                          <wps:cNvSpPr/>
                          <wps:spPr>
                            <a:xfrm>
                              <a:off x="1480003" y="1178072"/>
                              <a:ext cx="142077" cy="198638"/>
                            </a:xfrm>
                            <a:prstGeom prst="rect">
                              <a:avLst/>
                            </a:prstGeom>
                            <a:ln>
                              <a:noFill/>
                            </a:ln>
                          </wps:spPr>
                          <wps:txbx>
                            <w:txbxContent>
                              <w:p w14:paraId="2F2792B9" w14:textId="749F6522" w:rsidR="00841A8C" w:rsidRPr="0049275D" w:rsidRDefault="00965F05" w:rsidP="00841A8C">
                                <w:pPr>
                                  <w:rPr>
                                    <w:sz w:val="18"/>
                                    <w:szCs w:val="18"/>
                                  </w:rPr>
                                </w:pPr>
                                <w:r>
                                  <w:rPr>
                                    <w:rFonts w:eastAsiaTheme="minorEastAsia" w:cs="Times New Roman" w:hint="eastAsia"/>
                                    <w:i/>
                                    <w:color w:val="181717"/>
                                    <w:sz w:val="18"/>
                                    <w:szCs w:val="18"/>
                                  </w:rPr>
                                  <w:t>A</w:t>
                                </w:r>
                              </w:p>
                            </w:txbxContent>
                          </wps:txbx>
                          <wps:bodyPr horzOverflow="overflow" vert="horz" wrap="square" lIns="36000" tIns="0" rIns="36000" bIns="0" rtlCol="0">
                            <a:noAutofit/>
                          </wps:bodyPr>
                        </wps:wsp>
                        <wps:wsp>
                          <wps:cNvPr id="372" name="Shape 372"/>
                          <wps:cNvSpPr/>
                          <wps:spPr>
                            <a:xfrm>
                              <a:off x="467310" y="600374"/>
                              <a:ext cx="429396" cy="149282"/>
                            </a:xfrm>
                            <a:custGeom>
                              <a:avLst/>
                              <a:gdLst/>
                              <a:ahLst/>
                              <a:cxnLst/>
                              <a:rect l="0" t="0" r="0" b="0"/>
                              <a:pathLst>
                                <a:path w="348171" h="121044">
                                  <a:moveTo>
                                    <a:pt x="348171" y="121044"/>
                                  </a:moveTo>
                                  <a:lnTo>
                                    <a:pt x="0" y="0"/>
                                  </a:lnTo>
                                </a:path>
                              </a:pathLst>
                            </a:custGeom>
                            <a:ln w="6350" cap="flat">
                              <a:solidFill>
                                <a:schemeClr val="tx1"/>
                              </a:solidFill>
                              <a:custDash>
                                <a:ds d="200000" sp="200000"/>
                              </a:custDash>
                              <a:miter lim="100000"/>
                            </a:ln>
                          </wps:spPr>
                          <wps:style>
                            <a:lnRef idx="1">
                              <a:srgbClr val="007A83"/>
                            </a:lnRef>
                            <a:fillRef idx="0">
                              <a:srgbClr val="000000">
                                <a:alpha val="0"/>
                              </a:srgbClr>
                            </a:fillRef>
                            <a:effectRef idx="0">
                              <a:scrgbClr r="0" g="0" b="0"/>
                            </a:effectRef>
                            <a:fontRef idx="none"/>
                          </wps:style>
                          <wps:bodyPr wrap="none" lIns="36000" tIns="0" rIns="36000" bIns="0">
                            <a:noAutofit/>
                          </wps:bodyPr>
                        </wps:wsp>
                        <wps:wsp>
                          <wps:cNvPr id="111248394" name="Shape 372"/>
                          <wps:cNvSpPr/>
                          <wps:spPr>
                            <a:xfrm>
                              <a:off x="433733" y="712760"/>
                              <a:ext cx="416940" cy="82869"/>
                            </a:xfrm>
                            <a:custGeom>
                              <a:avLst/>
                              <a:gdLst>
                                <a:gd name="csX0" fmla="*/ 345746 w 345746"/>
                                <a:gd name="csY0" fmla="*/ 12336 h 19035"/>
                                <a:gd name="csX1" fmla="*/ 0 w 345746"/>
                                <a:gd name="csY1" fmla="*/ 6699 h 19035"/>
                                <a:gd name="csX0" fmla="*/ 345746 w 345746"/>
                                <a:gd name="csY0" fmla="*/ 27820 h 27820"/>
                                <a:gd name="csX1" fmla="*/ 0 w 345746"/>
                                <a:gd name="csY1" fmla="*/ 22183 h 27820"/>
                                <a:gd name="csX0" fmla="*/ 339251 w 339251"/>
                                <a:gd name="csY0" fmla="*/ 14236 h 55738"/>
                                <a:gd name="csX1" fmla="*/ 0 w 339251"/>
                                <a:gd name="csY1" fmla="*/ 55738 h 55738"/>
                                <a:gd name="csX0" fmla="*/ 339251 w 339251"/>
                                <a:gd name="csY0" fmla="*/ 20641 h 62143"/>
                                <a:gd name="csX1" fmla="*/ 0 w 339251"/>
                                <a:gd name="csY1" fmla="*/ 62143 h 62143"/>
                              </a:gdLst>
                              <a:ahLst/>
                              <a:cxnLst>
                                <a:cxn ang="0">
                                  <a:pos x="csX0" y="csY0"/>
                                </a:cxn>
                                <a:cxn ang="0">
                                  <a:pos x="csX1" y="csY1"/>
                                </a:cxn>
                              </a:cxnLst>
                              <a:rect l="l" t="t" r="r" b="b"/>
                              <a:pathLst>
                                <a:path w="339251" h="62143">
                                  <a:moveTo>
                                    <a:pt x="339251" y="20641"/>
                                  </a:moveTo>
                                  <a:cubicBezTo>
                                    <a:pt x="223194" y="-19707"/>
                                    <a:pt x="112810" y="1712"/>
                                    <a:pt x="0" y="62143"/>
                                  </a:cubicBezTo>
                                </a:path>
                              </a:pathLst>
                            </a:custGeom>
                            <a:ln w="6350" cap="flat">
                              <a:solidFill>
                                <a:schemeClr val="tx1"/>
                              </a:solidFill>
                              <a:custDash>
                                <a:ds d="200000" sp="200000"/>
                              </a:custDash>
                              <a:miter lim="100000"/>
                            </a:ln>
                          </wps:spPr>
                          <wps:style>
                            <a:lnRef idx="1">
                              <a:srgbClr val="007A83"/>
                            </a:lnRef>
                            <a:fillRef idx="0">
                              <a:srgbClr val="000000">
                                <a:alpha val="0"/>
                              </a:srgbClr>
                            </a:fillRef>
                            <a:effectRef idx="0">
                              <a:scrgbClr r="0" g="0" b="0"/>
                            </a:effectRef>
                            <a:fontRef idx="none"/>
                          </wps:style>
                          <wps:bodyPr wrap="none" lIns="36000" tIns="0" rIns="36000" bIns="0">
                            <a:noAutofit/>
                          </wps:bodyPr>
                        </wps:wsp>
                        <wps:wsp>
                          <wps:cNvPr id="69896671" name="Shape 372"/>
                          <wps:cNvSpPr/>
                          <wps:spPr>
                            <a:xfrm>
                              <a:off x="587445" y="729106"/>
                              <a:ext cx="264262" cy="139806"/>
                            </a:xfrm>
                            <a:custGeom>
                              <a:avLst/>
                              <a:gdLst>
                                <a:gd name="csX0" fmla="*/ 345746 w 345746"/>
                                <a:gd name="csY0" fmla="*/ 12336 h 19035"/>
                                <a:gd name="csX1" fmla="*/ 0 w 345746"/>
                                <a:gd name="csY1" fmla="*/ 6699 h 19035"/>
                                <a:gd name="csX0" fmla="*/ 345746 w 345746"/>
                                <a:gd name="csY0" fmla="*/ 27820 h 27820"/>
                                <a:gd name="csX1" fmla="*/ 0 w 345746"/>
                                <a:gd name="csY1" fmla="*/ 22183 h 27820"/>
                                <a:gd name="csX0" fmla="*/ 339251 w 339251"/>
                                <a:gd name="csY0" fmla="*/ 14236 h 55738"/>
                                <a:gd name="csX1" fmla="*/ 0 w 339251"/>
                                <a:gd name="csY1" fmla="*/ 55738 h 55738"/>
                                <a:gd name="csX0" fmla="*/ 339251 w 339251"/>
                                <a:gd name="csY0" fmla="*/ 20641 h 62143"/>
                                <a:gd name="csX1" fmla="*/ 0 w 339251"/>
                                <a:gd name="csY1" fmla="*/ 62143 h 62143"/>
                                <a:gd name="csX0" fmla="*/ 339251 w 339251"/>
                                <a:gd name="csY0" fmla="*/ 17754 h 70824"/>
                                <a:gd name="csX1" fmla="*/ 0 w 339251"/>
                                <a:gd name="csY1" fmla="*/ 70824 h 70824"/>
                                <a:gd name="csX0" fmla="*/ 339251 w 339251"/>
                                <a:gd name="csY0" fmla="*/ 520 h 53590"/>
                                <a:gd name="csX1" fmla="*/ 0 w 339251"/>
                                <a:gd name="csY1" fmla="*/ 53590 h 53590"/>
                                <a:gd name="csX0" fmla="*/ 339251 w 339251"/>
                                <a:gd name="csY0" fmla="*/ 26 h 53096"/>
                                <a:gd name="csX1" fmla="*/ 0 w 339251"/>
                                <a:gd name="csY1" fmla="*/ 53096 h 53096"/>
                                <a:gd name="csX0" fmla="*/ 339251 w 339251"/>
                                <a:gd name="csY0" fmla="*/ 0 h 53070"/>
                                <a:gd name="csX1" fmla="*/ 0 w 339251"/>
                                <a:gd name="csY1" fmla="*/ 53070 h 53070"/>
                                <a:gd name="csX0" fmla="*/ 339251 w 339251"/>
                                <a:gd name="csY0" fmla="*/ 0 h 53070"/>
                                <a:gd name="csX1" fmla="*/ 0 w 339251"/>
                                <a:gd name="csY1" fmla="*/ 53070 h 53070"/>
                                <a:gd name="csX0" fmla="*/ 339251 w 339251"/>
                                <a:gd name="csY0" fmla="*/ 0 h 53070"/>
                                <a:gd name="csX1" fmla="*/ 0 w 339251"/>
                                <a:gd name="csY1" fmla="*/ 53070 h 53070"/>
                                <a:gd name="csX0" fmla="*/ 339251 w 339251"/>
                                <a:gd name="csY0" fmla="*/ 111 h 53181"/>
                                <a:gd name="csX1" fmla="*/ 0 w 339251"/>
                                <a:gd name="csY1" fmla="*/ 53181 h 53181"/>
                                <a:gd name="csX0" fmla="*/ 339251 w 339251"/>
                                <a:gd name="csY0" fmla="*/ 3033 h 56103"/>
                                <a:gd name="csX1" fmla="*/ 0 w 339251"/>
                                <a:gd name="csY1" fmla="*/ 56103 h 56103"/>
                                <a:gd name="csX0" fmla="*/ 339251 w 339251"/>
                                <a:gd name="csY0" fmla="*/ 4161 h 57231"/>
                                <a:gd name="csX1" fmla="*/ 0 w 339251"/>
                                <a:gd name="csY1" fmla="*/ 57231 h 57231"/>
                              </a:gdLst>
                              <a:ahLst/>
                              <a:cxnLst>
                                <a:cxn ang="0">
                                  <a:pos x="csX0" y="csY0"/>
                                </a:cxn>
                                <a:cxn ang="0">
                                  <a:pos x="csX1" y="csY1"/>
                                </a:cxn>
                              </a:cxnLst>
                              <a:rect l="l" t="t" r="r" b="b"/>
                              <a:pathLst>
                                <a:path w="339251" h="57231">
                                  <a:moveTo>
                                    <a:pt x="339251" y="4161"/>
                                  </a:moveTo>
                                  <a:cubicBezTo>
                                    <a:pt x="208601" y="-11278"/>
                                    <a:pt x="127000" y="18428"/>
                                    <a:pt x="0" y="57231"/>
                                  </a:cubicBezTo>
                                </a:path>
                              </a:pathLst>
                            </a:custGeom>
                            <a:ln w="6350" cap="flat">
                              <a:solidFill>
                                <a:schemeClr val="tx1"/>
                              </a:solidFill>
                              <a:custDash>
                                <a:ds d="200000" sp="200000"/>
                              </a:custDash>
                              <a:miter lim="100000"/>
                            </a:ln>
                          </wps:spPr>
                          <wps:style>
                            <a:lnRef idx="1">
                              <a:srgbClr val="007A83"/>
                            </a:lnRef>
                            <a:fillRef idx="0">
                              <a:srgbClr val="000000">
                                <a:alpha val="0"/>
                              </a:srgbClr>
                            </a:fillRef>
                            <a:effectRef idx="0">
                              <a:scrgbClr r="0" g="0" b="0"/>
                            </a:effectRef>
                            <a:fontRef idx="none"/>
                          </wps:style>
                          <wps:bodyPr wrap="none" lIns="36000" tIns="0" rIns="36000" bIns="0">
                            <a:noAutofit/>
                          </wps:bodyPr>
                        </wps:wsp>
                        <wps:wsp>
                          <wps:cNvPr id="1597655676" name="Shape 372"/>
                          <wps:cNvSpPr/>
                          <wps:spPr>
                            <a:xfrm>
                              <a:off x="648666" y="379734"/>
                              <a:ext cx="200793" cy="356254"/>
                            </a:xfrm>
                            <a:custGeom>
                              <a:avLst/>
                              <a:gdLst>
                                <a:gd name="csX0" fmla="*/ 345746 w 345746"/>
                                <a:gd name="csY0" fmla="*/ 12336 h 19035"/>
                                <a:gd name="csX1" fmla="*/ 0 w 345746"/>
                                <a:gd name="csY1" fmla="*/ 6699 h 19035"/>
                                <a:gd name="csX0" fmla="*/ 345746 w 345746"/>
                                <a:gd name="csY0" fmla="*/ 27820 h 27820"/>
                                <a:gd name="csX1" fmla="*/ 0 w 345746"/>
                                <a:gd name="csY1" fmla="*/ 22183 h 27820"/>
                                <a:gd name="csX0" fmla="*/ 339251 w 339251"/>
                                <a:gd name="csY0" fmla="*/ 14236 h 55738"/>
                                <a:gd name="csX1" fmla="*/ 0 w 339251"/>
                                <a:gd name="csY1" fmla="*/ 55738 h 55738"/>
                                <a:gd name="csX0" fmla="*/ 339251 w 339251"/>
                                <a:gd name="csY0" fmla="*/ 20641 h 62143"/>
                                <a:gd name="csX1" fmla="*/ 0 w 339251"/>
                                <a:gd name="csY1" fmla="*/ 62143 h 62143"/>
                                <a:gd name="csX0" fmla="*/ 296282 w 296282"/>
                                <a:gd name="csY0" fmla="*/ 70391 h 70391"/>
                                <a:gd name="csX1" fmla="*/ 0 w 296282"/>
                                <a:gd name="csY1" fmla="*/ 24364 h 70391"/>
                                <a:gd name="csX0" fmla="*/ 171373 w 171373"/>
                                <a:gd name="csY0" fmla="*/ 275473 h 275473"/>
                                <a:gd name="csX1" fmla="*/ 0 w 171373"/>
                                <a:gd name="csY1" fmla="*/ 8319 h 275473"/>
                                <a:gd name="csX0" fmla="*/ 171373 w 171373"/>
                                <a:gd name="csY0" fmla="*/ 267154 h 267154"/>
                                <a:gd name="csX1" fmla="*/ 0 w 171373"/>
                                <a:gd name="csY1" fmla="*/ 0 h 267154"/>
                                <a:gd name="csX0" fmla="*/ 171373 w 171373"/>
                                <a:gd name="csY0" fmla="*/ 267154 h 267154"/>
                                <a:gd name="csX1" fmla="*/ 0 w 171373"/>
                                <a:gd name="csY1" fmla="*/ 0 h 267154"/>
                                <a:gd name="csX0" fmla="*/ 171373 w 171373"/>
                                <a:gd name="csY0" fmla="*/ 267154 h 267154"/>
                                <a:gd name="csX1" fmla="*/ 0 w 171373"/>
                                <a:gd name="csY1" fmla="*/ 0 h 267154"/>
                                <a:gd name="csX0" fmla="*/ 171373 w 171373"/>
                                <a:gd name="csY0" fmla="*/ 267154 h 267154"/>
                                <a:gd name="csX1" fmla="*/ 0 w 171373"/>
                                <a:gd name="csY1" fmla="*/ 0 h 267154"/>
                                <a:gd name="csX0" fmla="*/ 163379 w 163379"/>
                                <a:gd name="csY0" fmla="*/ 267154 h 267154"/>
                                <a:gd name="csX1" fmla="*/ 0 w 163379"/>
                                <a:gd name="csY1" fmla="*/ 0 h 267154"/>
                                <a:gd name="csX0" fmla="*/ 163379 w 163379"/>
                                <a:gd name="csY0" fmla="*/ 267154 h 267154"/>
                                <a:gd name="csX1" fmla="*/ 0 w 163379"/>
                                <a:gd name="csY1" fmla="*/ 0 h 267154"/>
                                <a:gd name="csX0" fmla="*/ 163379 w 163379"/>
                                <a:gd name="csY0" fmla="*/ 267154 h 267154"/>
                                <a:gd name="csX1" fmla="*/ 0 w 163379"/>
                                <a:gd name="csY1" fmla="*/ 0 h 267154"/>
                                <a:gd name="csX0" fmla="*/ 163379 w 163379"/>
                                <a:gd name="csY0" fmla="*/ 267154 h 267154"/>
                                <a:gd name="csX1" fmla="*/ 0 w 163379"/>
                                <a:gd name="csY1" fmla="*/ 0 h 267154"/>
                              </a:gdLst>
                              <a:ahLst/>
                              <a:cxnLst>
                                <a:cxn ang="0">
                                  <a:pos x="csX0" y="csY0"/>
                                </a:cxn>
                                <a:cxn ang="0">
                                  <a:pos x="csX1" y="csY1"/>
                                </a:cxn>
                              </a:cxnLst>
                              <a:rect l="l" t="t" r="r" b="b"/>
                              <a:pathLst>
                                <a:path w="163379" h="267154">
                                  <a:moveTo>
                                    <a:pt x="163379" y="267154"/>
                                  </a:moveTo>
                                  <a:cubicBezTo>
                                    <a:pt x="62836" y="226973"/>
                                    <a:pt x="19659" y="115797"/>
                                    <a:pt x="0" y="0"/>
                                  </a:cubicBezTo>
                                </a:path>
                              </a:pathLst>
                            </a:custGeom>
                            <a:ln w="6350" cap="flat">
                              <a:solidFill>
                                <a:schemeClr val="tx1"/>
                              </a:solidFill>
                              <a:custDash>
                                <a:ds d="200000" sp="200000"/>
                              </a:custDash>
                              <a:miter lim="100000"/>
                            </a:ln>
                          </wps:spPr>
                          <wps:style>
                            <a:lnRef idx="1">
                              <a:srgbClr val="007A83"/>
                            </a:lnRef>
                            <a:fillRef idx="0">
                              <a:srgbClr val="000000">
                                <a:alpha val="0"/>
                              </a:srgbClr>
                            </a:fillRef>
                            <a:effectRef idx="0">
                              <a:scrgbClr r="0" g="0" b="0"/>
                            </a:effectRef>
                            <a:fontRef idx="none"/>
                          </wps:style>
                          <wps:bodyPr wrap="none" lIns="36000" tIns="0" rIns="36000" bIns="0">
                            <a:noAutofit/>
                          </wps:bodyPr>
                        </wps:wsp>
                        <wps:wsp>
                          <wps:cNvPr id="556164409" name="Rectangle 358"/>
                          <wps:cNvSpPr/>
                          <wps:spPr>
                            <a:xfrm>
                              <a:off x="355134" y="480137"/>
                              <a:ext cx="141991" cy="198231"/>
                            </a:xfrm>
                            <a:prstGeom prst="rect">
                              <a:avLst/>
                            </a:prstGeom>
                            <a:ln>
                              <a:noFill/>
                            </a:ln>
                          </wps:spPr>
                          <wps:txbx>
                            <w:txbxContent>
                              <w:p w14:paraId="31F2B265" w14:textId="1D556F4D" w:rsidR="00965F05" w:rsidRPr="00965F05" w:rsidRDefault="00965F05" w:rsidP="00841A8C">
                                <w:pPr>
                                  <w:rPr>
                                    <w:rFonts w:eastAsiaTheme="minorEastAsia"/>
                                    <w:sz w:val="18"/>
                                    <w:szCs w:val="18"/>
                                  </w:rPr>
                                </w:pPr>
                                <w:r>
                                  <w:rPr>
                                    <w:rFonts w:eastAsiaTheme="minorEastAsia" w:cs="Times New Roman" w:hint="eastAsia"/>
                                    <w:i/>
                                    <w:color w:val="181717"/>
                                    <w:sz w:val="18"/>
                                    <w:szCs w:val="18"/>
                                  </w:rPr>
                                  <w:t>b</w:t>
                                </w:r>
                              </w:p>
                            </w:txbxContent>
                          </wps:txbx>
                          <wps:bodyPr horzOverflow="overflow" vert="horz" wrap="square" lIns="36000" tIns="0" rIns="36000" bIns="0" rtlCol="0">
                            <a:noAutofit/>
                          </wps:bodyPr>
                        </wps:wsp>
                        <wps:wsp>
                          <wps:cNvPr id="1625880523" name="Rectangle 358"/>
                          <wps:cNvSpPr/>
                          <wps:spPr>
                            <a:xfrm>
                              <a:off x="524639" y="253961"/>
                              <a:ext cx="141991" cy="198231"/>
                            </a:xfrm>
                            <a:prstGeom prst="rect">
                              <a:avLst/>
                            </a:prstGeom>
                            <a:ln>
                              <a:noFill/>
                            </a:ln>
                          </wps:spPr>
                          <wps:txbx>
                            <w:txbxContent>
                              <w:p w14:paraId="413832CF" w14:textId="07ABE3D4" w:rsidR="00965F05" w:rsidRPr="00965F05" w:rsidRDefault="00965F05" w:rsidP="00841A8C">
                                <w:pPr>
                                  <w:rPr>
                                    <w:rFonts w:eastAsiaTheme="minorEastAsia"/>
                                    <w:sz w:val="18"/>
                                    <w:szCs w:val="18"/>
                                  </w:rPr>
                                </w:pPr>
                                <w:r>
                                  <w:rPr>
                                    <w:rFonts w:eastAsiaTheme="minorEastAsia" w:cs="Times New Roman" w:hint="eastAsia"/>
                                    <w:i/>
                                    <w:color w:val="181717"/>
                                    <w:sz w:val="18"/>
                                    <w:szCs w:val="18"/>
                                  </w:rPr>
                                  <w:t>a</w:t>
                                </w:r>
                              </w:p>
                            </w:txbxContent>
                          </wps:txbx>
                          <wps:bodyPr horzOverflow="overflow" vert="horz" wrap="square" lIns="36000" tIns="0" rIns="36000" bIns="0" rtlCol="0">
                            <a:noAutofit/>
                          </wps:bodyPr>
                        </wps:wsp>
                        <wps:wsp>
                          <wps:cNvPr id="799977563" name="Rectangle 358"/>
                          <wps:cNvSpPr/>
                          <wps:spPr>
                            <a:xfrm>
                              <a:off x="469462" y="823083"/>
                              <a:ext cx="141991" cy="198231"/>
                            </a:xfrm>
                            <a:prstGeom prst="rect">
                              <a:avLst/>
                            </a:prstGeom>
                            <a:ln>
                              <a:noFill/>
                            </a:ln>
                          </wps:spPr>
                          <wps:txbx>
                            <w:txbxContent>
                              <w:p w14:paraId="2FCF2399" w14:textId="408D912F" w:rsidR="00965F05" w:rsidRPr="00965F05" w:rsidRDefault="00965F05" w:rsidP="00841A8C">
                                <w:pPr>
                                  <w:rPr>
                                    <w:rFonts w:eastAsiaTheme="minorEastAsia"/>
                                    <w:sz w:val="18"/>
                                    <w:szCs w:val="18"/>
                                  </w:rPr>
                                </w:pPr>
                                <w:r>
                                  <w:rPr>
                                    <w:rFonts w:eastAsiaTheme="minorEastAsia" w:cs="Times New Roman" w:hint="eastAsia"/>
                                    <w:i/>
                                    <w:color w:val="181717"/>
                                    <w:sz w:val="18"/>
                                    <w:szCs w:val="18"/>
                                  </w:rPr>
                                  <w:t>d</w:t>
                                </w:r>
                              </w:p>
                            </w:txbxContent>
                          </wps:txbx>
                          <wps:bodyPr horzOverflow="overflow" vert="horz" wrap="square" lIns="36000" tIns="0" rIns="36000" bIns="0" rtlCol="0">
                            <a:noAutofit/>
                          </wps:bodyPr>
                        </wps:wsp>
                      </wpg:grpSp>
                      <wps:wsp>
                        <wps:cNvPr id="749" name="椭圆 748">
                          <a:extLst>
                            <a:ext uri="{FF2B5EF4-FFF2-40B4-BE49-F238E27FC236}">
                              <a16:creationId xmlns:a16="http://schemas.microsoft.com/office/drawing/2014/main" id="{E96A2B90-1D02-6498-9761-981C535257E4}"/>
                            </a:ext>
                          </a:extLst>
                        </wps:cNvPr>
                        <wps:cNvSpPr>
                          <a:spLocks noChangeAspect="1"/>
                        </wps:cNvSpPr>
                        <wps:spPr>
                          <a:xfrm>
                            <a:off x="1123020" y="841089"/>
                            <a:ext cx="76200" cy="76200"/>
                          </a:xfrm>
                          <a:prstGeom prst="ellipse">
                            <a:avLst/>
                          </a:prstGeom>
                          <a:gradFill flip="none" rotWithShape="1">
                            <a:gsLst>
                              <a:gs pos="35000">
                                <a:schemeClr val="bg2">
                                  <a:lumMod val="75000"/>
                                </a:schemeClr>
                              </a:gs>
                              <a:gs pos="0">
                                <a:schemeClr val="bg1"/>
                              </a:gs>
                              <a:gs pos="100000">
                                <a:schemeClr val="bg2">
                                  <a:lumMod val="10000"/>
                                </a:schemeClr>
                              </a:gs>
                            </a:gsLst>
                            <a:path path="circle">
                              <a:fillToRect l="50000" t="50000" r="50000" b="50000"/>
                            </a:path>
                            <a:tileRect/>
                          </a:gra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椭圆 748"/>
                        <wps:cNvSpPr>
                          <a:spLocks noChangeAspect="1"/>
                        </wps:cNvSpPr>
                        <wps:spPr>
                          <a:xfrm>
                            <a:off x="533992" y="172418"/>
                            <a:ext cx="76200" cy="76200"/>
                          </a:xfrm>
                          <a:prstGeom prst="ellipse">
                            <a:avLst/>
                          </a:prstGeom>
                          <a:gradFill flip="none" rotWithShape="1">
                            <a:gsLst>
                              <a:gs pos="35000">
                                <a:schemeClr val="bg2">
                                  <a:lumMod val="75000"/>
                                </a:schemeClr>
                              </a:gs>
                              <a:gs pos="0">
                                <a:schemeClr val="bg1"/>
                              </a:gs>
                              <a:gs pos="100000">
                                <a:schemeClr val="bg2">
                                  <a:lumMod val="10000"/>
                                </a:schemeClr>
                              </a:gs>
                            </a:gsLst>
                            <a:path path="circle">
                              <a:fillToRect l="50000" t="50000" r="50000" b="50000"/>
                            </a:path>
                            <a:tileRect/>
                          </a:gra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92B335F" id="组合 4" o:spid="_x0000_s1063" style="position:absolute;left:0;text-align:left;margin-left:314.45pt;margin-top:0;width:99.55pt;height:93.85pt;z-index:251662336;mso-width-relative:margin;mso-height-relative:margin" coordorigin="-212,-2815" coordsize="13235,12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">
                <v:group id="Group 10373" o:spid="_x0000_s1064" style="position:absolute;left:-212;top:-2815;width:13235;height:12499" coordorigin="2974,2539" coordsize="13246,1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">
                  <v:shape id="Shape 357" o:spid="_x0000_s1065" style="position:absolute;left:8961;top:7462;width:6148;height:7127;visibility:visible;mso-wrap-style:none;v-text-anchor:top" coordsize="614849,712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" path="m,c89913,41220,114631,66343,142485,122657v27854,56314,42977,137211,24638,215227c148784,415887,129302,515760,202060,602502v72784,86753,166510,118185,258522,108572c552568,701485,614849,643560,614849,643560e" filled="f" strokecolor="black [3213]" strokeweight=".5pt">
                    <v:stroke miterlimit="1" joinstyle="miter"/>
                    <v:path arrowok="t" o:connecttype="custom" o:connectlocs="0,0;142485,122657;167123,337884;202060,602501;460582,711073;614849,643559" o:connectangles="0,0,0,0,0,0"/>
                  </v:shape>
                  <v:rect id="Rectangle 358" o:spid="_x0000_s1066" style="position:absolute;left:2974;top:7161;width:1420;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" filled="f" stroked="f">
                    <v:textbox inset="1mm,0,1mm,0">
                      <w:txbxContent>
                        <w:p w14:paraId="131D0D31" w14:textId="28BB95EE" w:rsidR="00841A8C" w:rsidRPr="00965F05" w:rsidRDefault="00965F05" w:rsidP="00841A8C">
                          <w:pPr>
                            <w:rPr>
                              <w:rFonts w:eastAsiaTheme="minorEastAsia"/>
                              <w:sz w:val="18"/>
                              <w:szCs w:val="18"/>
                            </w:rPr>
                          </w:pPr>
                          <w:r>
                            <w:rPr>
                              <w:rFonts w:eastAsiaTheme="minorEastAsia" w:cs="Times New Roman" w:hint="eastAsia"/>
                              <w:i/>
                              <w:color w:val="181717"/>
                              <w:sz w:val="18"/>
                              <w:szCs w:val="18"/>
                            </w:rPr>
                            <w:t>c</w:t>
                          </w:r>
                        </w:p>
                      </w:txbxContent>
                    </v:textbox>
                  </v:rect>
                  <v:rect id="Rectangle 359" o:spid="_x0000_s1067" style="position:absolute;left:8789;top:5204;width:1420;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" filled="f" stroked="f">
                    <v:textbox inset="1mm,0,1mm,0">
                      <w:txbxContent>
                        <w:p w14:paraId="12F3A343" w14:textId="77777777" w:rsidR="00841A8C" w:rsidRPr="0049275D" w:rsidRDefault="00841A8C" w:rsidP="00841A8C">
                          <w:pPr>
                            <w:rPr>
                              <w:sz w:val="18"/>
                              <w:szCs w:val="18"/>
                            </w:rPr>
                          </w:pPr>
                          <w:r w:rsidRPr="0049275D">
                            <w:rPr>
                              <w:rFonts w:eastAsia="Times New Roman" w:cs="Times New Roman"/>
                              <w:i/>
                              <w:color w:val="181717"/>
                              <w:sz w:val="18"/>
                              <w:szCs w:val="18"/>
                            </w:rPr>
                            <w:t>B</w:t>
                          </w:r>
                        </w:p>
                      </w:txbxContent>
                    </v:textbox>
                  </v:rect>
                  <v:shape id="Shape 360" o:spid="_x0000_s1068" style="position:absolute;left:8961;top:7035;width:5929;height:7338;visibility:visible;mso-wrap-style:none;v-text-anchor:top" coordsize="592887,733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" path="m,c55829,16701,109449,49175,151790,102692v101600,128423,65850,260109,60884,286932c207696,416433,163716,537908,241478,623608v77762,85712,133934,110236,248742,83147c490220,706755,531381,697561,592887,649999e" filled="f" strokecolor="#181717" strokeweight=".20003mm">
                    <v:stroke miterlimit="1" joinstyle="miter"/>
                    <v:path arrowok="t" textboxrect="0,0,592887,733844"/>
                  </v:shape>
                  <v:shape id="Shape 363" o:spid="_x0000_s1069" style="position:absolute;left:8727;top:7841;width:6570;height:7199;visibility:visible;mso-wrap-style:none;v-text-anchor:top" coordsize="656996,719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" path="m656996,642607v-68135,62294,-171272,73648,-212331,73648c403619,716255,326949,719912,227216,628638,127787,537616,110071,443967,134620,347421v9055,-35598,23597,-84125,18351,-165646c148831,117513,91846,35319,,e" filled="f" strokecolor="#181717" strokeweight=".20003mm">
                    <v:stroke miterlimit="1" joinstyle="miter"/>
                    <v:path arrowok="t" textboxrect="0,0,656996,719912"/>
                  </v:shape>
                  <v:shape id="Shape 365" o:spid="_x0000_s1070" style="position:absolute;left:13873;top:14314;width:615;height:262;visibility:visible;mso-wrap-style:none;v-text-anchor:top" coordsize="61544,26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" path="m61544,l,26251e" fillcolor="black [3213]" strokecolor="black [3213]" strokeweight=".5pt">
                    <v:stroke miterlimit="1" joinstyle="miter"/>
                    <v:path arrowok="t" textboxrect="0,0,61544,26251"/>
                  </v:shape>
                  <v:shape id="Shape 366" o:spid="_x0000_s1071" style="position:absolute;left:13524;top:14290;width:605;height:435;visibility:visible;mso-wrap-style:none;v-text-anchor:top" coordsize="60503,43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" path="m42050,r38,25553l60503,43256,,43511,42050,xe" fillcolor="black [3213]" stroked="f" strokeweight="0">
                    <v:stroke miterlimit="1" joinstyle="miter"/>
                    <v:path arrowok="t" textboxrect="0,0,60503,43511"/>
                  </v:shape>
                  <v:shape id="Shape 367" o:spid="_x0000_s1072" style="position:absolute;left:10020;top:11669;width:911;height:70;visibility:visible;mso-wrap-style:none;v-text-anchor:top" coordsize="91161,6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" path="m,l91161,6985e" filled="f" strokecolor="#181717" strokeweight=".5pt">
                    <v:stroke miterlimit="1" joinstyle="miter"/>
                    <v:path arrowok="t" textboxrect="0,0,91161,6985"/>
                  </v:shape>
                  <v:shape id="Shape 368" o:spid="_x0000_s1073" style="position:absolute;left:8753;top:7053;width:256;height:789;visibility:visible;mso-wrap-style:none;v-text-anchor:top" coordsize="25616,78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" path="m25616,l,78930e" filled="f" strokecolor="#181717" strokeweight=".5pt">
                    <v:stroke miterlimit="1" joinstyle="miter"/>
                    <v:path arrowok="t" textboxrect="0,0,25616,78930"/>
                  </v:shape>
                  <v:rect id="Rectangle 369" o:spid="_x0000_s1074" style="position:absolute;left:14800;top:11780;width:1420;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" filled="f" stroked="f">
                    <v:textbox inset="1mm,0,1mm,0">
                      <w:txbxContent>
                        <w:p w14:paraId="2F2792B9" w14:textId="749F6522" w:rsidR="00841A8C" w:rsidRPr="0049275D" w:rsidRDefault="00965F05" w:rsidP="00841A8C">
                          <w:pPr>
                            <w:rPr>
                              <w:sz w:val="18"/>
                              <w:szCs w:val="18"/>
                            </w:rPr>
                          </w:pPr>
                          <w:r>
                            <w:rPr>
                              <w:rFonts w:eastAsiaTheme="minorEastAsia" w:cs="Times New Roman" w:hint="eastAsia"/>
                              <w:i/>
                              <w:color w:val="181717"/>
                              <w:sz w:val="18"/>
                              <w:szCs w:val="18"/>
                            </w:rPr>
                            <w:t>A</w:t>
                          </w:r>
                        </w:p>
                      </w:txbxContent>
                    </v:textbox>
                  </v:rect>
                  <v:shape id="Shape 372" o:spid="_x0000_s1075" style="position:absolute;left:4673;top:6003;width:4294;height:1493;visibility:visible;mso-wrap-style:none;v-text-anchor:top" coordsize="348171,12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" path="m348171,121044l,e" filled="f" strokecolor="black [3213]" strokeweight=".5pt">
                    <v:stroke miterlimit="1" joinstyle="miter"/>
                    <v:path arrowok="t" textboxrect="0,0,348171,121044"/>
                  </v:shape>
                  <v:shape id="Shape 372" o:spid="_x0000_s1076" style="position:absolute;left:4337;top:7127;width:4169;height:829;visibility:visible;mso-wrap-style:none;v-text-anchor:top" coordsize="339251,62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" path="m339251,20641c223194,-19707,112810,1712,,62143e" filled="f" strokecolor="black [3213]" strokeweight=".5pt">
                    <v:stroke miterlimit="1" joinstyle="miter"/>
                    <v:path arrowok="t" o:connecttype="custom" o:connectlocs="416940,27525;0,82869" o:connectangles="0,0"/>
                  </v:shape>
                  <v:shape id="Shape 372" o:spid="_x0000_s1077" style="position:absolute;left:5874;top:7291;width:2643;height:1398;visibility:visible;mso-wrap-style:none;v-text-anchor:top" coordsize="339251,57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" path="m339251,4161c208601,-11278,127000,18428,,57231e" filled="f" strokecolor="black [3213]" strokeweight=".5pt">
                    <v:stroke miterlimit="1" joinstyle="miter"/>
                    <v:path arrowok="t" o:connecttype="custom" o:connectlocs="264262,10165;0,139806" o:connectangles="0,0"/>
                  </v:shape>
                  <v:shape id="Shape 372" o:spid="_x0000_s1078" style="position:absolute;left:6486;top:3797;width:2008;height:3562;visibility:visible;mso-wrap-style:none;v-text-anchor:top" coordsize="163379,267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" path="m163379,267154c62836,226973,19659,115797,,e" filled="f" strokecolor="black [3213]" strokeweight=".5pt">
                    <v:stroke miterlimit="1" joinstyle="miter"/>
                    <v:path arrowok="t" o:connecttype="custom" o:connectlocs="200793,356254;0,0" o:connectangles="0,0"/>
                  </v:shape>
                  <v:rect id="Rectangle 358" o:spid="_x0000_s1079" style="position:absolute;left:3551;top:4801;width:1420;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" filled="f" stroked="f">
                    <v:textbox inset="1mm,0,1mm,0">
                      <w:txbxContent>
                        <w:p w14:paraId="31F2B265" w14:textId="1D556F4D" w:rsidR="00965F05" w:rsidRPr="00965F05" w:rsidRDefault="00965F05" w:rsidP="00841A8C">
                          <w:pPr>
                            <w:rPr>
                              <w:rFonts w:eastAsiaTheme="minorEastAsia"/>
                              <w:sz w:val="18"/>
                              <w:szCs w:val="18"/>
                            </w:rPr>
                          </w:pPr>
                          <w:r>
                            <w:rPr>
                              <w:rFonts w:eastAsiaTheme="minorEastAsia" w:cs="Times New Roman" w:hint="eastAsia"/>
                              <w:i/>
                              <w:color w:val="181717"/>
                              <w:sz w:val="18"/>
                              <w:szCs w:val="18"/>
                            </w:rPr>
                            <w:t>b</w:t>
                          </w:r>
                        </w:p>
                      </w:txbxContent>
                    </v:textbox>
                  </v:rect>
                  <v:rect id="Rectangle 358" o:spid="_x0000_s1080" style="position:absolute;left:5246;top:2539;width:1420;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" filled="f" stroked="f">
                    <v:textbox inset="1mm,0,1mm,0">
                      <w:txbxContent>
                        <w:p w14:paraId="413832CF" w14:textId="07ABE3D4" w:rsidR="00965F05" w:rsidRPr="00965F05" w:rsidRDefault="00965F05" w:rsidP="00841A8C">
                          <w:pPr>
                            <w:rPr>
                              <w:rFonts w:eastAsiaTheme="minorEastAsia"/>
                              <w:sz w:val="18"/>
                              <w:szCs w:val="18"/>
                            </w:rPr>
                          </w:pPr>
                          <w:r>
                            <w:rPr>
                              <w:rFonts w:eastAsiaTheme="minorEastAsia" w:cs="Times New Roman" w:hint="eastAsia"/>
                              <w:i/>
                              <w:color w:val="181717"/>
                              <w:sz w:val="18"/>
                              <w:szCs w:val="18"/>
                            </w:rPr>
                            <w:t>a</w:t>
                          </w:r>
                        </w:p>
                      </w:txbxContent>
                    </v:textbox>
                  </v:rect>
                  <v:rect id="Rectangle 358" o:spid="_x0000_s1081" style="position:absolute;left:4694;top:8230;width:1420;height:1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" filled="f" stroked="f">
                    <v:textbox inset="1mm,0,1mm,0">
                      <w:txbxContent>
                        <w:p w14:paraId="2FCF2399" w14:textId="408D912F" w:rsidR="00965F05" w:rsidRPr="00965F05" w:rsidRDefault="00965F05" w:rsidP="00841A8C">
                          <w:pPr>
                            <w:rPr>
                              <w:rFonts w:eastAsiaTheme="minorEastAsia"/>
                              <w:sz w:val="18"/>
                              <w:szCs w:val="18"/>
                            </w:rPr>
                          </w:pPr>
                          <w:r>
                            <w:rPr>
                              <w:rFonts w:eastAsiaTheme="minorEastAsia" w:cs="Times New Roman" w:hint="eastAsia"/>
                              <w:i/>
                              <w:color w:val="181717"/>
                              <w:sz w:val="18"/>
                              <w:szCs w:val="18"/>
                            </w:rPr>
                            <w:t>d</w:t>
                          </w:r>
                        </w:p>
                      </w:txbxContent>
                    </v:textbox>
                  </v:rect>
                </v:group>
                <v:oval id="椭圆 748" o:spid="_x0000_s1082" style="position:absolute;left:11230;top:8410;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" fillcolor="white [3212]" stroked="f" strokeweight=".5pt">
                  <v:fill color2="#161616 [334]" rotate="t" focusposition=".5,.5" focussize="" colors="0 white;22938f #aeaeae;1 #171717" focus="100%" type="gradientRadial"/>
                  <v:stroke joinstyle="miter"/>
                  <o:lock v:ext="edit" aspectratio="t"/>
                </v:oval>
                <v:oval id="椭圆 748" o:spid="_x0000_s1083" style="position:absolute;left:5339;top:1724;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" fillcolor="white [3212]" stroked="f" strokeweight=".5pt">
                  <v:fill color2="#161616 [334]" rotate="t" focusposition=".5,.5" focussize="" colors="0 white;22938f #aeaeae;1 #171717" focus="100%" type="gradientRadial"/>
                  <v:stroke joinstyle="miter"/>
                  <o:lock v:ext="edit" aspectratio="t"/>
                </v:oval>
                <w10:wrap type="square"/>
              </v:group>
            </w:pict>
          </mc:Fallback>
        </mc:AlternateContent>
      </w:r>
      <w:r w:rsidR="00B42783" w:rsidRPr="00644549">
        <w:t>如图所示，在水平桌面上放一张白纸，白纸上摆放一条由弧形轨道组合而成的弯道。让表面沾有红色印泥的钢球以一定的初速度从弯道的</w:t>
      </w:r>
      <w:r w:rsidR="00B42783" w:rsidRPr="00644549">
        <w:rPr>
          <w:rFonts w:eastAsia="Times New Roman" w:cs="Times New Roman"/>
          <w:iCs/>
        </w:rPr>
        <w:t>A</w:t>
      </w:r>
      <w:r w:rsidR="00B42783" w:rsidRPr="00644549">
        <w:t>端滚入，钢球从出口</w:t>
      </w:r>
      <w:r w:rsidR="00B42783" w:rsidRPr="00644549">
        <w:rPr>
          <w:rFonts w:eastAsia="Times New Roman" w:cs="Times New Roman"/>
          <w:iCs/>
        </w:rPr>
        <w:t>B</w:t>
      </w:r>
      <w:r w:rsidR="00B42783" w:rsidRPr="00644549">
        <w:t>端离开后会在白纸上留下一条运动的痕迹。钢球的运动痕迹是图中</w:t>
      </w:r>
      <w:commentRangeStart w:id="6"/>
      <w:r w:rsidR="00B42783" w:rsidRPr="00644549">
        <w:t>的</w:t>
      </w:r>
      <w:commentRangeEnd w:id="6"/>
      <w:r w:rsidR="00644549" w:rsidRPr="00644549">
        <w:rPr>
          <w:rStyle w:val="af4"/>
          <w:szCs w:val="24"/>
        </w:rPr>
        <w:commentReference w:id="6"/>
      </w:r>
      <w:r w:rsidR="00B42783" w:rsidRPr="00644549">
        <w:t>（</w:t>
      </w:r>
      <w:r w:rsidR="00B42783" w:rsidRPr="00644549">
        <w:t xml:space="preserve">    </w:t>
      </w:r>
      <w:r w:rsidR="00B42783" w:rsidRPr="00644549">
        <w:t>）</w:t>
      </w:r>
    </w:p>
    <w:p w14:paraId="5626E0C0" w14:textId="6C99D24F" w:rsidR="00B42783" w:rsidRPr="00644549" w:rsidRDefault="00B42783" w:rsidP="00B42783">
      <w:r w:rsidRPr="00644549">
        <w:t>A</w:t>
      </w:r>
      <w:r w:rsidRPr="00644549">
        <w:t>．</w:t>
      </w:r>
      <w:r w:rsidRPr="00644549">
        <w:rPr>
          <w:rFonts w:eastAsia="Times New Roman" w:cs="Times New Roman"/>
          <w:iCs/>
        </w:rPr>
        <w:t>a</w:t>
      </w:r>
      <w:r w:rsidRPr="00644549">
        <w:rPr>
          <w:iCs/>
        </w:rPr>
        <w:tab/>
        <w:t>B</w:t>
      </w:r>
      <w:r w:rsidRPr="00644549">
        <w:rPr>
          <w:iCs/>
        </w:rPr>
        <w:t>．</w:t>
      </w:r>
      <w:r w:rsidRPr="00644549">
        <w:rPr>
          <w:rFonts w:eastAsia="Times New Roman" w:cs="Times New Roman"/>
          <w:iCs/>
        </w:rPr>
        <w:t>b</w:t>
      </w:r>
      <w:r w:rsidRPr="00644549">
        <w:rPr>
          <w:iCs/>
        </w:rPr>
        <w:tab/>
        <w:t>C</w:t>
      </w:r>
      <w:r w:rsidRPr="00644549">
        <w:rPr>
          <w:iCs/>
        </w:rPr>
        <w:t>．</w:t>
      </w:r>
      <w:r w:rsidRPr="00644549">
        <w:rPr>
          <w:rFonts w:eastAsia="Times New Roman" w:cs="Times New Roman"/>
          <w:iCs/>
        </w:rPr>
        <w:t>c</w:t>
      </w:r>
      <w:r w:rsidRPr="00644549">
        <w:rPr>
          <w:iCs/>
        </w:rPr>
        <w:tab/>
        <w:t>D</w:t>
      </w:r>
      <w:r w:rsidRPr="00644549">
        <w:rPr>
          <w:iCs/>
        </w:rPr>
        <w:t>．</w:t>
      </w:r>
      <w:r w:rsidRPr="00644549">
        <w:rPr>
          <w:rFonts w:eastAsia="Times New Roman" w:cs="Times New Roman"/>
          <w:iCs/>
        </w:rPr>
        <w:t>d</w:t>
      </w:r>
    </w:p>
    <w:p w14:paraId="79215282" w14:textId="77777777" w:rsidR="00B42783" w:rsidRPr="00B42783" w:rsidRDefault="00B42783" w:rsidP="00B42783">
      <w:pPr>
        <w:rPr>
          <w:color w:val="EE0000"/>
        </w:rPr>
      </w:pPr>
      <w:r w:rsidRPr="00B42783">
        <w:rPr>
          <w:color w:val="EE0000"/>
        </w:rPr>
        <w:t>【详解】物体做曲线</w:t>
      </w:r>
      <w:r w:rsidRPr="00644549">
        <w:rPr>
          <w:color w:val="EE0000"/>
        </w:rPr>
        <w:t>运动时，某一点的速度方向为该点轨迹切线方向，可知钢球从</w:t>
      </w:r>
      <w:r w:rsidRPr="00644549">
        <w:rPr>
          <w:rFonts w:eastAsia="Times New Roman" w:cs="Times New Roman"/>
          <w:color w:val="EE0000"/>
        </w:rPr>
        <w:t>B</w:t>
      </w:r>
      <w:r w:rsidRPr="00644549">
        <w:rPr>
          <w:color w:val="EE0000"/>
        </w:rPr>
        <w:t>端离开的速度方向沿着管口切线方向，</w:t>
      </w:r>
      <w:commentRangeStart w:id="7"/>
      <w:r w:rsidRPr="00644549">
        <w:rPr>
          <w:color w:val="EE0000"/>
        </w:rPr>
        <w:t>故</w:t>
      </w:r>
      <w:commentRangeEnd w:id="7"/>
      <w:r w:rsidR="00965F05" w:rsidRPr="00644549">
        <w:rPr>
          <w:rStyle w:val="af4"/>
          <w:color w:val="EE0000"/>
          <w:szCs w:val="24"/>
        </w:rPr>
        <w:commentReference w:id="7"/>
      </w:r>
      <w:r w:rsidRPr="00644549">
        <w:rPr>
          <w:color w:val="EE0000"/>
        </w:rPr>
        <w:t>留下的痕迹为痕迹</w:t>
      </w:r>
      <w:r w:rsidRPr="00644549">
        <w:rPr>
          <w:rFonts w:eastAsia="Times New Roman" w:cs="Times New Roman"/>
          <w:color w:val="EE0000"/>
        </w:rPr>
        <w:t>b</w:t>
      </w:r>
      <w:r w:rsidRPr="00644549">
        <w:rPr>
          <w:color w:val="EE0000"/>
        </w:rPr>
        <w:t>。</w:t>
      </w:r>
    </w:p>
    <w:p w14:paraId="0E674AAD"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B</w:t>
      </w:r>
      <w:r w:rsidRPr="00B42783">
        <w:rPr>
          <w:color w:val="EE0000"/>
        </w:rPr>
        <w:t>。</w:t>
      </w:r>
    </w:p>
    <w:p w14:paraId="2DCACDEB" w14:textId="77777777" w:rsidR="00651A15" w:rsidRDefault="00651A15" w:rsidP="00B42783">
      <w:pPr>
        <w:rPr>
          <w:color w:val="EE0000"/>
        </w:rPr>
      </w:pPr>
    </w:p>
    <w:p w14:paraId="2BA895A8" w14:textId="7C02E14B" w:rsidR="00B42783" w:rsidRPr="00DC2E01" w:rsidRDefault="00841A8C" w:rsidP="00651A15">
      <w:pPr>
        <w:numPr>
          <w:ilvl w:val="0"/>
          <w:numId w:val="2"/>
        </w:numPr>
      </w:pPr>
      <w:r>
        <w:rPr>
          <w:noProof/>
          <w14:ligatures w14:val="standardContextual"/>
        </w:rPr>
        <mc:AlternateContent>
          <mc:Choice Requires="wpg">
            <w:drawing>
              <wp:anchor distT="0" distB="0" distL="114300" distR="114300" simplePos="0" relativeHeight="251663360" behindDoc="0" locked="0" layoutInCell="1" allowOverlap="1" wp14:anchorId="65EE75A1" wp14:editId="760A78AE">
                <wp:simplePos x="0" y="0"/>
                <wp:positionH relativeFrom="column">
                  <wp:posOffset>3581400</wp:posOffset>
                </wp:positionH>
                <wp:positionV relativeFrom="paragraph">
                  <wp:posOffset>13335</wp:posOffset>
                </wp:positionV>
                <wp:extent cx="1679575" cy="1661160"/>
                <wp:effectExtent l="0" t="0" r="0" b="0"/>
                <wp:wrapSquare wrapText="bothSides"/>
                <wp:docPr id="3490269" name="组合 44"/>
                <wp:cNvGraphicFramePr/>
                <a:graphic xmlns:a="http://schemas.openxmlformats.org/drawingml/2006/main">
                  <a:graphicData uri="http://schemas.microsoft.com/office/word/2010/wordprocessingGroup">
                    <wpg:wgp>
                      <wpg:cNvGrpSpPr/>
                      <wpg:grpSpPr>
                        <a:xfrm>
                          <a:off x="0" y="0"/>
                          <a:ext cx="1679575" cy="1661160"/>
                          <a:chOff x="-131827" y="88848"/>
                          <a:chExt cx="1965915" cy="1942922"/>
                        </a:xfrm>
                      </wpg:grpSpPr>
                      <wpg:grpSp>
                        <wpg:cNvPr id="1747128313" name="组合 2742">
                          <a:extLst>
                            <a:ext uri="{FF2B5EF4-FFF2-40B4-BE49-F238E27FC236}">
                              <a16:creationId xmlns:a16="http://schemas.microsoft.com/office/drawing/2014/main" id="{009D69DD-1FBC-72D1-CF14-1FBBDA845F4A}"/>
                            </a:ext>
                          </a:extLst>
                        </wpg:cNvPr>
                        <wpg:cNvGrpSpPr/>
                        <wpg:grpSpPr>
                          <a:xfrm>
                            <a:off x="0" y="179548"/>
                            <a:ext cx="1741805" cy="1637030"/>
                            <a:chOff x="0" y="0"/>
                            <a:chExt cx="1741805" cy="1637030"/>
                          </a:xfrm>
                        </wpg:grpSpPr>
                        <wpg:grpSp>
                          <wpg:cNvPr id="904261016" name="组合 904261016">
                            <a:extLst>
                              <a:ext uri="{FF2B5EF4-FFF2-40B4-BE49-F238E27FC236}">
                                <a16:creationId xmlns:a16="http://schemas.microsoft.com/office/drawing/2014/main" id="{9A558334-F100-1AE6-7861-83C7F65125DD}"/>
                              </a:ext>
                            </a:extLst>
                          </wpg:cNvPr>
                          <wpg:cNvGrpSpPr/>
                          <wpg:grpSpPr>
                            <a:xfrm>
                              <a:off x="29296" y="169643"/>
                              <a:ext cx="1501200" cy="1442241"/>
                              <a:chOff x="29296" y="169643"/>
                              <a:chExt cx="1501200" cy="1442241"/>
                            </a:xfrm>
                          </wpg:grpSpPr>
                          <wps:wsp>
                            <wps:cNvPr id="1624752270" name="直接连接符 1624752270">
                              <a:extLst>
                                <a:ext uri="{FF2B5EF4-FFF2-40B4-BE49-F238E27FC236}">
                                  <a16:creationId xmlns:a16="http://schemas.microsoft.com/office/drawing/2014/main" id="{00972D68-8389-A274-80F4-59B94AC12940}"/>
                                </a:ext>
                              </a:extLst>
                            </wps:cNvPr>
                            <wps:cNvCnPr>
                              <a:cxnSpLocks/>
                            </wps:cNvCnPr>
                            <wps:spPr>
                              <a:xfrm>
                                <a:off x="29296" y="171456"/>
                                <a:ext cx="1499902"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518788686" name="直接连接符 518788686">
                              <a:extLst>
                                <a:ext uri="{FF2B5EF4-FFF2-40B4-BE49-F238E27FC236}">
                                  <a16:creationId xmlns:a16="http://schemas.microsoft.com/office/drawing/2014/main" id="{CF6FBA86-B23F-548E-234B-99B5633AD255}"/>
                                </a:ext>
                              </a:extLst>
                            </wps:cNvPr>
                            <wps:cNvCnPr>
                              <a:cxnSpLocks/>
                            </wps:cNvCnPr>
                            <wps:spPr>
                              <a:xfrm>
                                <a:off x="29296" y="236689"/>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594457156" name="直接连接符 594457156">
                              <a:extLst>
                                <a:ext uri="{FF2B5EF4-FFF2-40B4-BE49-F238E27FC236}">
                                  <a16:creationId xmlns:a16="http://schemas.microsoft.com/office/drawing/2014/main" id="{51D1F94E-772D-1047-82EA-EB3D5C57C556}"/>
                                </a:ext>
                              </a:extLst>
                            </wps:cNvPr>
                            <wps:cNvCnPr>
                              <a:cxnSpLocks/>
                            </wps:cNvCnPr>
                            <wps:spPr>
                              <a:xfrm>
                                <a:off x="29296" y="301922"/>
                                <a:ext cx="1501200" cy="0"/>
                              </a:xfrm>
                              <a:prstGeom prst="line">
                                <a:avLst/>
                              </a:prstGeom>
                              <a:ln w="6350">
                                <a:solidFill>
                                  <a:srgbClr val="00AEEF"/>
                                </a:solidFill>
                                <a:prstDash val="solid"/>
                              </a:ln>
                            </wps:spPr>
                            <wps:style>
                              <a:lnRef idx="1">
                                <a:schemeClr val="accent1"/>
                              </a:lnRef>
                              <a:fillRef idx="0">
                                <a:schemeClr val="accent1"/>
                              </a:fillRef>
                              <a:effectRef idx="0">
                                <a:schemeClr val="accent1"/>
                              </a:effectRef>
                              <a:fontRef idx="minor">
                                <a:schemeClr val="tx1"/>
                              </a:fontRef>
                            </wps:style>
                            <wps:bodyPr/>
                          </wps:wsp>
                          <wps:wsp>
                            <wps:cNvPr id="77768437" name="直接连接符 77768437">
                              <a:extLst>
                                <a:ext uri="{FF2B5EF4-FFF2-40B4-BE49-F238E27FC236}">
                                  <a16:creationId xmlns:a16="http://schemas.microsoft.com/office/drawing/2014/main" id="{428EB5FC-6DE9-6A8E-947E-250B67D14B2B}"/>
                                </a:ext>
                              </a:extLst>
                            </wps:cNvPr>
                            <wps:cNvCnPr>
                              <a:cxnSpLocks/>
                            </wps:cNvCnPr>
                            <wps:spPr>
                              <a:xfrm>
                                <a:off x="29296" y="367155"/>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925843689" name="直接连接符 925843689">
                              <a:extLst>
                                <a:ext uri="{FF2B5EF4-FFF2-40B4-BE49-F238E27FC236}">
                                  <a16:creationId xmlns:a16="http://schemas.microsoft.com/office/drawing/2014/main" id="{EEA1786A-0D6E-BB02-316B-DCC4A01DFB75}"/>
                                </a:ext>
                              </a:extLst>
                            </wps:cNvPr>
                            <wps:cNvCnPr>
                              <a:cxnSpLocks/>
                            </wps:cNvCnPr>
                            <wps:spPr>
                              <a:xfrm>
                                <a:off x="29296" y="432388"/>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936553423" name="直接连接符 1936553423">
                              <a:extLst>
                                <a:ext uri="{FF2B5EF4-FFF2-40B4-BE49-F238E27FC236}">
                                  <a16:creationId xmlns:a16="http://schemas.microsoft.com/office/drawing/2014/main" id="{09DAEA62-4E33-6E83-DEEE-DEFE7E5A2277}"/>
                                </a:ext>
                              </a:extLst>
                            </wps:cNvPr>
                            <wps:cNvCnPr>
                              <a:cxnSpLocks/>
                            </wps:cNvCnPr>
                            <wps:spPr>
                              <a:xfrm>
                                <a:off x="29296" y="497621"/>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578829151" name="直接连接符 1578829151">
                              <a:extLst>
                                <a:ext uri="{FF2B5EF4-FFF2-40B4-BE49-F238E27FC236}">
                                  <a16:creationId xmlns:a16="http://schemas.microsoft.com/office/drawing/2014/main" id="{41070203-DBF2-F15C-736C-54836FC6DC6A}"/>
                                </a:ext>
                              </a:extLst>
                            </wps:cNvPr>
                            <wps:cNvCnPr>
                              <a:cxnSpLocks/>
                            </wps:cNvCnPr>
                            <wps:spPr>
                              <a:xfrm>
                                <a:off x="29296" y="562854"/>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240821740" name="直接连接符 1240821740">
                              <a:extLst>
                                <a:ext uri="{FF2B5EF4-FFF2-40B4-BE49-F238E27FC236}">
                                  <a16:creationId xmlns:a16="http://schemas.microsoft.com/office/drawing/2014/main" id="{C9A42353-CD86-9A4D-3E1B-30C781BA5893}"/>
                                </a:ext>
                              </a:extLst>
                            </wps:cNvPr>
                            <wps:cNvCnPr>
                              <a:cxnSpLocks/>
                            </wps:cNvCnPr>
                            <wps:spPr>
                              <a:xfrm>
                                <a:off x="29296" y="628087"/>
                                <a:ext cx="1501200" cy="0"/>
                              </a:xfrm>
                              <a:prstGeom prst="line">
                                <a:avLst/>
                              </a:prstGeom>
                              <a:ln w="6350">
                                <a:solidFill>
                                  <a:srgbClr val="00AEEF"/>
                                </a:solidFill>
                                <a:prstDash val="solid"/>
                              </a:ln>
                            </wps:spPr>
                            <wps:style>
                              <a:lnRef idx="1">
                                <a:schemeClr val="accent1"/>
                              </a:lnRef>
                              <a:fillRef idx="0">
                                <a:schemeClr val="accent1"/>
                              </a:fillRef>
                              <a:effectRef idx="0">
                                <a:schemeClr val="accent1"/>
                              </a:effectRef>
                              <a:fontRef idx="minor">
                                <a:schemeClr val="tx1"/>
                              </a:fontRef>
                            </wps:style>
                            <wps:bodyPr/>
                          </wps:wsp>
                          <wps:wsp>
                            <wps:cNvPr id="828866530" name="直接连接符 828866530">
                              <a:extLst>
                                <a:ext uri="{FF2B5EF4-FFF2-40B4-BE49-F238E27FC236}">
                                  <a16:creationId xmlns:a16="http://schemas.microsoft.com/office/drawing/2014/main" id="{104145ED-9D99-9761-0EC9-A314FE685C62}"/>
                                </a:ext>
                              </a:extLst>
                            </wps:cNvPr>
                            <wps:cNvCnPr>
                              <a:cxnSpLocks/>
                            </wps:cNvCnPr>
                            <wps:spPr>
                              <a:xfrm>
                                <a:off x="29296" y="693320"/>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608874284" name="直接连接符 608874284">
                              <a:extLst>
                                <a:ext uri="{FF2B5EF4-FFF2-40B4-BE49-F238E27FC236}">
                                  <a16:creationId xmlns:a16="http://schemas.microsoft.com/office/drawing/2014/main" id="{A6AF8DCC-5F16-D862-F724-DB75D6270E5D}"/>
                                </a:ext>
                              </a:extLst>
                            </wps:cNvPr>
                            <wps:cNvCnPr>
                              <a:cxnSpLocks/>
                            </wps:cNvCnPr>
                            <wps:spPr>
                              <a:xfrm>
                                <a:off x="29296" y="758553"/>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23125483" name="直接连接符 23125483">
                              <a:extLst>
                                <a:ext uri="{FF2B5EF4-FFF2-40B4-BE49-F238E27FC236}">
                                  <a16:creationId xmlns:a16="http://schemas.microsoft.com/office/drawing/2014/main" id="{3DED1EC8-C1E3-336C-E9D6-59C649B6DB8C}"/>
                                </a:ext>
                              </a:extLst>
                            </wps:cNvPr>
                            <wps:cNvCnPr>
                              <a:cxnSpLocks/>
                            </wps:cNvCnPr>
                            <wps:spPr>
                              <a:xfrm>
                                <a:off x="29296" y="823786"/>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310383233" name="直接连接符 310383233">
                              <a:extLst>
                                <a:ext uri="{FF2B5EF4-FFF2-40B4-BE49-F238E27FC236}">
                                  <a16:creationId xmlns:a16="http://schemas.microsoft.com/office/drawing/2014/main" id="{3B19E65A-EBFF-6F12-F905-52D46C15FEEB}"/>
                                </a:ext>
                              </a:extLst>
                            </wps:cNvPr>
                            <wps:cNvCnPr>
                              <a:cxnSpLocks/>
                            </wps:cNvCnPr>
                            <wps:spPr>
                              <a:xfrm>
                                <a:off x="29296" y="889019"/>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986158992" name="直接连接符 986158992">
                              <a:extLst>
                                <a:ext uri="{FF2B5EF4-FFF2-40B4-BE49-F238E27FC236}">
                                  <a16:creationId xmlns:a16="http://schemas.microsoft.com/office/drawing/2014/main" id="{BF9090FE-8A84-CA36-C152-AA469F3CF7F3}"/>
                                </a:ext>
                              </a:extLst>
                            </wps:cNvPr>
                            <wps:cNvCnPr>
                              <a:cxnSpLocks/>
                            </wps:cNvCnPr>
                            <wps:spPr>
                              <a:xfrm>
                                <a:off x="29296" y="954252"/>
                                <a:ext cx="1501200" cy="0"/>
                              </a:xfrm>
                              <a:prstGeom prst="line">
                                <a:avLst/>
                              </a:prstGeom>
                              <a:ln w="6350">
                                <a:solidFill>
                                  <a:srgbClr val="00AEEF"/>
                                </a:solidFill>
                                <a:prstDash val="solid"/>
                              </a:ln>
                            </wps:spPr>
                            <wps:style>
                              <a:lnRef idx="1">
                                <a:schemeClr val="accent1"/>
                              </a:lnRef>
                              <a:fillRef idx="0">
                                <a:schemeClr val="accent1"/>
                              </a:fillRef>
                              <a:effectRef idx="0">
                                <a:schemeClr val="accent1"/>
                              </a:effectRef>
                              <a:fontRef idx="minor">
                                <a:schemeClr val="tx1"/>
                              </a:fontRef>
                            </wps:style>
                            <wps:bodyPr/>
                          </wps:wsp>
                          <wps:wsp>
                            <wps:cNvPr id="1896190454" name="直接连接符 1896190454">
                              <a:extLst>
                                <a:ext uri="{FF2B5EF4-FFF2-40B4-BE49-F238E27FC236}">
                                  <a16:creationId xmlns:a16="http://schemas.microsoft.com/office/drawing/2014/main" id="{CAC19784-72ED-7F0C-B49F-0F71EEE4F8DD}"/>
                                </a:ext>
                              </a:extLst>
                            </wps:cNvPr>
                            <wps:cNvCnPr>
                              <a:cxnSpLocks/>
                            </wps:cNvCnPr>
                            <wps:spPr>
                              <a:xfrm>
                                <a:off x="29296" y="1019485"/>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313476446" name="直接连接符 1313476446">
                              <a:extLst>
                                <a:ext uri="{FF2B5EF4-FFF2-40B4-BE49-F238E27FC236}">
                                  <a16:creationId xmlns:a16="http://schemas.microsoft.com/office/drawing/2014/main" id="{BAD0C427-B9D6-DD8A-3442-85735157FACA}"/>
                                </a:ext>
                              </a:extLst>
                            </wps:cNvPr>
                            <wps:cNvCnPr>
                              <a:cxnSpLocks/>
                            </wps:cNvCnPr>
                            <wps:spPr>
                              <a:xfrm>
                                <a:off x="29296" y="1084718"/>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829025286" name="直接连接符 1829025286">
                              <a:extLst>
                                <a:ext uri="{FF2B5EF4-FFF2-40B4-BE49-F238E27FC236}">
                                  <a16:creationId xmlns:a16="http://schemas.microsoft.com/office/drawing/2014/main" id="{E044C1BC-BEFA-285E-27D1-F49CE845FECF}"/>
                                </a:ext>
                              </a:extLst>
                            </wps:cNvPr>
                            <wps:cNvCnPr>
                              <a:cxnSpLocks/>
                            </wps:cNvCnPr>
                            <wps:spPr>
                              <a:xfrm>
                                <a:off x="29296" y="1149951"/>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535034947" name="直接连接符 535034947">
                              <a:extLst>
                                <a:ext uri="{FF2B5EF4-FFF2-40B4-BE49-F238E27FC236}">
                                  <a16:creationId xmlns:a16="http://schemas.microsoft.com/office/drawing/2014/main" id="{8AEFDE8E-8963-F594-40C0-D0216F7CAECA}"/>
                                </a:ext>
                              </a:extLst>
                            </wps:cNvPr>
                            <wps:cNvCnPr>
                              <a:cxnSpLocks/>
                            </wps:cNvCnPr>
                            <wps:spPr>
                              <a:xfrm>
                                <a:off x="29296" y="1215184"/>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474215165" name="直接连接符 1474215165">
                              <a:extLst>
                                <a:ext uri="{FF2B5EF4-FFF2-40B4-BE49-F238E27FC236}">
                                  <a16:creationId xmlns:a16="http://schemas.microsoft.com/office/drawing/2014/main" id="{B4AD84A9-05EF-717F-7B0D-CA2BE7114343}"/>
                                </a:ext>
                              </a:extLst>
                            </wps:cNvPr>
                            <wps:cNvCnPr>
                              <a:cxnSpLocks/>
                            </wps:cNvCnPr>
                            <wps:spPr>
                              <a:xfrm>
                                <a:off x="29296" y="1280417"/>
                                <a:ext cx="1501200" cy="0"/>
                              </a:xfrm>
                              <a:prstGeom prst="line">
                                <a:avLst/>
                              </a:prstGeom>
                              <a:ln w="6350">
                                <a:solidFill>
                                  <a:srgbClr val="00AEEF"/>
                                </a:solidFill>
                                <a:prstDash val="solid"/>
                              </a:ln>
                            </wps:spPr>
                            <wps:style>
                              <a:lnRef idx="1">
                                <a:schemeClr val="accent1"/>
                              </a:lnRef>
                              <a:fillRef idx="0">
                                <a:schemeClr val="accent1"/>
                              </a:fillRef>
                              <a:effectRef idx="0">
                                <a:schemeClr val="accent1"/>
                              </a:effectRef>
                              <a:fontRef idx="minor">
                                <a:schemeClr val="tx1"/>
                              </a:fontRef>
                            </wps:style>
                            <wps:bodyPr/>
                          </wps:wsp>
                          <wps:wsp>
                            <wps:cNvPr id="1236509371" name="直接连接符 1236509371">
                              <a:extLst>
                                <a:ext uri="{FF2B5EF4-FFF2-40B4-BE49-F238E27FC236}">
                                  <a16:creationId xmlns:a16="http://schemas.microsoft.com/office/drawing/2014/main" id="{E5436082-A7B1-5560-8826-74BE3D402D0B}"/>
                                </a:ext>
                              </a:extLst>
                            </wps:cNvPr>
                            <wps:cNvCnPr>
                              <a:cxnSpLocks/>
                            </wps:cNvCnPr>
                            <wps:spPr>
                              <a:xfrm>
                                <a:off x="29296" y="1345650"/>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742561625" name="直接连接符 742561625">
                              <a:extLst>
                                <a:ext uri="{FF2B5EF4-FFF2-40B4-BE49-F238E27FC236}">
                                  <a16:creationId xmlns:a16="http://schemas.microsoft.com/office/drawing/2014/main" id="{0EDA9363-B51B-F31E-F54A-62660555E7C2}"/>
                                </a:ext>
                              </a:extLst>
                            </wps:cNvPr>
                            <wps:cNvCnPr>
                              <a:cxnSpLocks/>
                            </wps:cNvCnPr>
                            <wps:spPr>
                              <a:xfrm>
                                <a:off x="29296" y="1410883"/>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637683748" name="直接连接符 637683748">
                              <a:extLst>
                                <a:ext uri="{FF2B5EF4-FFF2-40B4-BE49-F238E27FC236}">
                                  <a16:creationId xmlns:a16="http://schemas.microsoft.com/office/drawing/2014/main" id="{6F27A10B-7BEE-BBF0-A8A9-6E947FBD3131}"/>
                                </a:ext>
                              </a:extLst>
                            </wps:cNvPr>
                            <wps:cNvCnPr>
                              <a:cxnSpLocks/>
                            </wps:cNvCnPr>
                            <wps:spPr>
                              <a:xfrm>
                                <a:off x="29296" y="1476116"/>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281467898" name="直接连接符 1281467898">
                              <a:extLst>
                                <a:ext uri="{FF2B5EF4-FFF2-40B4-BE49-F238E27FC236}">
                                  <a16:creationId xmlns:a16="http://schemas.microsoft.com/office/drawing/2014/main" id="{87A54C40-07AB-F11F-5DC6-111C6DA69F28}"/>
                                </a:ext>
                              </a:extLst>
                            </wps:cNvPr>
                            <wps:cNvCnPr>
                              <a:cxnSpLocks/>
                            </wps:cNvCnPr>
                            <wps:spPr>
                              <a:xfrm>
                                <a:off x="29296" y="1541349"/>
                                <a:ext cx="15012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684750888" name="直接连接符 684750888">
                              <a:extLst>
                                <a:ext uri="{FF2B5EF4-FFF2-40B4-BE49-F238E27FC236}">
                                  <a16:creationId xmlns:a16="http://schemas.microsoft.com/office/drawing/2014/main" id="{1018CE6E-CC26-4A2B-16B1-535CED3C96C7}"/>
                                </a:ext>
                              </a:extLst>
                            </wps:cNvPr>
                            <wps:cNvCnPr>
                              <a:cxnSpLocks/>
                            </wps:cNvCnPr>
                            <wps:spPr>
                              <a:xfrm rot="5400000">
                                <a:off x="-624470"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445870575" name="直接连接符 1445870575">
                              <a:extLst>
                                <a:ext uri="{FF2B5EF4-FFF2-40B4-BE49-F238E27FC236}">
                                  <a16:creationId xmlns:a16="http://schemas.microsoft.com/office/drawing/2014/main" id="{8A9F79F6-71E9-96AB-D6DF-A7470D9BD187}"/>
                                </a:ext>
                              </a:extLst>
                            </wps:cNvPr>
                            <wps:cNvCnPr>
                              <a:cxnSpLocks/>
                            </wps:cNvCnPr>
                            <wps:spPr>
                              <a:xfrm rot="5400000">
                                <a:off x="-559196"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398621429" name="直接连接符 398621429">
                              <a:extLst>
                                <a:ext uri="{FF2B5EF4-FFF2-40B4-BE49-F238E27FC236}">
                                  <a16:creationId xmlns:a16="http://schemas.microsoft.com/office/drawing/2014/main" id="{3D3F650E-1294-7E34-2C91-F1E29D2A75A8}"/>
                                </a:ext>
                              </a:extLst>
                            </wps:cNvPr>
                            <wps:cNvCnPr>
                              <a:cxnSpLocks/>
                            </wps:cNvCnPr>
                            <wps:spPr>
                              <a:xfrm rot="5400000">
                                <a:off x="-493922"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656988061" name="直接连接符 1656988061">
                              <a:extLst>
                                <a:ext uri="{FF2B5EF4-FFF2-40B4-BE49-F238E27FC236}">
                                  <a16:creationId xmlns:a16="http://schemas.microsoft.com/office/drawing/2014/main" id="{DD377BC5-9C01-CCFF-0EAB-C6A0E09278FF}"/>
                                </a:ext>
                              </a:extLst>
                            </wps:cNvPr>
                            <wps:cNvCnPr>
                              <a:cxnSpLocks/>
                            </wps:cNvCnPr>
                            <wps:spPr>
                              <a:xfrm rot="5400000">
                                <a:off x="-428648"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455526027" name="直接连接符 455526027">
                              <a:extLst>
                                <a:ext uri="{FF2B5EF4-FFF2-40B4-BE49-F238E27FC236}">
                                  <a16:creationId xmlns:a16="http://schemas.microsoft.com/office/drawing/2014/main" id="{7ADEF494-25BD-0DF4-1419-47B10C104EA7}"/>
                                </a:ext>
                              </a:extLst>
                            </wps:cNvPr>
                            <wps:cNvCnPr>
                              <a:cxnSpLocks/>
                            </wps:cNvCnPr>
                            <wps:spPr>
                              <a:xfrm rot="5400000">
                                <a:off x="-363374" y="891884"/>
                                <a:ext cx="1440000" cy="0"/>
                              </a:xfrm>
                              <a:prstGeom prst="line">
                                <a:avLst/>
                              </a:prstGeom>
                              <a:ln w="6350">
                                <a:solidFill>
                                  <a:srgbClr val="00AEEF"/>
                                </a:solidFill>
                                <a:prstDash val="solid"/>
                              </a:ln>
                            </wps:spPr>
                            <wps:style>
                              <a:lnRef idx="1">
                                <a:schemeClr val="accent1"/>
                              </a:lnRef>
                              <a:fillRef idx="0">
                                <a:schemeClr val="accent1"/>
                              </a:fillRef>
                              <a:effectRef idx="0">
                                <a:schemeClr val="accent1"/>
                              </a:effectRef>
                              <a:fontRef idx="minor">
                                <a:schemeClr val="tx1"/>
                              </a:fontRef>
                            </wps:style>
                            <wps:bodyPr/>
                          </wps:wsp>
                          <wps:wsp>
                            <wps:cNvPr id="192345087" name="直接连接符 192345087">
                              <a:extLst>
                                <a:ext uri="{FF2B5EF4-FFF2-40B4-BE49-F238E27FC236}">
                                  <a16:creationId xmlns:a16="http://schemas.microsoft.com/office/drawing/2014/main" id="{0ECED2C6-929A-DCE7-5668-5092CD9BE1EC}"/>
                                </a:ext>
                              </a:extLst>
                            </wps:cNvPr>
                            <wps:cNvCnPr>
                              <a:cxnSpLocks/>
                            </wps:cNvCnPr>
                            <wps:spPr>
                              <a:xfrm rot="5400000">
                                <a:off x="-298100"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139662749" name="直接连接符 1139662749">
                              <a:extLst>
                                <a:ext uri="{FF2B5EF4-FFF2-40B4-BE49-F238E27FC236}">
                                  <a16:creationId xmlns:a16="http://schemas.microsoft.com/office/drawing/2014/main" id="{8E959CCA-095A-426F-49B2-138BE91C6A32}"/>
                                </a:ext>
                              </a:extLst>
                            </wps:cNvPr>
                            <wps:cNvCnPr>
                              <a:cxnSpLocks/>
                            </wps:cNvCnPr>
                            <wps:spPr>
                              <a:xfrm rot="5400000">
                                <a:off x="-232826"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551462608" name="直接连接符 1551462608">
                              <a:extLst>
                                <a:ext uri="{FF2B5EF4-FFF2-40B4-BE49-F238E27FC236}">
                                  <a16:creationId xmlns:a16="http://schemas.microsoft.com/office/drawing/2014/main" id="{A15E4025-C4B2-754F-6F6C-95D19342C4AF}"/>
                                </a:ext>
                              </a:extLst>
                            </wps:cNvPr>
                            <wps:cNvCnPr>
                              <a:cxnSpLocks/>
                            </wps:cNvCnPr>
                            <wps:spPr>
                              <a:xfrm rot="5400000">
                                <a:off x="-167552"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742295330" name="直接连接符 1742295330">
                              <a:extLst>
                                <a:ext uri="{FF2B5EF4-FFF2-40B4-BE49-F238E27FC236}">
                                  <a16:creationId xmlns:a16="http://schemas.microsoft.com/office/drawing/2014/main" id="{111D1424-C3A4-E4AC-11C5-1A17AE0B15A5}"/>
                                </a:ext>
                              </a:extLst>
                            </wps:cNvPr>
                            <wps:cNvCnPr>
                              <a:cxnSpLocks/>
                            </wps:cNvCnPr>
                            <wps:spPr>
                              <a:xfrm rot="5400000">
                                <a:off x="-102278"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937632214" name="直接连接符 937632214">
                              <a:extLst>
                                <a:ext uri="{FF2B5EF4-FFF2-40B4-BE49-F238E27FC236}">
                                  <a16:creationId xmlns:a16="http://schemas.microsoft.com/office/drawing/2014/main" id="{49F3BDE6-BD2D-4214-C793-BB663C7A58BA}"/>
                                </a:ext>
                              </a:extLst>
                            </wps:cNvPr>
                            <wps:cNvCnPr>
                              <a:cxnSpLocks/>
                            </wps:cNvCnPr>
                            <wps:spPr>
                              <a:xfrm rot="5400000">
                                <a:off x="-37004" y="891884"/>
                                <a:ext cx="1440000" cy="0"/>
                              </a:xfrm>
                              <a:prstGeom prst="line">
                                <a:avLst/>
                              </a:prstGeom>
                              <a:ln w="6350">
                                <a:solidFill>
                                  <a:srgbClr val="00AEEF"/>
                                </a:solidFill>
                                <a:prstDash val="solid"/>
                              </a:ln>
                            </wps:spPr>
                            <wps:style>
                              <a:lnRef idx="1">
                                <a:schemeClr val="accent1"/>
                              </a:lnRef>
                              <a:fillRef idx="0">
                                <a:schemeClr val="accent1"/>
                              </a:fillRef>
                              <a:effectRef idx="0">
                                <a:schemeClr val="accent1"/>
                              </a:effectRef>
                              <a:fontRef idx="minor">
                                <a:schemeClr val="tx1"/>
                              </a:fontRef>
                            </wps:style>
                            <wps:bodyPr/>
                          </wps:wsp>
                          <wps:wsp>
                            <wps:cNvPr id="1291418497" name="直接连接符 1291418497">
                              <a:extLst>
                                <a:ext uri="{FF2B5EF4-FFF2-40B4-BE49-F238E27FC236}">
                                  <a16:creationId xmlns:a16="http://schemas.microsoft.com/office/drawing/2014/main" id="{42A43130-4E87-5F16-28BB-A535DBA24167}"/>
                                </a:ext>
                              </a:extLst>
                            </wps:cNvPr>
                            <wps:cNvCnPr>
                              <a:cxnSpLocks/>
                            </wps:cNvCnPr>
                            <wps:spPr>
                              <a:xfrm rot="5400000">
                                <a:off x="28270"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387240516" name="直接连接符 1387240516">
                              <a:extLst>
                                <a:ext uri="{FF2B5EF4-FFF2-40B4-BE49-F238E27FC236}">
                                  <a16:creationId xmlns:a16="http://schemas.microsoft.com/office/drawing/2014/main" id="{39B3CE81-E635-8499-54A1-D1C9F54FA84A}"/>
                                </a:ext>
                              </a:extLst>
                            </wps:cNvPr>
                            <wps:cNvCnPr>
                              <a:cxnSpLocks/>
                            </wps:cNvCnPr>
                            <wps:spPr>
                              <a:xfrm rot="5400000">
                                <a:off x="93544"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775075100" name="直接连接符 775075100">
                              <a:extLst>
                                <a:ext uri="{FF2B5EF4-FFF2-40B4-BE49-F238E27FC236}">
                                  <a16:creationId xmlns:a16="http://schemas.microsoft.com/office/drawing/2014/main" id="{7904F20D-2910-D6A9-5227-91C72221340F}"/>
                                </a:ext>
                              </a:extLst>
                            </wps:cNvPr>
                            <wps:cNvCnPr>
                              <a:cxnSpLocks/>
                            </wps:cNvCnPr>
                            <wps:spPr>
                              <a:xfrm rot="5400000">
                                <a:off x="158818"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2016705815" name="直接连接符 2016705815">
                              <a:extLst>
                                <a:ext uri="{FF2B5EF4-FFF2-40B4-BE49-F238E27FC236}">
                                  <a16:creationId xmlns:a16="http://schemas.microsoft.com/office/drawing/2014/main" id="{E5EC4C7F-3924-5C54-A0D8-A7269909488E}"/>
                                </a:ext>
                              </a:extLst>
                            </wps:cNvPr>
                            <wps:cNvCnPr>
                              <a:cxnSpLocks/>
                            </wps:cNvCnPr>
                            <wps:spPr>
                              <a:xfrm rot="5400000">
                                <a:off x="224092"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209853520" name="直接连接符 209853520">
                              <a:extLst>
                                <a:ext uri="{FF2B5EF4-FFF2-40B4-BE49-F238E27FC236}">
                                  <a16:creationId xmlns:a16="http://schemas.microsoft.com/office/drawing/2014/main" id="{28E576CC-3D1F-78F4-DDCC-EF74983166F4}"/>
                                </a:ext>
                              </a:extLst>
                            </wps:cNvPr>
                            <wps:cNvCnPr>
                              <a:cxnSpLocks/>
                            </wps:cNvCnPr>
                            <wps:spPr>
                              <a:xfrm rot="5400000">
                                <a:off x="289366" y="891884"/>
                                <a:ext cx="1440000" cy="0"/>
                              </a:xfrm>
                              <a:prstGeom prst="line">
                                <a:avLst/>
                              </a:prstGeom>
                              <a:ln w="6350">
                                <a:solidFill>
                                  <a:srgbClr val="00AEEF"/>
                                </a:solidFill>
                                <a:prstDash val="solid"/>
                              </a:ln>
                            </wps:spPr>
                            <wps:style>
                              <a:lnRef idx="1">
                                <a:schemeClr val="accent1"/>
                              </a:lnRef>
                              <a:fillRef idx="0">
                                <a:schemeClr val="accent1"/>
                              </a:fillRef>
                              <a:effectRef idx="0">
                                <a:schemeClr val="accent1"/>
                              </a:effectRef>
                              <a:fontRef idx="minor">
                                <a:schemeClr val="tx1"/>
                              </a:fontRef>
                            </wps:style>
                            <wps:bodyPr/>
                          </wps:wsp>
                          <wps:wsp>
                            <wps:cNvPr id="1721531756" name="直接连接符 1721531756">
                              <a:extLst>
                                <a:ext uri="{FF2B5EF4-FFF2-40B4-BE49-F238E27FC236}">
                                  <a16:creationId xmlns:a16="http://schemas.microsoft.com/office/drawing/2014/main" id="{29DF299D-39A1-6903-488E-5C84989481CA}"/>
                                </a:ext>
                              </a:extLst>
                            </wps:cNvPr>
                            <wps:cNvCnPr>
                              <a:cxnSpLocks/>
                            </wps:cNvCnPr>
                            <wps:spPr>
                              <a:xfrm rot="5400000">
                                <a:off x="354640"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184894273" name="直接连接符 184894273">
                              <a:extLst>
                                <a:ext uri="{FF2B5EF4-FFF2-40B4-BE49-F238E27FC236}">
                                  <a16:creationId xmlns:a16="http://schemas.microsoft.com/office/drawing/2014/main" id="{56D6C30A-E235-EA6C-FA9B-F325F161829F}"/>
                                </a:ext>
                              </a:extLst>
                            </wps:cNvPr>
                            <wps:cNvCnPr>
                              <a:cxnSpLocks/>
                            </wps:cNvCnPr>
                            <wps:spPr>
                              <a:xfrm rot="5400000">
                                <a:off x="419914"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332448574" name="直接连接符 332448574">
                              <a:extLst>
                                <a:ext uri="{FF2B5EF4-FFF2-40B4-BE49-F238E27FC236}">
                                  <a16:creationId xmlns:a16="http://schemas.microsoft.com/office/drawing/2014/main" id="{3220C526-FFCB-363A-8F97-FB4108665F4C}"/>
                                </a:ext>
                              </a:extLst>
                            </wps:cNvPr>
                            <wps:cNvCnPr>
                              <a:cxnSpLocks/>
                            </wps:cNvCnPr>
                            <wps:spPr>
                              <a:xfrm rot="5400000">
                                <a:off x="485188"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837045404" name="直接连接符 837045404">
                              <a:extLst>
                                <a:ext uri="{FF2B5EF4-FFF2-40B4-BE49-F238E27FC236}">
                                  <a16:creationId xmlns:a16="http://schemas.microsoft.com/office/drawing/2014/main" id="{2425A879-3E28-323D-0AD3-4C17FA22EF87}"/>
                                </a:ext>
                              </a:extLst>
                            </wps:cNvPr>
                            <wps:cNvCnPr>
                              <a:cxnSpLocks/>
                            </wps:cNvCnPr>
                            <wps:spPr>
                              <a:xfrm rot="5400000">
                                <a:off x="550462"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2120529890" name="直接连接符 2120529890">
                              <a:extLst>
                                <a:ext uri="{FF2B5EF4-FFF2-40B4-BE49-F238E27FC236}">
                                  <a16:creationId xmlns:a16="http://schemas.microsoft.com/office/drawing/2014/main" id="{8B5D7355-601C-7F34-A7F3-8BA3FB0F0CF7}"/>
                                </a:ext>
                              </a:extLst>
                            </wps:cNvPr>
                            <wps:cNvCnPr>
                              <a:cxnSpLocks/>
                            </wps:cNvCnPr>
                            <wps:spPr>
                              <a:xfrm rot="5400000">
                                <a:off x="615736" y="891884"/>
                                <a:ext cx="1440000" cy="0"/>
                              </a:xfrm>
                              <a:prstGeom prst="line">
                                <a:avLst/>
                              </a:prstGeom>
                              <a:ln w="6350">
                                <a:solidFill>
                                  <a:srgbClr val="00AEEF"/>
                                </a:solidFill>
                                <a:prstDash val="solid"/>
                              </a:ln>
                            </wps:spPr>
                            <wps:style>
                              <a:lnRef idx="1">
                                <a:schemeClr val="accent1"/>
                              </a:lnRef>
                              <a:fillRef idx="0">
                                <a:schemeClr val="accent1"/>
                              </a:fillRef>
                              <a:effectRef idx="0">
                                <a:schemeClr val="accent1"/>
                              </a:effectRef>
                              <a:fontRef idx="minor">
                                <a:schemeClr val="tx1"/>
                              </a:fontRef>
                            </wps:style>
                            <wps:bodyPr/>
                          </wps:wsp>
                          <wps:wsp>
                            <wps:cNvPr id="1386679959" name="直接连接符 1386679959">
                              <a:extLst>
                                <a:ext uri="{FF2B5EF4-FFF2-40B4-BE49-F238E27FC236}">
                                  <a16:creationId xmlns:a16="http://schemas.microsoft.com/office/drawing/2014/main" id="{DE7F0E27-0468-342D-6A09-DB322196FBCF}"/>
                                </a:ext>
                              </a:extLst>
                            </wps:cNvPr>
                            <wps:cNvCnPr>
                              <a:cxnSpLocks/>
                            </wps:cNvCnPr>
                            <wps:spPr>
                              <a:xfrm rot="5400000">
                                <a:off x="681010"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632124853" name="直接连接符 632124853">
                              <a:extLst>
                                <a:ext uri="{FF2B5EF4-FFF2-40B4-BE49-F238E27FC236}">
                                  <a16:creationId xmlns:a16="http://schemas.microsoft.com/office/drawing/2014/main" id="{D1DA5CC7-CC30-FB6C-BAA7-B76A5D14434E}"/>
                                </a:ext>
                              </a:extLst>
                            </wps:cNvPr>
                            <wps:cNvCnPr>
                              <a:cxnSpLocks/>
                            </wps:cNvCnPr>
                            <wps:spPr>
                              <a:xfrm rot="5400000">
                                <a:off x="746294" y="891884"/>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s:wsp>
                            <wps:cNvPr id="469154926" name="直接连接符 469154926">
                              <a:extLst>
                                <a:ext uri="{FF2B5EF4-FFF2-40B4-BE49-F238E27FC236}">
                                  <a16:creationId xmlns:a16="http://schemas.microsoft.com/office/drawing/2014/main" id="{E11B5624-802A-83AF-E409-84773DA6310E}"/>
                                </a:ext>
                              </a:extLst>
                            </wps:cNvPr>
                            <wps:cNvCnPr>
                              <a:cxnSpLocks/>
                            </wps:cNvCnPr>
                            <wps:spPr>
                              <a:xfrm rot="5400000">
                                <a:off x="809198" y="889643"/>
                                <a:ext cx="1440000" cy="0"/>
                              </a:xfrm>
                              <a:prstGeom prst="line">
                                <a:avLst/>
                              </a:prstGeom>
                              <a:ln w="3175">
                                <a:solidFill>
                                  <a:srgbClr val="00AEEF"/>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841345490" name="Graphic 33">
                            <a:extLst>
                              <a:ext uri="{FF2B5EF4-FFF2-40B4-BE49-F238E27FC236}">
                                <a16:creationId xmlns:a16="http://schemas.microsoft.com/office/drawing/2014/main" id="{E9BBC486-D747-89A9-F441-A691ADC20AB5}"/>
                              </a:ext>
                            </a:extLst>
                          </wps:cNvPr>
                          <wps:cNvSpPr/>
                          <wps:spPr>
                            <a:xfrm>
                              <a:off x="25344" y="297946"/>
                              <a:ext cx="1315509" cy="1316622"/>
                            </a:xfrm>
                            <a:custGeom>
                              <a:avLst/>
                              <a:gdLst/>
                              <a:ahLst/>
                              <a:cxnLst/>
                              <a:rect l="l" t="t" r="r" b="b"/>
                              <a:pathLst>
                                <a:path w="1282065" h="1290320">
                                  <a:moveTo>
                                    <a:pt x="0" y="641756"/>
                                  </a:moveTo>
                                  <a:lnTo>
                                    <a:pt x="319112" y="0"/>
                                  </a:lnTo>
                                  <a:lnTo>
                                    <a:pt x="956894" y="0"/>
                                  </a:lnTo>
                                  <a:lnTo>
                                    <a:pt x="1282001" y="1289697"/>
                                  </a:lnTo>
                                </a:path>
                              </a:pathLst>
                            </a:custGeom>
                            <a:ln w="12700">
                              <a:solidFill>
                                <a:srgbClr val="F05A88"/>
                              </a:solidFill>
                              <a:prstDash val="solid"/>
                            </a:ln>
                          </wps:spPr>
                          <wps:bodyPr wrap="none" lIns="36000" tIns="0" rIns="36000" bIns="0" rtlCol="0">
                            <a:prstTxWarp prst="textNoShape">
                              <a:avLst/>
                            </a:prstTxWarp>
                            <a:spAutoFit/>
                          </wps:bodyPr>
                        </wps:wsp>
                        <wpg:grpSp>
                          <wpg:cNvPr id="275724161" name="组合 275724161">
                            <a:extLst>
                              <a:ext uri="{FF2B5EF4-FFF2-40B4-BE49-F238E27FC236}">
                                <a16:creationId xmlns:a16="http://schemas.microsoft.com/office/drawing/2014/main" id="{DA9212AC-FF87-8B6D-FE8D-6829DA0C9DCA}"/>
                              </a:ext>
                            </a:extLst>
                          </wpg:cNvPr>
                          <wpg:cNvGrpSpPr/>
                          <wpg:grpSpPr>
                            <a:xfrm>
                              <a:off x="0" y="0"/>
                              <a:ext cx="1741805" cy="1637030"/>
                              <a:chOff x="0" y="0"/>
                              <a:chExt cx="1741805" cy="1637030"/>
                            </a:xfrm>
                          </wpg:grpSpPr>
                          <wps:wsp>
                            <wps:cNvPr id="832452637" name="Graphic 31">
                              <a:extLst>
                                <a:ext uri="{FF2B5EF4-FFF2-40B4-BE49-F238E27FC236}">
                                  <a16:creationId xmlns:a16="http://schemas.microsoft.com/office/drawing/2014/main" id="{D123758D-7C42-7A1E-44C5-B8AC0100C64D}"/>
                                </a:ext>
                              </a:extLst>
                            </wps:cNvPr>
                            <wps:cNvSpPr/>
                            <wps:spPr>
                              <a:xfrm>
                                <a:off x="23506" y="37905"/>
                                <a:ext cx="1680233" cy="1575435"/>
                              </a:xfrm>
                              <a:custGeom>
                                <a:avLst/>
                                <a:gdLst/>
                                <a:ahLst/>
                                <a:cxnLst/>
                                <a:rect l="l" t="t" r="r" b="b"/>
                                <a:pathLst>
                                  <a:path w="1680845" h="1575435">
                                    <a:moveTo>
                                      <a:pt x="0" y="0"/>
                                    </a:moveTo>
                                    <a:lnTo>
                                      <a:pt x="0" y="1575219"/>
                                    </a:lnTo>
                                    <a:lnTo>
                                      <a:pt x="1680756" y="1575219"/>
                                    </a:lnTo>
                                  </a:path>
                                </a:pathLst>
                              </a:custGeom>
                              <a:ln w="9525">
                                <a:solidFill>
                                  <a:srgbClr val="231F20"/>
                                </a:solidFill>
                                <a:prstDash val="solid"/>
                              </a:ln>
                            </wps:spPr>
                            <wps:bodyPr wrap="none" lIns="36000" tIns="0" rIns="36000" bIns="0" rtlCol="0">
                              <a:prstTxWarp prst="textNoShape">
                                <a:avLst/>
                              </a:prstTxWarp>
                              <a:spAutoFit/>
                            </wps:bodyPr>
                          </wps:wsp>
                          <wps:wsp>
                            <wps:cNvPr id="990329381" name="Graphic 32">
                              <a:extLst>
                                <a:ext uri="{FF2B5EF4-FFF2-40B4-BE49-F238E27FC236}">
                                  <a16:creationId xmlns:a16="http://schemas.microsoft.com/office/drawing/2014/main" id="{E535129B-C39D-E5A8-4FEF-689AEAFE599A}"/>
                                </a:ext>
                              </a:extLst>
                            </wps:cNvPr>
                            <wps:cNvSpPr/>
                            <wps:spPr>
                              <a:xfrm>
                                <a:off x="0" y="0"/>
                                <a:ext cx="1741805" cy="1637030"/>
                              </a:xfrm>
                              <a:custGeom>
                                <a:avLst/>
                                <a:gdLst/>
                                <a:ahLst/>
                                <a:cxnLst/>
                                <a:rect l="l" t="t" r="r" b="b"/>
                                <a:pathLst>
                                  <a:path w="1742439" h="1637030">
                                    <a:moveTo>
                                      <a:pt x="47028" y="55740"/>
                                    </a:moveTo>
                                    <a:lnTo>
                                      <a:pt x="23520" y="0"/>
                                    </a:lnTo>
                                    <a:lnTo>
                                      <a:pt x="0" y="55740"/>
                                    </a:lnTo>
                                    <a:lnTo>
                                      <a:pt x="23520" y="45758"/>
                                    </a:lnTo>
                                    <a:lnTo>
                                      <a:pt x="47028" y="55740"/>
                                    </a:lnTo>
                                    <a:close/>
                                  </a:path>
                                  <a:path w="1742439" h="1637030">
                                    <a:moveTo>
                                      <a:pt x="1742198" y="1613128"/>
                                    </a:moveTo>
                                    <a:lnTo>
                                      <a:pt x="1686445" y="1589608"/>
                                    </a:lnTo>
                                    <a:lnTo>
                                      <a:pt x="1696440" y="1613128"/>
                                    </a:lnTo>
                                    <a:lnTo>
                                      <a:pt x="1686445" y="1636636"/>
                                    </a:lnTo>
                                    <a:lnTo>
                                      <a:pt x="1742198" y="1613128"/>
                                    </a:lnTo>
                                    <a:close/>
                                  </a:path>
                                </a:pathLst>
                              </a:custGeom>
                              <a:solidFill>
                                <a:srgbClr val="231F20"/>
                              </a:solidFill>
                            </wps:spPr>
                            <wps:bodyPr wrap="none" lIns="36000" tIns="0" rIns="36000" bIns="0" rtlCol="0">
                              <a:prstTxWarp prst="textNoShape">
                                <a:avLst/>
                              </a:prstTxWarp>
                              <a:spAutoFit/>
                            </wps:bodyPr>
                          </wps:wsp>
                        </wpg:grpSp>
                      </wpg:grpSp>
                      <wps:wsp>
                        <wps:cNvPr id="294439238" name="Rectangle 8610"/>
                        <wps:cNvSpPr/>
                        <wps:spPr>
                          <a:xfrm>
                            <a:off x="41024" y="88848"/>
                            <a:ext cx="572963" cy="231705"/>
                          </a:xfrm>
                          <a:prstGeom prst="rect">
                            <a:avLst/>
                          </a:prstGeom>
                          <a:ln>
                            <a:noFill/>
                          </a:ln>
                        </wps:spPr>
                        <wps:txbx>
                          <w:txbxContent>
                            <w:p w14:paraId="7E852BBC" w14:textId="77777777" w:rsidR="00841A8C" w:rsidRPr="00085F3E" w:rsidRDefault="00841A8C" w:rsidP="00841A8C">
                              <w:pPr>
                                <w:rPr>
                                  <w:sz w:val="18"/>
                                  <w:szCs w:val="18"/>
                                </w:rPr>
                              </w:pPr>
                              <w:r w:rsidRPr="00085F3E">
                                <w:rPr>
                                  <w:rFonts w:ascii="Book Antiqua" w:hAnsi="Book Antiqua"/>
                                  <w:i/>
                                  <w:iCs/>
                                  <w:sz w:val="18"/>
                                  <w:szCs w:val="18"/>
                                </w:rPr>
                                <w:t>v</w:t>
                              </w:r>
                              <w:r w:rsidRPr="00085F3E">
                                <w:rPr>
                                  <w:rFonts w:hint="eastAsia"/>
                                  <w:sz w:val="18"/>
                                  <w:szCs w:val="18"/>
                                </w:rPr>
                                <w:t>/(m</w:t>
                              </w:r>
                              <w:r w:rsidRPr="00085F3E">
                                <w:rPr>
                                  <w:rFonts w:asciiTheme="majorBidi" w:hAnsiTheme="majorBidi" w:cstheme="majorBidi"/>
                                  <w:sz w:val="18"/>
                                  <w:szCs w:val="18"/>
                                </w:rPr>
                                <w:t>·</w:t>
                              </w:r>
                              <w:r w:rsidRPr="00085F3E">
                                <w:rPr>
                                  <w:rFonts w:hint="eastAsia"/>
                                  <w:sz w:val="18"/>
                                  <w:szCs w:val="18"/>
                                </w:rPr>
                                <w:t>s</w:t>
                              </w:r>
                              <w:r w:rsidRPr="00085F3E">
                                <w:rPr>
                                  <w:rFonts w:cs="Times New Roman"/>
                                  <w:sz w:val="18"/>
                                  <w:szCs w:val="18"/>
                                  <w:vertAlign w:val="superscript"/>
                                </w:rPr>
                                <w:t>−</w:t>
                              </w:r>
                              <w:r w:rsidRPr="00085F3E">
                                <w:rPr>
                                  <w:rFonts w:hint="eastAsia"/>
                                  <w:sz w:val="18"/>
                                  <w:szCs w:val="18"/>
                                  <w:vertAlign w:val="superscript"/>
                                </w:rPr>
                                <w:t>1</w:t>
                              </w:r>
                              <w:r w:rsidRPr="00085F3E">
                                <w:rPr>
                                  <w:rFonts w:hint="eastAsia"/>
                                  <w:sz w:val="18"/>
                                  <w:szCs w:val="18"/>
                                </w:rPr>
                                <w:t>)</w:t>
                              </w:r>
                            </w:p>
                          </w:txbxContent>
                        </wps:txbx>
                        <wps:bodyPr horzOverflow="overflow" vert="horz" wrap="none" lIns="36000" tIns="0" rIns="36000" bIns="0" rtlCol="0">
                          <a:spAutoFit/>
                        </wps:bodyPr>
                      </wps:wsp>
                      <wps:wsp>
                        <wps:cNvPr id="315334358" name="Rectangle 8610"/>
                        <wps:cNvSpPr/>
                        <wps:spPr>
                          <a:xfrm>
                            <a:off x="1556005" y="1791432"/>
                            <a:ext cx="278083" cy="231705"/>
                          </a:xfrm>
                          <a:prstGeom prst="rect">
                            <a:avLst/>
                          </a:prstGeom>
                          <a:ln>
                            <a:noFill/>
                          </a:ln>
                        </wps:spPr>
                        <wps:txbx>
                          <w:txbxContent>
                            <w:p w14:paraId="55EBBE03" w14:textId="77777777" w:rsidR="00841A8C" w:rsidRPr="00085F3E" w:rsidRDefault="00841A8C" w:rsidP="00841A8C">
                              <w:pPr>
                                <w:rPr>
                                  <w:sz w:val="18"/>
                                  <w:szCs w:val="18"/>
                                </w:rPr>
                              </w:pPr>
                              <w:r w:rsidRPr="00085F3E">
                                <w:rPr>
                                  <w:i/>
                                  <w:iCs/>
                                  <w:sz w:val="18"/>
                                  <w:szCs w:val="18"/>
                                </w:rPr>
                                <w:t>t</w:t>
                              </w:r>
                              <w:r>
                                <w:rPr>
                                  <w:rFonts w:hint="eastAsia"/>
                                  <w:sz w:val="18"/>
                                  <w:szCs w:val="18"/>
                                </w:rPr>
                                <w:t xml:space="preserve"> </w:t>
                              </w:r>
                              <w:r w:rsidRPr="00085F3E">
                                <w:rPr>
                                  <w:rFonts w:hint="eastAsia"/>
                                  <w:sz w:val="18"/>
                                  <w:szCs w:val="18"/>
                                </w:rPr>
                                <w:t>/</w:t>
                              </w:r>
                              <w:r>
                                <w:rPr>
                                  <w:rFonts w:hint="eastAsia"/>
                                  <w:sz w:val="18"/>
                                  <w:szCs w:val="18"/>
                                </w:rPr>
                                <w:t xml:space="preserve"> </w:t>
                              </w:r>
                              <w:r w:rsidRPr="00085F3E">
                                <w:rPr>
                                  <w:rFonts w:hint="eastAsia"/>
                                  <w:sz w:val="18"/>
                                  <w:szCs w:val="18"/>
                                </w:rPr>
                                <w:t>s</w:t>
                              </w:r>
                            </w:p>
                          </w:txbxContent>
                        </wps:txbx>
                        <wps:bodyPr horzOverflow="overflow" vert="horz" wrap="none" lIns="36000" tIns="0" rIns="36000" bIns="0" rtlCol="0">
                          <a:spAutoFit/>
                        </wps:bodyPr>
                      </wps:wsp>
                      <wps:wsp>
                        <wps:cNvPr id="486262269" name="Rectangle 8610"/>
                        <wps:cNvSpPr/>
                        <wps:spPr>
                          <a:xfrm>
                            <a:off x="1262290" y="1793962"/>
                            <a:ext cx="151812" cy="231705"/>
                          </a:xfrm>
                          <a:prstGeom prst="rect">
                            <a:avLst/>
                          </a:prstGeom>
                          <a:ln>
                            <a:noFill/>
                          </a:ln>
                        </wps:spPr>
                        <wps:txbx>
                          <w:txbxContent>
                            <w:p w14:paraId="2C353FED" w14:textId="77777777" w:rsidR="00841A8C" w:rsidRPr="00085F3E" w:rsidRDefault="00841A8C" w:rsidP="00841A8C">
                              <w:pPr>
                                <w:rPr>
                                  <w:sz w:val="18"/>
                                  <w:szCs w:val="18"/>
                                </w:rPr>
                              </w:pPr>
                              <w:r>
                                <w:rPr>
                                  <w:rFonts w:hint="eastAsia"/>
                                  <w:sz w:val="18"/>
                                  <w:szCs w:val="18"/>
                                </w:rPr>
                                <w:t>8</w:t>
                              </w:r>
                            </w:p>
                          </w:txbxContent>
                        </wps:txbx>
                        <wps:bodyPr horzOverflow="overflow" vert="horz" wrap="none" lIns="36000" tIns="0" rIns="36000" bIns="0" rtlCol="0">
                          <a:spAutoFit/>
                        </wps:bodyPr>
                      </wps:wsp>
                      <wps:wsp>
                        <wps:cNvPr id="118970003" name="Rectangle 8610"/>
                        <wps:cNvSpPr/>
                        <wps:spPr>
                          <a:xfrm>
                            <a:off x="935803" y="1793674"/>
                            <a:ext cx="151812" cy="231705"/>
                          </a:xfrm>
                          <a:prstGeom prst="rect">
                            <a:avLst/>
                          </a:prstGeom>
                          <a:ln>
                            <a:noFill/>
                          </a:ln>
                        </wps:spPr>
                        <wps:txbx>
                          <w:txbxContent>
                            <w:p w14:paraId="2EEAD3FC" w14:textId="77777777" w:rsidR="00841A8C" w:rsidRPr="00085F3E" w:rsidRDefault="00841A8C" w:rsidP="00841A8C">
                              <w:pPr>
                                <w:rPr>
                                  <w:sz w:val="18"/>
                                  <w:szCs w:val="18"/>
                                </w:rPr>
                              </w:pPr>
                              <w:r>
                                <w:rPr>
                                  <w:rFonts w:hint="eastAsia"/>
                                  <w:sz w:val="18"/>
                                  <w:szCs w:val="18"/>
                                </w:rPr>
                                <w:t>6</w:t>
                              </w:r>
                            </w:p>
                          </w:txbxContent>
                        </wps:txbx>
                        <wps:bodyPr horzOverflow="overflow" vert="horz" wrap="none" lIns="36000" tIns="0" rIns="36000" bIns="0" rtlCol="0">
                          <a:spAutoFit/>
                        </wps:bodyPr>
                      </wps:wsp>
                      <wps:wsp>
                        <wps:cNvPr id="65592836" name="Rectangle 8610"/>
                        <wps:cNvSpPr/>
                        <wps:spPr>
                          <a:xfrm>
                            <a:off x="609634" y="1793674"/>
                            <a:ext cx="151812" cy="231705"/>
                          </a:xfrm>
                          <a:prstGeom prst="rect">
                            <a:avLst/>
                          </a:prstGeom>
                          <a:ln>
                            <a:noFill/>
                          </a:ln>
                        </wps:spPr>
                        <wps:txbx>
                          <w:txbxContent>
                            <w:p w14:paraId="1C810EDA" w14:textId="77777777" w:rsidR="00841A8C" w:rsidRPr="00085F3E" w:rsidRDefault="00841A8C" w:rsidP="00841A8C">
                              <w:pPr>
                                <w:rPr>
                                  <w:sz w:val="18"/>
                                  <w:szCs w:val="18"/>
                                </w:rPr>
                              </w:pPr>
                              <w:r>
                                <w:rPr>
                                  <w:rFonts w:hint="eastAsia"/>
                                  <w:sz w:val="18"/>
                                  <w:szCs w:val="18"/>
                                </w:rPr>
                                <w:t>4</w:t>
                              </w:r>
                            </w:p>
                          </w:txbxContent>
                        </wps:txbx>
                        <wps:bodyPr horzOverflow="overflow" vert="horz" wrap="none" lIns="36000" tIns="0" rIns="36000" bIns="0" rtlCol="0">
                          <a:spAutoFit/>
                        </wps:bodyPr>
                      </wps:wsp>
                      <wps:wsp>
                        <wps:cNvPr id="1887678680" name="Rectangle 8610"/>
                        <wps:cNvSpPr/>
                        <wps:spPr>
                          <a:xfrm>
                            <a:off x="279269" y="1800065"/>
                            <a:ext cx="151812" cy="231705"/>
                          </a:xfrm>
                          <a:prstGeom prst="rect">
                            <a:avLst/>
                          </a:prstGeom>
                          <a:ln>
                            <a:noFill/>
                          </a:ln>
                        </wps:spPr>
                        <wps:txbx>
                          <w:txbxContent>
                            <w:p w14:paraId="5447F03E" w14:textId="77777777" w:rsidR="00841A8C" w:rsidRPr="00085F3E" w:rsidRDefault="00841A8C" w:rsidP="00841A8C">
                              <w:pPr>
                                <w:rPr>
                                  <w:sz w:val="18"/>
                                  <w:szCs w:val="18"/>
                                </w:rPr>
                              </w:pPr>
                              <w:r>
                                <w:rPr>
                                  <w:rFonts w:hint="eastAsia"/>
                                  <w:sz w:val="18"/>
                                  <w:szCs w:val="18"/>
                                </w:rPr>
                                <w:t>2</w:t>
                              </w:r>
                            </w:p>
                          </w:txbxContent>
                        </wps:txbx>
                        <wps:bodyPr horzOverflow="overflow" vert="horz" wrap="none" lIns="36000" tIns="0" rIns="36000" bIns="0" rtlCol="0">
                          <a:spAutoFit/>
                        </wps:bodyPr>
                      </wps:wsp>
                      <wps:wsp>
                        <wps:cNvPr id="1178789002" name="Rectangle 8610"/>
                        <wps:cNvSpPr/>
                        <wps:spPr>
                          <a:xfrm>
                            <a:off x="-128307" y="1681125"/>
                            <a:ext cx="151812" cy="231705"/>
                          </a:xfrm>
                          <a:prstGeom prst="rect">
                            <a:avLst/>
                          </a:prstGeom>
                          <a:ln>
                            <a:noFill/>
                          </a:ln>
                        </wps:spPr>
                        <wps:txbx>
                          <w:txbxContent>
                            <w:p w14:paraId="12B67625" w14:textId="77777777" w:rsidR="00841A8C" w:rsidRPr="00085F3E" w:rsidRDefault="00841A8C" w:rsidP="00841A8C">
                              <w:pPr>
                                <w:rPr>
                                  <w:sz w:val="18"/>
                                  <w:szCs w:val="18"/>
                                </w:rPr>
                              </w:pPr>
                              <w:r>
                                <w:rPr>
                                  <w:rFonts w:hint="eastAsia"/>
                                  <w:sz w:val="18"/>
                                  <w:szCs w:val="18"/>
                                </w:rPr>
                                <w:t>0</w:t>
                              </w:r>
                            </w:p>
                          </w:txbxContent>
                        </wps:txbx>
                        <wps:bodyPr horzOverflow="overflow" vert="horz" wrap="none" lIns="36000" tIns="0" rIns="36000" bIns="0" rtlCol="0">
                          <a:spAutoFit/>
                        </wps:bodyPr>
                      </wps:wsp>
                      <wps:wsp>
                        <wps:cNvPr id="1497543256" name="Rectangle 8610"/>
                        <wps:cNvSpPr/>
                        <wps:spPr>
                          <a:xfrm>
                            <a:off x="-131581" y="1013467"/>
                            <a:ext cx="151812" cy="231705"/>
                          </a:xfrm>
                          <a:prstGeom prst="rect">
                            <a:avLst/>
                          </a:prstGeom>
                          <a:ln>
                            <a:noFill/>
                          </a:ln>
                        </wps:spPr>
                        <wps:txbx>
                          <w:txbxContent>
                            <w:p w14:paraId="15821F43" w14:textId="77777777" w:rsidR="00841A8C" w:rsidRPr="00085F3E" w:rsidRDefault="00841A8C" w:rsidP="00841A8C">
                              <w:pPr>
                                <w:rPr>
                                  <w:sz w:val="18"/>
                                  <w:szCs w:val="18"/>
                                </w:rPr>
                              </w:pPr>
                              <w:r>
                                <w:rPr>
                                  <w:rFonts w:hint="eastAsia"/>
                                  <w:sz w:val="18"/>
                                  <w:szCs w:val="18"/>
                                </w:rPr>
                                <w:t>1</w:t>
                              </w:r>
                            </w:p>
                          </w:txbxContent>
                        </wps:txbx>
                        <wps:bodyPr horzOverflow="overflow" vert="horz" wrap="none" lIns="36000" tIns="0" rIns="36000" bIns="0" rtlCol="0">
                          <a:spAutoFit/>
                        </wps:bodyPr>
                      </wps:wsp>
                      <wps:wsp>
                        <wps:cNvPr id="2002157051" name="Rectangle 8610"/>
                        <wps:cNvSpPr/>
                        <wps:spPr>
                          <a:xfrm>
                            <a:off x="-131827" y="366731"/>
                            <a:ext cx="151812" cy="231705"/>
                          </a:xfrm>
                          <a:prstGeom prst="rect">
                            <a:avLst/>
                          </a:prstGeom>
                          <a:ln>
                            <a:noFill/>
                          </a:ln>
                        </wps:spPr>
                        <wps:txbx>
                          <w:txbxContent>
                            <w:p w14:paraId="6A47840A" w14:textId="77777777" w:rsidR="00841A8C" w:rsidRPr="00085F3E" w:rsidRDefault="00841A8C" w:rsidP="00841A8C">
                              <w:pPr>
                                <w:rPr>
                                  <w:sz w:val="18"/>
                                  <w:szCs w:val="18"/>
                                </w:rPr>
                              </w:pPr>
                              <w:r>
                                <w:rPr>
                                  <w:rFonts w:hint="eastAsia"/>
                                  <w:sz w:val="18"/>
                                  <w:szCs w:val="18"/>
                                </w:rPr>
                                <w:t>2</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5EE75A1" id="组合 44" o:spid="_x0000_s1084" style="position:absolute;left:0;text-align:left;margin-left:282pt;margin-top:1.05pt;width:132.25pt;height:130.8pt;z-index:251663360;mso-width-relative:margin;mso-height-relative:margin" coordorigin="-1318,888" coordsize="19659,19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">
                <v:group id="组合 2742" o:spid="_x0000_s1085" style="position:absolute;top:1795;width:17418;height:16370" coordsize="17418,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">
                  <v:group id="组合 904261016" o:spid="_x0000_s1086" style="position:absolute;left:292;top:1696;width:15012;height:14422" coordorigin="292,1696" coordsize="15012,14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">
                    <v:line id="直接连接符 1624752270" o:spid="_x0000_s1087" style="position:absolute;visibility:visible;mso-wrap-style:square" from="292,1714" to="1529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" strokecolor="#00aeef" strokeweight=".25pt">
                      <v:stroke dashstyle="dash" joinstyle="miter"/>
                      <o:lock v:ext="edit" shapetype="f"/>
                    </v:line>
                    <v:line id="直接连接符 518788686" o:spid="_x0000_s1088" style="position:absolute;visibility:visible;mso-wrap-style:square" from="292,2366" to="15304,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" strokecolor="#00aeef" strokeweight=".25pt">
                      <v:stroke dashstyle="dash" joinstyle="miter"/>
                      <o:lock v:ext="edit" shapetype="f"/>
                    </v:line>
                    <v:line id="直接连接符 594457156" o:spid="_x0000_s1089" style="position:absolute;visibility:visible;mso-wrap-style:square" from="292,3019" to="15304,3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" strokecolor="#00aeef" strokeweight=".5pt">
                      <v:stroke joinstyle="miter"/>
                      <o:lock v:ext="edit" shapetype="f"/>
                    </v:line>
                    <v:line id="直接连接符 77768437" o:spid="_x0000_s1090" style="position:absolute;visibility:visible;mso-wrap-style:square" from="292,3671" to="15304,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" strokecolor="#00aeef" strokeweight=".25pt">
                      <v:stroke dashstyle="dash" joinstyle="miter"/>
                      <o:lock v:ext="edit" shapetype="f"/>
                    </v:line>
                    <v:line id="直接连接符 925843689" o:spid="_x0000_s1091" style="position:absolute;visibility:visible;mso-wrap-style:square" from="292,4323" to="15304,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" strokecolor="#00aeef" strokeweight=".25pt">
                      <v:stroke dashstyle="dash" joinstyle="miter"/>
                      <o:lock v:ext="edit" shapetype="f"/>
                    </v:line>
                    <v:line id="直接连接符 1936553423" o:spid="_x0000_s1092" style="position:absolute;visibility:visible;mso-wrap-style:square" from="292,4976" to="15304,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" strokecolor="#00aeef" strokeweight=".25pt">
                      <v:stroke dashstyle="dash" joinstyle="miter"/>
                      <o:lock v:ext="edit" shapetype="f"/>
                    </v:line>
                    <v:line id="直接连接符 1578829151" o:spid="_x0000_s1093" style="position:absolute;visibility:visible;mso-wrap-style:square" from="292,5628" to="15304,5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" strokecolor="#00aeef" strokeweight=".25pt">
                      <v:stroke dashstyle="dash" joinstyle="miter"/>
                      <o:lock v:ext="edit" shapetype="f"/>
                    </v:line>
                    <v:line id="直接连接符 1240821740" o:spid="_x0000_s1094" style="position:absolute;visibility:visible;mso-wrap-style:square" from="292,6280" to="15304,6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" strokecolor="#00aeef" strokeweight=".5pt">
                      <v:stroke joinstyle="miter"/>
                      <o:lock v:ext="edit" shapetype="f"/>
                    </v:line>
                    <v:line id="直接连接符 828866530" o:spid="_x0000_s1095" style="position:absolute;visibility:visible;mso-wrap-style:square" from="292,6933" to="15304,6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" strokecolor="#00aeef" strokeweight=".25pt">
                      <v:stroke dashstyle="dash" joinstyle="miter"/>
                      <o:lock v:ext="edit" shapetype="f"/>
                    </v:line>
                    <v:line id="直接连接符 608874284" o:spid="_x0000_s1096" style="position:absolute;visibility:visible;mso-wrap-style:square" from="292,7585" to="15304,7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" strokecolor="#00aeef" strokeweight=".25pt">
                      <v:stroke dashstyle="dash" joinstyle="miter"/>
                      <o:lock v:ext="edit" shapetype="f"/>
                    </v:line>
                    <v:line id="直接连接符 23125483" o:spid="_x0000_s1097" style="position:absolute;visibility:visible;mso-wrap-style:square" from="292,8237" to="15304,8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" strokecolor="#00aeef" strokeweight=".25pt">
                      <v:stroke dashstyle="dash" joinstyle="miter"/>
                      <o:lock v:ext="edit" shapetype="f"/>
                    </v:line>
                    <v:line id="直接连接符 310383233" o:spid="_x0000_s1098" style="position:absolute;visibility:visible;mso-wrap-style:square" from="292,8890" to="15304,8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" strokecolor="#00aeef" strokeweight=".25pt">
                      <v:stroke dashstyle="dash" joinstyle="miter"/>
                      <o:lock v:ext="edit" shapetype="f"/>
                    </v:line>
                    <v:line id="直接连接符 986158992" o:spid="_x0000_s1099" style="position:absolute;visibility:visible;mso-wrap-style:square" from="292,9542" to="15304,9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" strokecolor="#00aeef" strokeweight=".5pt">
                      <v:stroke joinstyle="miter"/>
                      <o:lock v:ext="edit" shapetype="f"/>
                    </v:line>
                    <v:line id="直接连接符 1896190454" o:spid="_x0000_s1100" style="position:absolute;visibility:visible;mso-wrap-style:square" from="292,10194" to="15304,10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" strokecolor="#00aeef" strokeweight=".25pt">
                      <v:stroke dashstyle="dash" joinstyle="miter"/>
                      <o:lock v:ext="edit" shapetype="f"/>
                    </v:line>
                    <v:line id="直接连接符 1313476446" o:spid="_x0000_s1101" style="position:absolute;visibility:visible;mso-wrap-style:square" from="292,10847" to="15304,1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" strokecolor="#00aeef" strokeweight=".25pt">
                      <v:stroke dashstyle="dash" joinstyle="miter"/>
                      <o:lock v:ext="edit" shapetype="f"/>
                    </v:line>
                    <v:line id="直接连接符 1829025286" o:spid="_x0000_s1102" style="position:absolute;visibility:visible;mso-wrap-style:square" from="292,11499" to="15304,11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" strokecolor="#00aeef" strokeweight=".25pt">
                      <v:stroke dashstyle="dash" joinstyle="miter"/>
                      <o:lock v:ext="edit" shapetype="f"/>
                    </v:line>
                    <v:line id="直接连接符 535034947" o:spid="_x0000_s1103" style="position:absolute;visibility:visible;mso-wrap-style:square" from="292,12151" to="15304,1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" strokecolor="#00aeef" strokeweight=".25pt">
                      <v:stroke dashstyle="dash" joinstyle="miter"/>
                      <o:lock v:ext="edit" shapetype="f"/>
                    </v:line>
                    <v:line id="直接连接符 1474215165" o:spid="_x0000_s1104" style="position:absolute;visibility:visible;mso-wrap-style:square" from="292,12804" to="15304,1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" strokecolor="#00aeef" strokeweight=".5pt">
                      <v:stroke joinstyle="miter"/>
                      <o:lock v:ext="edit" shapetype="f"/>
                    </v:line>
                    <v:line id="直接连接符 1236509371" o:spid="_x0000_s1105" style="position:absolute;visibility:visible;mso-wrap-style:square" from="292,13456" to="15304,1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" strokecolor="#00aeef" strokeweight=".25pt">
                      <v:stroke dashstyle="dash" joinstyle="miter"/>
                      <o:lock v:ext="edit" shapetype="f"/>
                    </v:line>
                    <v:line id="直接连接符 742561625" o:spid="_x0000_s1106" style="position:absolute;visibility:visible;mso-wrap-style:square" from="292,14108" to="15304,14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" strokecolor="#00aeef" strokeweight=".25pt">
                      <v:stroke dashstyle="dash" joinstyle="miter"/>
                      <o:lock v:ext="edit" shapetype="f"/>
                    </v:line>
                    <v:line id="直接连接符 637683748" o:spid="_x0000_s1107" style="position:absolute;visibility:visible;mso-wrap-style:square" from="292,14761" to="15304,14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" strokecolor="#00aeef" strokeweight=".25pt">
                      <v:stroke dashstyle="dash" joinstyle="miter"/>
                      <o:lock v:ext="edit" shapetype="f"/>
                    </v:line>
                    <v:line id="直接连接符 1281467898" o:spid="_x0000_s1108" style="position:absolute;visibility:visible;mso-wrap-style:square" from="292,15413" to="15304,1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" strokecolor="#00aeef" strokeweight=".25pt">
                      <v:stroke dashstyle="dash" joinstyle="miter"/>
                      <o:lock v:ext="edit" shapetype="f"/>
                    </v:line>
                    <v:line id="直接连接符 684750888" o:spid="_x0000_s1109" style="position:absolute;rotation:90;visibility:visible;mso-wrap-style:square" from="-6245,8918" to="8155,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" strokecolor="#00aeef" strokeweight=".25pt">
                      <v:stroke dashstyle="dash" joinstyle="miter"/>
                      <o:lock v:ext="edit" shapetype="f"/>
                    </v:line>
                    <v:line id="直接连接符 1445870575" o:spid="_x0000_s1110" style="position:absolute;rotation:90;visibility:visible;mso-wrap-style:square" from="-5592,8918" to="8808,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" strokecolor="#00aeef" strokeweight=".25pt">
                      <v:stroke dashstyle="dash" joinstyle="miter"/>
                      <o:lock v:ext="edit" shapetype="f"/>
                    </v:line>
                    <v:line id="直接连接符 398621429" o:spid="_x0000_s1111" style="position:absolute;rotation:90;visibility:visible;mso-wrap-style:square" from="-4940,8918" to="9460,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" strokecolor="#00aeef" strokeweight=".25pt">
                      <v:stroke dashstyle="dash" joinstyle="miter"/>
                      <o:lock v:ext="edit" shapetype="f"/>
                    </v:line>
                    <v:line id="直接连接符 1656988061" o:spid="_x0000_s1112" style="position:absolute;rotation:90;visibility:visible;mso-wrap-style:square" from="-4287,8918" to="10113,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" strokecolor="#00aeef" strokeweight=".25pt">
                      <v:stroke dashstyle="dash" joinstyle="miter"/>
                      <o:lock v:ext="edit" shapetype="f"/>
                    </v:line>
                    <v:line id="直接连接符 455526027" o:spid="_x0000_s1113" style="position:absolute;rotation:90;visibility:visible;mso-wrap-style:square" from="-3634,8918" to="10766,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" strokecolor="#00aeef" strokeweight=".5pt">
                      <v:stroke joinstyle="miter"/>
                      <o:lock v:ext="edit" shapetype="f"/>
                    </v:line>
                    <v:line id="直接连接符 192345087" o:spid="_x0000_s1114" style="position:absolute;rotation:90;visibility:visible;mso-wrap-style:square" from="-2981,8918" to="11419,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" strokecolor="#00aeef" strokeweight=".25pt">
                      <v:stroke dashstyle="dash" joinstyle="miter"/>
                      <o:lock v:ext="edit" shapetype="f"/>
                    </v:line>
                    <v:line id="直接连接符 1139662749" o:spid="_x0000_s1115" style="position:absolute;rotation:90;visibility:visible;mso-wrap-style:square" from="-2329,8918" to="12071,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" strokecolor="#00aeef" strokeweight=".25pt">
                      <v:stroke dashstyle="dash" joinstyle="miter"/>
                      <o:lock v:ext="edit" shapetype="f"/>
                    </v:line>
                    <v:line id="直接连接符 1551462608" o:spid="_x0000_s1116" style="position:absolute;rotation:90;visibility:visible;mso-wrap-style:square" from="-1676,8918" to="12724,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" strokecolor="#00aeef" strokeweight=".25pt">
                      <v:stroke dashstyle="dash" joinstyle="miter"/>
                      <o:lock v:ext="edit" shapetype="f"/>
                    </v:line>
                    <v:line id="直接连接符 1742295330" o:spid="_x0000_s1117" style="position:absolute;rotation:90;visibility:visible;mso-wrap-style:square" from="-1023,8918" to="13377,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" strokecolor="#00aeef" strokeweight=".25pt">
                      <v:stroke dashstyle="dash" joinstyle="miter"/>
                      <o:lock v:ext="edit" shapetype="f"/>
                    </v:line>
                    <v:line id="直接连接符 937632214" o:spid="_x0000_s1118" style="position:absolute;rotation:90;visibility:visible;mso-wrap-style:square" from="-371,8918" to="14029,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" strokecolor="#00aeef" strokeweight=".5pt">
                      <v:stroke joinstyle="miter"/>
                      <o:lock v:ext="edit" shapetype="f"/>
                    </v:line>
                    <v:line id="直接连接符 1291418497" o:spid="_x0000_s1119" style="position:absolute;rotation:90;visibility:visible;mso-wrap-style:square" from="282,8918" to="14682,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" strokecolor="#00aeef" strokeweight=".25pt">
                      <v:stroke dashstyle="dash" joinstyle="miter"/>
                      <o:lock v:ext="edit" shapetype="f"/>
                    </v:line>
                    <v:line id="直接连接符 1387240516" o:spid="_x0000_s1120" style="position:absolute;rotation:90;visibility:visible;mso-wrap-style:square" from="935,8918" to="15335,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" strokecolor="#00aeef" strokeweight=".25pt">
                      <v:stroke dashstyle="dash" joinstyle="miter"/>
                      <o:lock v:ext="edit" shapetype="f"/>
                    </v:line>
                    <v:line id="直接连接符 775075100" o:spid="_x0000_s1121" style="position:absolute;rotation:90;visibility:visible;mso-wrap-style:square" from="1588,8918" to="15988,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" strokecolor="#00aeef" strokeweight=".25pt">
                      <v:stroke dashstyle="dash" joinstyle="miter"/>
                      <o:lock v:ext="edit" shapetype="f"/>
                    </v:line>
                    <v:line id="直接连接符 2016705815" o:spid="_x0000_s1122" style="position:absolute;rotation:90;visibility:visible;mso-wrap-style:square" from="2240,8918" to="16640,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" strokecolor="#00aeef" strokeweight=".25pt">
                      <v:stroke dashstyle="dash" joinstyle="miter"/>
                      <o:lock v:ext="edit" shapetype="f"/>
                    </v:line>
                    <v:line id="直接连接符 209853520" o:spid="_x0000_s1123" style="position:absolute;rotation:90;visibility:visible;mso-wrap-style:square" from="2893,8918" to="17293,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" strokecolor="#00aeef" strokeweight=".5pt">
                      <v:stroke joinstyle="miter"/>
                      <o:lock v:ext="edit" shapetype="f"/>
                    </v:line>
                    <v:line id="直接连接符 1721531756" o:spid="_x0000_s1124" style="position:absolute;rotation:90;visibility:visible;mso-wrap-style:square" from="3546,8918" to="17946,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" strokecolor="#00aeef" strokeweight=".25pt">
                      <v:stroke dashstyle="dash" joinstyle="miter"/>
                      <o:lock v:ext="edit" shapetype="f"/>
                    </v:line>
                    <v:line id="直接连接符 184894273" o:spid="_x0000_s1125" style="position:absolute;rotation:90;visibility:visible;mso-wrap-style:square" from="4199,8918" to="18599,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" strokecolor="#00aeef" strokeweight=".25pt">
                      <v:stroke dashstyle="dash" joinstyle="miter"/>
                      <o:lock v:ext="edit" shapetype="f"/>
                    </v:line>
                    <v:line id="直接连接符 332448574" o:spid="_x0000_s1126" style="position:absolute;rotation:90;visibility:visible;mso-wrap-style:square" from="4851,8918" to="19251,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" strokecolor="#00aeef" strokeweight=".25pt">
                      <v:stroke dashstyle="dash" joinstyle="miter"/>
                      <o:lock v:ext="edit" shapetype="f"/>
                    </v:line>
                    <v:line id="直接连接符 837045404" o:spid="_x0000_s1127" style="position:absolute;rotation:90;visibility:visible;mso-wrap-style:square" from="5504,8918" to="19904,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" strokecolor="#00aeef" strokeweight=".25pt">
                      <v:stroke dashstyle="dash" joinstyle="miter"/>
                      <o:lock v:ext="edit" shapetype="f"/>
                    </v:line>
                    <v:line id="直接连接符 2120529890" o:spid="_x0000_s1128" style="position:absolute;rotation:90;visibility:visible;mso-wrap-style:square" from="6157,8918" to="20557,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" strokecolor="#00aeef" strokeweight=".5pt">
                      <v:stroke joinstyle="miter"/>
                      <o:lock v:ext="edit" shapetype="f"/>
                    </v:line>
                    <v:line id="直接连接符 1386679959" o:spid="_x0000_s1129" style="position:absolute;rotation:90;visibility:visible;mso-wrap-style:square" from="6810,8918" to="21210,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" strokecolor="#00aeef" strokeweight=".25pt">
                      <v:stroke dashstyle="dash" joinstyle="miter"/>
                      <o:lock v:ext="edit" shapetype="f"/>
                    </v:line>
                    <v:line id="直接连接符 632124853" o:spid="_x0000_s1130" style="position:absolute;rotation:90;visibility:visible;mso-wrap-style:square" from="7462,8918" to="21862,8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" strokecolor="#00aeef" strokeweight=".25pt">
                      <v:stroke dashstyle="dash" joinstyle="miter"/>
                      <o:lock v:ext="edit" shapetype="f"/>
                    </v:line>
                    <v:line id="直接连接符 469154926" o:spid="_x0000_s1131" style="position:absolute;rotation:90;visibility:visible;mso-wrap-style:square" from="8091,8896" to="22491,8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" strokecolor="#00aeef" strokeweight=".25pt">
                      <v:stroke dashstyle="dash" joinstyle="miter"/>
                      <o:lock v:ext="edit" shapetype="f"/>
                    </v:line>
                  </v:group>
                  <v:shape id="Graphic 33" o:spid="_x0000_s1132" style="position:absolute;left:253;top:2979;width:13155;height:13166;visibility:visible;mso-wrap-style:none;v-text-anchor:top" coordsize="1282065,129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" path="m,641756l319112,,956894,r325107,1289697e" filled="f" strokecolor="#f05a88" strokeweight="1pt">
                    <v:path arrowok="t"/>
                  </v:shape>
                  <v:group id="组合 275724161" o:spid="_x0000_s1133" style="position:absolute;width:17418;height:16370" coordsize="17418,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">
                    <v:shape id="Graphic 31" o:spid="_x0000_s1134" style="position:absolute;left:235;top:379;width:16802;height:15754;visibility:visible;mso-wrap-style:none;v-text-anchor:top" coordsize="1680845,157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" path="m,l,1575219r1680756,e" filled="f" strokecolor="#231f20">
                      <v:path arrowok="t"/>
                    </v:shape>
                    <v:shape id="Graphic 32" o:spid="_x0000_s1135" style="position:absolute;width:17418;height:16370;visibility:visible;mso-wrap-style:none;v-text-anchor:top" coordsize="1742439,1637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" path="m47028,55740l23520,,,55740,23520,45758r23508,9982xem1742198,1613128r-55753,-23520l1696440,1613128r-9995,23508l1742198,1613128xe" fillcolor="#231f20" stroked="f">
                      <v:path arrowok="t"/>
                    </v:shape>
                  </v:group>
                </v:group>
                <v:rect id="Rectangle 8610" o:spid="_x0000_s1136" style="position:absolute;left:410;top:888;width:5729;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" filled="f" stroked="f">
                  <v:textbox style="mso-fit-shape-to-text:t" inset="1mm,0,1mm,0">
                    <w:txbxContent>
                      <w:p w14:paraId="7E852BBC" w14:textId="77777777" w:rsidR="00841A8C" w:rsidRPr="00085F3E" w:rsidRDefault="00841A8C" w:rsidP="00841A8C">
                        <w:pPr>
                          <w:rPr>
                            <w:sz w:val="18"/>
                            <w:szCs w:val="18"/>
                          </w:rPr>
                        </w:pPr>
                        <w:r w:rsidRPr="00085F3E">
                          <w:rPr>
                            <w:rFonts w:ascii="Book Antiqua" w:hAnsi="Book Antiqua"/>
                            <w:i/>
                            <w:iCs/>
                            <w:sz w:val="18"/>
                            <w:szCs w:val="18"/>
                          </w:rPr>
                          <w:t>v</w:t>
                        </w:r>
                        <w:r w:rsidRPr="00085F3E">
                          <w:rPr>
                            <w:rFonts w:hint="eastAsia"/>
                            <w:sz w:val="18"/>
                            <w:szCs w:val="18"/>
                          </w:rPr>
                          <w:t>/(m</w:t>
                        </w:r>
                        <w:r w:rsidRPr="00085F3E">
                          <w:rPr>
                            <w:rFonts w:asciiTheme="majorBidi" w:hAnsiTheme="majorBidi" w:cstheme="majorBidi"/>
                            <w:sz w:val="18"/>
                            <w:szCs w:val="18"/>
                          </w:rPr>
                          <w:t>·</w:t>
                        </w:r>
                        <w:r w:rsidRPr="00085F3E">
                          <w:rPr>
                            <w:rFonts w:hint="eastAsia"/>
                            <w:sz w:val="18"/>
                            <w:szCs w:val="18"/>
                          </w:rPr>
                          <w:t>s</w:t>
                        </w:r>
                        <w:r w:rsidRPr="00085F3E">
                          <w:rPr>
                            <w:rFonts w:cs="Times New Roman"/>
                            <w:sz w:val="18"/>
                            <w:szCs w:val="18"/>
                            <w:vertAlign w:val="superscript"/>
                          </w:rPr>
                          <w:t>−</w:t>
                        </w:r>
                        <w:r w:rsidRPr="00085F3E">
                          <w:rPr>
                            <w:rFonts w:hint="eastAsia"/>
                            <w:sz w:val="18"/>
                            <w:szCs w:val="18"/>
                            <w:vertAlign w:val="superscript"/>
                          </w:rPr>
                          <w:t>1</w:t>
                        </w:r>
                        <w:r w:rsidRPr="00085F3E">
                          <w:rPr>
                            <w:rFonts w:hint="eastAsia"/>
                            <w:sz w:val="18"/>
                            <w:szCs w:val="18"/>
                          </w:rPr>
                          <w:t>)</w:t>
                        </w:r>
                      </w:p>
                    </w:txbxContent>
                  </v:textbox>
                </v:rect>
                <v:rect id="Rectangle 8610" o:spid="_x0000_s1137" style="position:absolute;left:15560;top:17914;width:2780;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" filled="f" stroked="f">
                  <v:textbox style="mso-fit-shape-to-text:t" inset="1mm,0,1mm,0">
                    <w:txbxContent>
                      <w:p w14:paraId="55EBBE03" w14:textId="77777777" w:rsidR="00841A8C" w:rsidRPr="00085F3E" w:rsidRDefault="00841A8C" w:rsidP="00841A8C">
                        <w:pPr>
                          <w:rPr>
                            <w:sz w:val="18"/>
                            <w:szCs w:val="18"/>
                          </w:rPr>
                        </w:pPr>
                        <w:r w:rsidRPr="00085F3E">
                          <w:rPr>
                            <w:i/>
                            <w:iCs/>
                            <w:sz w:val="18"/>
                            <w:szCs w:val="18"/>
                          </w:rPr>
                          <w:t>t</w:t>
                        </w:r>
                        <w:r>
                          <w:rPr>
                            <w:rFonts w:hint="eastAsia"/>
                            <w:sz w:val="18"/>
                            <w:szCs w:val="18"/>
                          </w:rPr>
                          <w:t xml:space="preserve"> </w:t>
                        </w:r>
                        <w:r w:rsidRPr="00085F3E">
                          <w:rPr>
                            <w:rFonts w:hint="eastAsia"/>
                            <w:sz w:val="18"/>
                            <w:szCs w:val="18"/>
                          </w:rPr>
                          <w:t>/</w:t>
                        </w:r>
                        <w:r>
                          <w:rPr>
                            <w:rFonts w:hint="eastAsia"/>
                            <w:sz w:val="18"/>
                            <w:szCs w:val="18"/>
                          </w:rPr>
                          <w:t xml:space="preserve"> </w:t>
                        </w:r>
                        <w:r w:rsidRPr="00085F3E">
                          <w:rPr>
                            <w:rFonts w:hint="eastAsia"/>
                            <w:sz w:val="18"/>
                            <w:szCs w:val="18"/>
                          </w:rPr>
                          <w:t>s</w:t>
                        </w:r>
                      </w:p>
                    </w:txbxContent>
                  </v:textbox>
                </v:rect>
                <v:rect id="Rectangle 8610" o:spid="_x0000_s1138" style="position:absolute;left:12622;top:17939;width:1519;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" filled="f" stroked="f">
                  <v:textbox style="mso-fit-shape-to-text:t" inset="1mm,0,1mm,0">
                    <w:txbxContent>
                      <w:p w14:paraId="2C353FED" w14:textId="77777777" w:rsidR="00841A8C" w:rsidRPr="00085F3E" w:rsidRDefault="00841A8C" w:rsidP="00841A8C">
                        <w:pPr>
                          <w:rPr>
                            <w:sz w:val="18"/>
                            <w:szCs w:val="18"/>
                          </w:rPr>
                        </w:pPr>
                        <w:r>
                          <w:rPr>
                            <w:rFonts w:hint="eastAsia"/>
                            <w:sz w:val="18"/>
                            <w:szCs w:val="18"/>
                          </w:rPr>
                          <w:t>8</w:t>
                        </w:r>
                      </w:p>
                    </w:txbxContent>
                  </v:textbox>
                </v:rect>
                <v:rect id="Rectangle 8610" o:spid="_x0000_s1139" style="position:absolute;left:9358;top:17936;width:1518;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" filled="f" stroked="f">
                  <v:textbox style="mso-fit-shape-to-text:t" inset="1mm,0,1mm,0">
                    <w:txbxContent>
                      <w:p w14:paraId="2EEAD3FC" w14:textId="77777777" w:rsidR="00841A8C" w:rsidRPr="00085F3E" w:rsidRDefault="00841A8C" w:rsidP="00841A8C">
                        <w:pPr>
                          <w:rPr>
                            <w:sz w:val="18"/>
                            <w:szCs w:val="18"/>
                          </w:rPr>
                        </w:pPr>
                        <w:r>
                          <w:rPr>
                            <w:rFonts w:hint="eastAsia"/>
                            <w:sz w:val="18"/>
                            <w:szCs w:val="18"/>
                          </w:rPr>
                          <w:t>6</w:t>
                        </w:r>
                      </w:p>
                    </w:txbxContent>
                  </v:textbox>
                </v:rect>
                <v:rect id="Rectangle 8610" o:spid="_x0000_s1140" style="position:absolute;left:6096;top:17936;width:1518;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" filled="f" stroked="f">
                  <v:textbox style="mso-fit-shape-to-text:t" inset="1mm,0,1mm,0">
                    <w:txbxContent>
                      <w:p w14:paraId="1C810EDA" w14:textId="77777777" w:rsidR="00841A8C" w:rsidRPr="00085F3E" w:rsidRDefault="00841A8C" w:rsidP="00841A8C">
                        <w:pPr>
                          <w:rPr>
                            <w:sz w:val="18"/>
                            <w:szCs w:val="18"/>
                          </w:rPr>
                        </w:pPr>
                        <w:r>
                          <w:rPr>
                            <w:rFonts w:hint="eastAsia"/>
                            <w:sz w:val="18"/>
                            <w:szCs w:val="18"/>
                          </w:rPr>
                          <w:t>4</w:t>
                        </w:r>
                      </w:p>
                    </w:txbxContent>
                  </v:textbox>
                </v:rect>
                <v:rect id="Rectangle 8610" o:spid="_x0000_s1141" style="position:absolute;left:2792;top:18000;width:1518;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" filled="f" stroked="f">
                  <v:textbox style="mso-fit-shape-to-text:t" inset="1mm,0,1mm,0">
                    <w:txbxContent>
                      <w:p w14:paraId="5447F03E" w14:textId="77777777" w:rsidR="00841A8C" w:rsidRPr="00085F3E" w:rsidRDefault="00841A8C" w:rsidP="00841A8C">
                        <w:pPr>
                          <w:rPr>
                            <w:sz w:val="18"/>
                            <w:szCs w:val="18"/>
                          </w:rPr>
                        </w:pPr>
                        <w:r>
                          <w:rPr>
                            <w:rFonts w:hint="eastAsia"/>
                            <w:sz w:val="18"/>
                            <w:szCs w:val="18"/>
                          </w:rPr>
                          <w:t>2</w:t>
                        </w:r>
                      </w:p>
                    </w:txbxContent>
                  </v:textbox>
                </v:rect>
                <v:rect id="Rectangle 8610" o:spid="_x0000_s1142" style="position:absolute;left:-1283;top:16811;width:1518;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" filled="f" stroked="f">
                  <v:textbox style="mso-fit-shape-to-text:t" inset="1mm,0,1mm,0">
                    <w:txbxContent>
                      <w:p w14:paraId="12B67625" w14:textId="77777777" w:rsidR="00841A8C" w:rsidRPr="00085F3E" w:rsidRDefault="00841A8C" w:rsidP="00841A8C">
                        <w:pPr>
                          <w:rPr>
                            <w:sz w:val="18"/>
                            <w:szCs w:val="18"/>
                          </w:rPr>
                        </w:pPr>
                        <w:r>
                          <w:rPr>
                            <w:rFonts w:hint="eastAsia"/>
                            <w:sz w:val="18"/>
                            <w:szCs w:val="18"/>
                          </w:rPr>
                          <w:t>0</w:t>
                        </w:r>
                      </w:p>
                    </w:txbxContent>
                  </v:textbox>
                </v:rect>
                <v:rect id="Rectangle 8610" o:spid="_x0000_s1143" style="position:absolute;left:-1315;top:10134;width:1517;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" filled="f" stroked="f">
                  <v:textbox style="mso-fit-shape-to-text:t" inset="1mm,0,1mm,0">
                    <w:txbxContent>
                      <w:p w14:paraId="15821F43" w14:textId="77777777" w:rsidR="00841A8C" w:rsidRPr="00085F3E" w:rsidRDefault="00841A8C" w:rsidP="00841A8C">
                        <w:pPr>
                          <w:rPr>
                            <w:sz w:val="18"/>
                            <w:szCs w:val="18"/>
                          </w:rPr>
                        </w:pPr>
                        <w:r>
                          <w:rPr>
                            <w:rFonts w:hint="eastAsia"/>
                            <w:sz w:val="18"/>
                            <w:szCs w:val="18"/>
                          </w:rPr>
                          <w:t>1</w:t>
                        </w:r>
                      </w:p>
                    </w:txbxContent>
                  </v:textbox>
                </v:rect>
                <v:rect id="Rectangle 8610" o:spid="_x0000_s1144" style="position:absolute;left:-1318;top:3667;width:1517;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" filled="f" stroked="f">
                  <v:textbox style="mso-fit-shape-to-text:t" inset="1mm,0,1mm,0">
                    <w:txbxContent>
                      <w:p w14:paraId="6A47840A" w14:textId="77777777" w:rsidR="00841A8C" w:rsidRPr="00085F3E" w:rsidRDefault="00841A8C" w:rsidP="00841A8C">
                        <w:pPr>
                          <w:rPr>
                            <w:sz w:val="18"/>
                            <w:szCs w:val="18"/>
                          </w:rPr>
                        </w:pPr>
                        <w:r>
                          <w:rPr>
                            <w:rFonts w:hint="eastAsia"/>
                            <w:sz w:val="18"/>
                            <w:szCs w:val="18"/>
                          </w:rPr>
                          <w:t>2</w:t>
                        </w:r>
                      </w:p>
                    </w:txbxContent>
                  </v:textbox>
                </v:rect>
                <w10:wrap type="square"/>
              </v:group>
            </w:pict>
          </mc:Fallback>
        </mc:AlternateContent>
      </w:r>
      <w:r w:rsidR="00B42783" w:rsidRPr="00DC2E01">
        <w:t>一辆汽车沿着平直公路运动，其</w:t>
      </w:r>
      <w:r w:rsidR="00644549" w:rsidRPr="00DC2E01">
        <w:rPr>
          <w:rFonts w:ascii="Book Antiqua" w:hAnsi="Book Antiqua"/>
          <w:i/>
          <w:iCs/>
        </w:rPr>
        <w:t>v</w:t>
      </w:r>
      <w:r w:rsidR="00644549" w:rsidRPr="00DC2E01">
        <w:t>–</w:t>
      </w:r>
      <w:r w:rsidR="00644549" w:rsidRPr="00DC2E01">
        <w:rPr>
          <w:rFonts w:hint="eastAsia"/>
          <w:i/>
          <w:iCs/>
        </w:rPr>
        <w:t>t</w:t>
      </w:r>
      <w:r w:rsidR="00B42783" w:rsidRPr="00DC2E01">
        <w:t>图像如图所示，则该</w:t>
      </w:r>
      <w:commentRangeStart w:id="8"/>
      <w:r w:rsidR="00B42783" w:rsidRPr="00DC2E01">
        <w:t>汽车</w:t>
      </w:r>
      <w:commentRangeEnd w:id="8"/>
      <w:r w:rsidR="00644549" w:rsidRPr="00DC2E01">
        <w:rPr>
          <w:rStyle w:val="af4"/>
          <w:szCs w:val="24"/>
        </w:rPr>
        <w:commentReference w:id="8"/>
      </w:r>
      <w:r w:rsidR="00B42783" w:rsidRPr="00DC2E01">
        <w:t>（</w:t>
      </w:r>
      <w:r w:rsidR="00B42783" w:rsidRPr="00DC2E01">
        <w:t xml:space="preserve">    </w:t>
      </w:r>
      <w:r w:rsidR="00B42783" w:rsidRPr="00DC2E01">
        <w:t>）</w:t>
      </w:r>
    </w:p>
    <w:p w14:paraId="033DDED6" w14:textId="6904E645" w:rsidR="00B42783" w:rsidRPr="00DC2E01" w:rsidRDefault="00B42783" w:rsidP="00B42783">
      <w:r w:rsidRPr="00DC2E01">
        <w:t>A</w:t>
      </w:r>
      <w:r w:rsidRPr="00DC2E01">
        <w:t>．</w:t>
      </w:r>
      <w:r w:rsidRPr="00DC2E01">
        <w:rPr>
          <w:rFonts w:eastAsia="Times New Roman" w:cs="Times New Roman"/>
        </w:rPr>
        <w:t>0</w:t>
      </w:r>
      <w:r w:rsidR="00644549" w:rsidRPr="00DC2E01">
        <w:rPr>
          <w:rFonts w:eastAsiaTheme="minorEastAsia" w:cs="Times New Roman" w:hint="eastAsia"/>
        </w:rPr>
        <w:t xml:space="preserve"> </w:t>
      </w:r>
      <w:r w:rsidRPr="00DC2E01">
        <w:rPr>
          <w:rFonts w:eastAsia="Times New Roman" w:cs="Times New Roman"/>
        </w:rPr>
        <w:t>~</w:t>
      </w:r>
      <w:r w:rsidR="00644549" w:rsidRPr="00DC2E01">
        <w:rPr>
          <w:rFonts w:eastAsiaTheme="minorEastAsia" w:cs="Times New Roman" w:hint="eastAsia"/>
        </w:rPr>
        <w:t xml:space="preserve"> </w:t>
      </w:r>
      <w:r w:rsidRPr="00DC2E01">
        <w:rPr>
          <w:rFonts w:eastAsia="Times New Roman" w:cs="Times New Roman"/>
        </w:rPr>
        <w:t>2</w:t>
      </w:r>
      <w:r w:rsidR="00644549" w:rsidRPr="00DC2E01">
        <w:rPr>
          <w:rFonts w:eastAsiaTheme="minorEastAsia" w:cs="Times New Roman" w:hint="eastAsia"/>
        </w:rPr>
        <w:t xml:space="preserve"> </w:t>
      </w:r>
      <w:r w:rsidRPr="00DC2E01">
        <w:rPr>
          <w:rFonts w:eastAsia="Times New Roman" w:cs="Times New Roman"/>
        </w:rPr>
        <w:t>s</w:t>
      </w:r>
      <w:r w:rsidRPr="00DC2E01">
        <w:t>内做匀速直线运动</w:t>
      </w:r>
    </w:p>
    <w:p w14:paraId="779A739B" w14:textId="6A440041" w:rsidR="00B42783" w:rsidRPr="00DC2E01" w:rsidRDefault="00B42783" w:rsidP="00B42783">
      <w:r w:rsidRPr="00DC2E01">
        <w:t>B</w:t>
      </w:r>
      <w:r w:rsidRPr="00DC2E01">
        <w:t>．</w:t>
      </w:r>
      <w:r w:rsidRPr="00DC2E01">
        <w:rPr>
          <w:rFonts w:eastAsia="Times New Roman" w:cs="Times New Roman"/>
        </w:rPr>
        <w:t>2</w:t>
      </w:r>
      <w:r w:rsidR="00644549" w:rsidRPr="00DC2E01">
        <w:rPr>
          <w:rFonts w:eastAsiaTheme="minorEastAsia" w:cs="Times New Roman" w:hint="eastAsia"/>
        </w:rPr>
        <w:t xml:space="preserve"> </w:t>
      </w:r>
      <w:r w:rsidRPr="00DC2E01">
        <w:rPr>
          <w:rFonts w:eastAsia="Times New Roman" w:cs="Times New Roman"/>
        </w:rPr>
        <w:t>s</w:t>
      </w:r>
      <w:r w:rsidR="00644549" w:rsidRPr="00DC2E01">
        <w:rPr>
          <w:rFonts w:eastAsiaTheme="minorEastAsia" w:cs="Times New Roman" w:hint="eastAsia"/>
        </w:rPr>
        <w:t xml:space="preserve"> </w:t>
      </w:r>
      <w:r w:rsidRPr="00DC2E01">
        <w:rPr>
          <w:rFonts w:eastAsia="Times New Roman" w:cs="Times New Roman"/>
        </w:rPr>
        <w:t>~</w:t>
      </w:r>
      <w:r w:rsidR="00644549" w:rsidRPr="00DC2E01">
        <w:rPr>
          <w:rFonts w:eastAsiaTheme="minorEastAsia" w:cs="Times New Roman" w:hint="eastAsia"/>
        </w:rPr>
        <w:t xml:space="preserve"> </w:t>
      </w:r>
      <w:r w:rsidRPr="00DC2E01">
        <w:rPr>
          <w:rFonts w:eastAsia="Times New Roman" w:cs="Times New Roman"/>
        </w:rPr>
        <w:t>6</w:t>
      </w:r>
      <w:r w:rsidR="00644549" w:rsidRPr="00DC2E01">
        <w:rPr>
          <w:rFonts w:eastAsiaTheme="minorEastAsia" w:cs="Times New Roman" w:hint="eastAsia"/>
        </w:rPr>
        <w:t xml:space="preserve"> </w:t>
      </w:r>
      <w:r w:rsidRPr="00DC2E01">
        <w:rPr>
          <w:rFonts w:eastAsia="Times New Roman" w:cs="Times New Roman"/>
        </w:rPr>
        <w:t>s</w:t>
      </w:r>
      <w:r w:rsidRPr="00DC2E01">
        <w:t>内做匀速直线运动</w:t>
      </w:r>
    </w:p>
    <w:p w14:paraId="7B520688" w14:textId="1600B2C6" w:rsidR="00B42783" w:rsidRPr="00DC2E01" w:rsidRDefault="00B42783" w:rsidP="00B42783">
      <w:r w:rsidRPr="00DC2E01">
        <w:t>C</w:t>
      </w:r>
      <w:r w:rsidRPr="00DC2E01">
        <w:t>．</w:t>
      </w:r>
      <w:r w:rsidRPr="00DC2E01">
        <w:rPr>
          <w:rFonts w:eastAsia="Times New Roman" w:cs="Times New Roman"/>
        </w:rPr>
        <w:t>0</w:t>
      </w:r>
      <w:r w:rsidR="00644549" w:rsidRPr="00DC2E01">
        <w:rPr>
          <w:rFonts w:eastAsiaTheme="minorEastAsia" w:cs="Times New Roman" w:hint="eastAsia"/>
        </w:rPr>
        <w:t xml:space="preserve"> </w:t>
      </w:r>
      <w:r w:rsidRPr="00DC2E01">
        <w:rPr>
          <w:rFonts w:eastAsia="Times New Roman" w:cs="Times New Roman"/>
        </w:rPr>
        <w:t>~</w:t>
      </w:r>
      <w:r w:rsidR="00644549" w:rsidRPr="00DC2E01">
        <w:rPr>
          <w:rFonts w:eastAsiaTheme="minorEastAsia" w:cs="Times New Roman" w:hint="eastAsia"/>
        </w:rPr>
        <w:t xml:space="preserve"> </w:t>
      </w:r>
      <w:r w:rsidRPr="00DC2E01">
        <w:rPr>
          <w:rFonts w:eastAsia="Times New Roman" w:cs="Times New Roman"/>
        </w:rPr>
        <w:t>2</w:t>
      </w:r>
      <w:r w:rsidR="00644549" w:rsidRPr="00DC2E01">
        <w:rPr>
          <w:rFonts w:eastAsiaTheme="minorEastAsia" w:cs="Times New Roman" w:hint="eastAsia"/>
        </w:rPr>
        <w:t xml:space="preserve"> </w:t>
      </w:r>
      <w:r w:rsidRPr="00DC2E01">
        <w:rPr>
          <w:rFonts w:eastAsia="Times New Roman" w:cs="Times New Roman"/>
        </w:rPr>
        <w:t>s</w:t>
      </w:r>
      <w:r w:rsidRPr="00DC2E01">
        <w:t>内位移比</w:t>
      </w:r>
      <w:r w:rsidRPr="00DC2E01">
        <w:rPr>
          <w:rFonts w:eastAsia="Times New Roman" w:cs="Times New Roman"/>
        </w:rPr>
        <w:t>6</w:t>
      </w:r>
      <w:r w:rsidR="00644549" w:rsidRPr="00DC2E01">
        <w:rPr>
          <w:rFonts w:eastAsiaTheme="minorEastAsia" w:cs="Times New Roman" w:hint="eastAsia"/>
        </w:rPr>
        <w:t xml:space="preserve"> </w:t>
      </w:r>
      <w:r w:rsidRPr="00DC2E01">
        <w:rPr>
          <w:rFonts w:eastAsia="Times New Roman" w:cs="Times New Roman"/>
        </w:rPr>
        <w:t>s</w:t>
      </w:r>
      <w:r w:rsidR="00644549" w:rsidRPr="00DC2E01">
        <w:rPr>
          <w:rFonts w:eastAsiaTheme="minorEastAsia" w:cs="Times New Roman" w:hint="eastAsia"/>
        </w:rPr>
        <w:t xml:space="preserve"> </w:t>
      </w:r>
      <w:r w:rsidRPr="00DC2E01">
        <w:rPr>
          <w:rFonts w:eastAsia="Times New Roman" w:cs="Times New Roman"/>
        </w:rPr>
        <w:t>~</w:t>
      </w:r>
      <w:r w:rsidR="00644549" w:rsidRPr="00DC2E01">
        <w:rPr>
          <w:rFonts w:eastAsiaTheme="minorEastAsia" w:cs="Times New Roman" w:hint="eastAsia"/>
        </w:rPr>
        <w:t xml:space="preserve"> </w:t>
      </w:r>
      <w:r w:rsidRPr="00DC2E01">
        <w:rPr>
          <w:rFonts w:eastAsia="Times New Roman" w:cs="Times New Roman"/>
        </w:rPr>
        <w:t>8</w:t>
      </w:r>
      <w:r w:rsidR="00644549" w:rsidRPr="00DC2E01">
        <w:rPr>
          <w:rFonts w:eastAsiaTheme="minorEastAsia" w:cs="Times New Roman" w:hint="eastAsia"/>
        </w:rPr>
        <w:t xml:space="preserve"> </w:t>
      </w:r>
      <w:r w:rsidRPr="00DC2E01">
        <w:rPr>
          <w:rFonts w:eastAsia="Times New Roman" w:cs="Times New Roman"/>
        </w:rPr>
        <w:t>s</w:t>
      </w:r>
      <w:r w:rsidRPr="00DC2E01">
        <w:t>内小</w:t>
      </w:r>
    </w:p>
    <w:p w14:paraId="14D17EAD" w14:textId="0F5C7CAC" w:rsidR="00B42783" w:rsidRPr="00DC2E01" w:rsidRDefault="00B42783" w:rsidP="00B42783">
      <w:r w:rsidRPr="00DC2E01">
        <w:t>D</w:t>
      </w:r>
      <w:r w:rsidRPr="00DC2E01">
        <w:t>．</w:t>
      </w:r>
      <w:r w:rsidRPr="00DC2E01">
        <w:rPr>
          <w:rFonts w:eastAsia="Times New Roman" w:cs="Times New Roman"/>
        </w:rPr>
        <w:t>0</w:t>
      </w:r>
      <w:r w:rsidR="00644549" w:rsidRPr="00DC2E01">
        <w:rPr>
          <w:rFonts w:eastAsiaTheme="minorEastAsia" w:cs="Times New Roman" w:hint="eastAsia"/>
        </w:rPr>
        <w:t xml:space="preserve"> </w:t>
      </w:r>
      <w:r w:rsidRPr="00DC2E01">
        <w:rPr>
          <w:rFonts w:eastAsia="Times New Roman" w:cs="Times New Roman"/>
        </w:rPr>
        <w:t>~</w:t>
      </w:r>
      <w:r w:rsidR="00644549" w:rsidRPr="00DC2E01">
        <w:rPr>
          <w:rFonts w:eastAsiaTheme="minorEastAsia" w:cs="Times New Roman" w:hint="eastAsia"/>
        </w:rPr>
        <w:t xml:space="preserve"> </w:t>
      </w:r>
      <w:r w:rsidRPr="00DC2E01">
        <w:rPr>
          <w:rFonts w:eastAsia="Times New Roman" w:cs="Times New Roman"/>
        </w:rPr>
        <w:t>2</w:t>
      </w:r>
      <w:r w:rsidR="00644549" w:rsidRPr="00DC2E01">
        <w:rPr>
          <w:rFonts w:eastAsiaTheme="minorEastAsia" w:cs="Times New Roman" w:hint="eastAsia"/>
        </w:rPr>
        <w:t xml:space="preserve"> </w:t>
      </w:r>
      <w:r w:rsidRPr="00DC2E01">
        <w:rPr>
          <w:rFonts w:eastAsia="Times New Roman" w:cs="Times New Roman"/>
        </w:rPr>
        <w:t>s</w:t>
      </w:r>
      <w:r w:rsidRPr="00DC2E01">
        <w:t>内加速度比</w:t>
      </w:r>
      <w:r w:rsidRPr="00DC2E01">
        <w:rPr>
          <w:rFonts w:eastAsia="Times New Roman" w:cs="Times New Roman"/>
        </w:rPr>
        <w:t>6</w:t>
      </w:r>
      <w:r w:rsidR="00644549" w:rsidRPr="00DC2E01">
        <w:rPr>
          <w:rFonts w:eastAsiaTheme="minorEastAsia" w:cs="Times New Roman" w:hint="eastAsia"/>
        </w:rPr>
        <w:t xml:space="preserve"> </w:t>
      </w:r>
      <w:r w:rsidRPr="00DC2E01">
        <w:rPr>
          <w:rFonts w:eastAsia="Times New Roman" w:cs="Times New Roman"/>
        </w:rPr>
        <w:t>s</w:t>
      </w:r>
      <w:r w:rsidR="00644549" w:rsidRPr="00DC2E01">
        <w:rPr>
          <w:rFonts w:eastAsiaTheme="minorEastAsia" w:cs="Times New Roman" w:hint="eastAsia"/>
        </w:rPr>
        <w:t xml:space="preserve"> </w:t>
      </w:r>
      <w:r w:rsidRPr="00DC2E01">
        <w:rPr>
          <w:rFonts w:eastAsia="Times New Roman" w:cs="Times New Roman"/>
        </w:rPr>
        <w:t>~</w:t>
      </w:r>
      <w:r w:rsidR="00644549" w:rsidRPr="00DC2E01">
        <w:rPr>
          <w:rFonts w:eastAsiaTheme="minorEastAsia" w:cs="Times New Roman" w:hint="eastAsia"/>
        </w:rPr>
        <w:t xml:space="preserve"> </w:t>
      </w:r>
      <w:r w:rsidRPr="00DC2E01">
        <w:rPr>
          <w:rFonts w:eastAsia="Times New Roman" w:cs="Times New Roman"/>
        </w:rPr>
        <w:t>8</w:t>
      </w:r>
      <w:r w:rsidR="00644549" w:rsidRPr="00DC2E01">
        <w:rPr>
          <w:rFonts w:eastAsiaTheme="minorEastAsia" w:cs="Times New Roman" w:hint="eastAsia"/>
        </w:rPr>
        <w:t xml:space="preserve"> </w:t>
      </w:r>
      <w:r w:rsidRPr="00DC2E01">
        <w:rPr>
          <w:rFonts w:eastAsia="Times New Roman" w:cs="Times New Roman"/>
        </w:rPr>
        <w:t>s</w:t>
      </w:r>
      <w:r w:rsidRPr="00DC2E01">
        <w:t>内大</w:t>
      </w:r>
    </w:p>
    <w:p w14:paraId="28F285B7" w14:textId="5ABAB544" w:rsidR="00B42783" w:rsidRPr="00B42783" w:rsidRDefault="00B42783" w:rsidP="00B42783">
      <w:pPr>
        <w:rPr>
          <w:color w:val="EE0000"/>
        </w:rPr>
      </w:pPr>
      <w:r w:rsidRPr="00B42783">
        <w:rPr>
          <w:color w:val="EE0000"/>
        </w:rPr>
        <w:t>【详解】</w:t>
      </w:r>
      <w:r w:rsidRPr="00B42783">
        <w:rPr>
          <w:rFonts w:eastAsia="Times New Roman" w:cs="Times New Roman"/>
          <w:color w:val="EE0000"/>
        </w:rPr>
        <w:t>A</w:t>
      </w:r>
      <w:r w:rsidRPr="00B42783">
        <w:rPr>
          <w:color w:val="EE0000"/>
        </w:rPr>
        <w:t>．根据题图可知</w:t>
      </w:r>
      <w:r w:rsidRPr="00B42783">
        <w:rPr>
          <w:rFonts w:eastAsia="Times New Roman" w:cs="Times New Roman"/>
          <w:color w:val="EE0000"/>
        </w:rPr>
        <w:t>0</w:t>
      </w:r>
      <w:r w:rsidR="00644549">
        <w:rPr>
          <w:rFonts w:eastAsiaTheme="minorEastAsia" w:cs="Times New Roman" w:hint="eastAsia"/>
          <w:color w:val="EE0000"/>
        </w:rPr>
        <w:t xml:space="preserve"> </w:t>
      </w:r>
      <w:r w:rsidRPr="00B42783">
        <w:rPr>
          <w:rFonts w:eastAsia="Times New Roman" w:cs="Times New Roman"/>
          <w:color w:val="EE0000"/>
        </w:rPr>
        <w:t>~</w:t>
      </w:r>
      <w:r w:rsidR="00644549">
        <w:rPr>
          <w:rFonts w:eastAsiaTheme="minorEastAsia" w:cs="Times New Roman" w:hint="eastAsia"/>
          <w:color w:val="EE0000"/>
        </w:rPr>
        <w:t xml:space="preserve"> </w:t>
      </w:r>
      <w:r w:rsidRPr="00B42783">
        <w:rPr>
          <w:rFonts w:eastAsia="Times New Roman" w:cs="Times New Roman"/>
          <w:color w:val="EE0000"/>
        </w:rPr>
        <w:t>2</w:t>
      </w:r>
      <w:r w:rsidR="00644549">
        <w:rPr>
          <w:rFonts w:eastAsiaTheme="minorEastAsia" w:cs="Times New Roman" w:hint="eastAsia"/>
          <w:color w:val="EE0000"/>
        </w:rPr>
        <w:t xml:space="preserve"> </w:t>
      </w:r>
      <w:r w:rsidRPr="00B42783">
        <w:rPr>
          <w:rFonts w:eastAsia="Times New Roman" w:cs="Times New Roman"/>
          <w:color w:val="EE0000"/>
        </w:rPr>
        <w:t>s</w:t>
      </w:r>
      <w:r w:rsidRPr="00B42783">
        <w:rPr>
          <w:color w:val="EE0000"/>
        </w:rPr>
        <w:t>内汽车做匀加速直线运动，故</w:t>
      </w:r>
      <w:r w:rsidRPr="00B42783">
        <w:rPr>
          <w:rFonts w:eastAsia="Times New Roman" w:cs="Times New Roman"/>
          <w:color w:val="EE0000"/>
        </w:rPr>
        <w:t>A</w:t>
      </w:r>
      <w:r w:rsidRPr="00B42783">
        <w:rPr>
          <w:color w:val="EE0000"/>
        </w:rPr>
        <w:t>错误；</w:t>
      </w:r>
    </w:p>
    <w:p w14:paraId="7B007FDD" w14:textId="236DF853" w:rsidR="00B42783" w:rsidRPr="00B42783" w:rsidRDefault="00B42783" w:rsidP="00B42783">
      <w:pPr>
        <w:rPr>
          <w:color w:val="EE0000"/>
        </w:rPr>
      </w:pPr>
      <w:r w:rsidRPr="00B42783">
        <w:rPr>
          <w:rFonts w:eastAsia="Times New Roman" w:cs="Times New Roman"/>
          <w:color w:val="EE0000"/>
        </w:rPr>
        <w:t>B</w:t>
      </w:r>
      <w:r w:rsidRPr="00B42783">
        <w:rPr>
          <w:color w:val="EE0000"/>
        </w:rPr>
        <w:t>．根据题图可知</w:t>
      </w:r>
      <w:r w:rsidRPr="00B42783">
        <w:rPr>
          <w:rFonts w:eastAsia="Times New Roman" w:cs="Times New Roman"/>
          <w:color w:val="EE0000"/>
        </w:rPr>
        <w:t>2</w:t>
      </w:r>
      <w:r w:rsidR="00644549">
        <w:rPr>
          <w:rFonts w:eastAsiaTheme="minorEastAsia" w:cs="Times New Roman" w:hint="eastAsia"/>
          <w:color w:val="EE0000"/>
        </w:rPr>
        <w:t xml:space="preserve"> </w:t>
      </w:r>
      <w:r w:rsidRPr="00B42783">
        <w:rPr>
          <w:rFonts w:eastAsia="Times New Roman" w:cs="Times New Roman"/>
          <w:color w:val="EE0000"/>
        </w:rPr>
        <w:t>s</w:t>
      </w:r>
      <w:r w:rsidR="00644549">
        <w:rPr>
          <w:rFonts w:eastAsiaTheme="minorEastAsia" w:cs="Times New Roman" w:hint="eastAsia"/>
          <w:color w:val="EE0000"/>
        </w:rPr>
        <w:t xml:space="preserve"> </w:t>
      </w:r>
      <w:r w:rsidRPr="00B42783">
        <w:rPr>
          <w:rFonts w:eastAsia="Times New Roman" w:cs="Times New Roman"/>
          <w:color w:val="EE0000"/>
        </w:rPr>
        <w:t>~</w:t>
      </w:r>
      <w:r w:rsidR="00644549">
        <w:rPr>
          <w:rFonts w:eastAsiaTheme="minorEastAsia" w:cs="Times New Roman" w:hint="eastAsia"/>
          <w:color w:val="EE0000"/>
        </w:rPr>
        <w:t xml:space="preserve"> </w:t>
      </w:r>
      <w:r w:rsidRPr="00B42783">
        <w:rPr>
          <w:rFonts w:eastAsia="Times New Roman" w:cs="Times New Roman"/>
          <w:color w:val="EE0000"/>
        </w:rPr>
        <w:t>6</w:t>
      </w:r>
      <w:r w:rsidR="00644549">
        <w:rPr>
          <w:rFonts w:eastAsiaTheme="minorEastAsia" w:cs="Times New Roman" w:hint="eastAsia"/>
          <w:color w:val="EE0000"/>
        </w:rPr>
        <w:t xml:space="preserve"> </w:t>
      </w:r>
      <w:r w:rsidRPr="00B42783">
        <w:rPr>
          <w:rFonts w:eastAsia="Times New Roman" w:cs="Times New Roman"/>
          <w:color w:val="EE0000"/>
        </w:rPr>
        <w:t>s</w:t>
      </w:r>
      <w:r w:rsidRPr="00B42783">
        <w:rPr>
          <w:color w:val="EE0000"/>
        </w:rPr>
        <w:t>内汽车做匀速直线运动，故</w:t>
      </w:r>
      <w:r w:rsidRPr="00B42783">
        <w:rPr>
          <w:rFonts w:eastAsia="Times New Roman" w:cs="Times New Roman"/>
          <w:color w:val="EE0000"/>
        </w:rPr>
        <w:t>B</w:t>
      </w:r>
      <w:r w:rsidRPr="00B42783">
        <w:rPr>
          <w:color w:val="EE0000"/>
        </w:rPr>
        <w:t>正确；</w:t>
      </w:r>
    </w:p>
    <w:p w14:paraId="5D363EF0" w14:textId="0E9E09D5" w:rsidR="00B42783" w:rsidRPr="00B42783" w:rsidRDefault="00B42783" w:rsidP="00B42783">
      <w:pPr>
        <w:rPr>
          <w:color w:val="EE0000"/>
        </w:rPr>
      </w:pPr>
      <w:r w:rsidRPr="00B42783">
        <w:rPr>
          <w:rFonts w:eastAsia="Times New Roman" w:cs="Times New Roman"/>
          <w:color w:val="EE0000"/>
        </w:rPr>
        <w:t>C</w:t>
      </w:r>
      <w:r w:rsidRPr="00B42783">
        <w:rPr>
          <w:color w:val="EE0000"/>
        </w:rPr>
        <w:t>．根据</w:t>
      </w:r>
      <w:r w:rsidR="00644549" w:rsidRPr="00644549">
        <w:rPr>
          <w:rFonts w:ascii="Book Antiqua" w:hAnsi="Book Antiqua"/>
          <w:i/>
          <w:iCs/>
          <w:color w:val="EE0000"/>
        </w:rPr>
        <w:t>v</w:t>
      </w:r>
      <w:r w:rsidR="00644549">
        <w:rPr>
          <w:color w:val="EE0000"/>
        </w:rPr>
        <w:t>–</w:t>
      </w:r>
      <w:r w:rsidR="00644549" w:rsidRPr="00644549">
        <w:rPr>
          <w:rFonts w:hint="eastAsia"/>
          <w:i/>
          <w:iCs/>
          <w:color w:val="EE0000"/>
        </w:rPr>
        <w:t>t</w:t>
      </w:r>
      <w:r w:rsidRPr="00B42783">
        <w:rPr>
          <w:color w:val="EE0000"/>
        </w:rPr>
        <w:t>图像与</w:t>
      </w:r>
      <w:r w:rsidR="00644549" w:rsidRPr="00644549">
        <w:rPr>
          <w:rFonts w:hint="eastAsia"/>
          <w:i/>
          <w:iCs/>
          <w:color w:val="EE0000"/>
        </w:rPr>
        <w:t>t</w:t>
      </w:r>
      <w:r w:rsidRPr="00B42783">
        <w:rPr>
          <w:color w:val="EE0000"/>
        </w:rPr>
        <w:t>轴围成面积表示位移可知</w:t>
      </w:r>
      <w:r w:rsidRPr="00B42783">
        <w:rPr>
          <w:rFonts w:eastAsia="Times New Roman" w:cs="Times New Roman"/>
          <w:color w:val="EE0000"/>
        </w:rPr>
        <w:t>0</w:t>
      </w:r>
      <w:r w:rsidR="00644549">
        <w:rPr>
          <w:rFonts w:eastAsiaTheme="minorEastAsia" w:cs="Times New Roman" w:hint="eastAsia"/>
          <w:color w:val="EE0000"/>
        </w:rPr>
        <w:t xml:space="preserve"> </w:t>
      </w:r>
      <w:r w:rsidRPr="00B42783">
        <w:rPr>
          <w:rFonts w:eastAsia="Times New Roman" w:cs="Times New Roman"/>
          <w:color w:val="EE0000"/>
        </w:rPr>
        <w:t>~</w:t>
      </w:r>
      <w:r w:rsidR="00644549">
        <w:rPr>
          <w:rFonts w:eastAsiaTheme="minorEastAsia" w:cs="Times New Roman" w:hint="eastAsia"/>
          <w:color w:val="EE0000"/>
        </w:rPr>
        <w:t xml:space="preserve"> </w:t>
      </w:r>
      <w:r w:rsidRPr="00B42783">
        <w:rPr>
          <w:rFonts w:eastAsia="Times New Roman" w:cs="Times New Roman"/>
          <w:color w:val="EE0000"/>
        </w:rPr>
        <w:t>2</w:t>
      </w:r>
      <w:r w:rsidR="00644549">
        <w:rPr>
          <w:rFonts w:eastAsiaTheme="minorEastAsia" w:cs="Times New Roman" w:hint="eastAsia"/>
          <w:color w:val="EE0000"/>
        </w:rPr>
        <w:t xml:space="preserve"> </w:t>
      </w:r>
      <w:r w:rsidRPr="00B42783">
        <w:rPr>
          <w:rFonts w:eastAsia="Times New Roman" w:cs="Times New Roman"/>
          <w:color w:val="EE0000"/>
        </w:rPr>
        <w:t>s</w:t>
      </w:r>
      <w:r w:rsidRPr="00B42783">
        <w:rPr>
          <w:color w:val="EE0000"/>
        </w:rPr>
        <w:t>内位移比</w:t>
      </w:r>
      <w:r w:rsidRPr="00B42783">
        <w:rPr>
          <w:rFonts w:eastAsia="Times New Roman" w:cs="Times New Roman"/>
          <w:color w:val="EE0000"/>
        </w:rPr>
        <w:t>6</w:t>
      </w:r>
      <w:r w:rsidR="00644549">
        <w:rPr>
          <w:rFonts w:eastAsiaTheme="minorEastAsia" w:cs="Times New Roman" w:hint="eastAsia"/>
          <w:color w:val="EE0000"/>
        </w:rPr>
        <w:t xml:space="preserve"> </w:t>
      </w:r>
      <w:r w:rsidRPr="00B42783">
        <w:rPr>
          <w:rFonts w:eastAsia="Times New Roman" w:cs="Times New Roman"/>
          <w:color w:val="EE0000"/>
        </w:rPr>
        <w:t>s</w:t>
      </w:r>
      <w:r w:rsidR="00644549">
        <w:rPr>
          <w:rFonts w:eastAsiaTheme="minorEastAsia" w:cs="Times New Roman" w:hint="eastAsia"/>
          <w:color w:val="EE0000"/>
        </w:rPr>
        <w:t xml:space="preserve"> </w:t>
      </w:r>
      <w:r w:rsidRPr="00B42783">
        <w:rPr>
          <w:rFonts w:eastAsia="Times New Roman" w:cs="Times New Roman"/>
          <w:color w:val="EE0000"/>
        </w:rPr>
        <w:t>~</w:t>
      </w:r>
      <w:r w:rsidR="00644549">
        <w:rPr>
          <w:rFonts w:eastAsiaTheme="minorEastAsia" w:cs="Times New Roman" w:hint="eastAsia"/>
          <w:color w:val="EE0000"/>
        </w:rPr>
        <w:t xml:space="preserve"> </w:t>
      </w:r>
      <w:r w:rsidRPr="00B42783">
        <w:rPr>
          <w:rFonts w:eastAsia="Times New Roman" w:cs="Times New Roman"/>
          <w:color w:val="EE0000"/>
        </w:rPr>
        <w:t>8</w:t>
      </w:r>
      <w:r w:rsidR="00644549">
        <w:rPr>
          <w:rFonts w:eastAsiaTheme="minorEastAsia" w:cs="Times New Roman" w:hint="eastAsia"/>
          <w:color w:val="EE0000"/>
        </w:rPr>
        <w:t xml:space="preserve"> </w:t>
      </w:r>
      <w:r w:rsidRPr="00B42783">
        <w:rPr>
          <w:rFonts w:eastAsia="Times New Roman" w:cs="Times New Roman"/>
          <w:color w:val="EE0000"/>
        </w:rPr>
        <w:t>s</w:t>
      </w:r>
      <w:r w:rsidRPr="00B42783">
        <w:rPr>
          <w:color w:val="EE0000"/>
        </w:rPr>
        <w:t>内大，故</w:t>
      </w:r>
      <w:r w:rsidRPr="00B42783">
        <w:rPr>
          <w:rFonts w:eastAsia="Times New Roman" w:cs="Times New Roman"/>
          <w:color w:val="EE0000"/>
        </w:rPr>
        <w:t>C</w:t>
      </w:r>
      <w:r w:rsidRPr="00B42783">
        <w:rPr>
          <w:color w:val="EE0000"/>
        </w:rPr>
        <w:t>错误；</w:t>
      </w:r>
    </w:p>
    <w:p w14:paraId="05196E8F" w14:textId="10EA9494" w:rsidR="00B42783" w:rsidRPr="00B42783" w:rsidRDefault="00B42783" w:rsidP="00B42783">
      <w:pPr>
        <w:rPr>
          <w:color w:val="EE0000"/>
        </w:rPr>
      </w:pPr>
      <w:r w:rsidRPr="00B42783">
        <w:rPr>
          <w:rFonts w:eastAsia="Times New Roman" w:cs="Times New Roman"/>
          <w:color w:val="EE0000"/>
        </w:rPr>
        <w:t>D</w:t>
      </w:r>
      <w:r w:rsidRPr="00B42783">
        <w:rPr>
          <w:color w:val="EE0000"/>
        </w:rPr>
        <w:t>．根据</w:t>
      </w:r>
      <w:r w:rsidR="00644549" w:rsidRPr="00644549">
        <w:rPr>
          <w:rFonts w:ascii="Book Antiqua" w:hAnsi="Book Antiqua"/>
          <w:i/>
          <w:iCs/>
          <w:color w:val="EE0000"/>
        </w:rPr>
        <w:t>v</w:t>
      </w:r>
      <w:r w:rsidR="00644549">
        <w:rPr>
          <w:color w:val="EE0000"/>
        </w:rPr>
        <w:t>–</w:t>
      </w:r>
      <w:r w:rsidR="00644549" w:rsidRPr="00644549">
        <w:rPr>
          <w:rFonts w:hint="eastAsia"/>
          <w:i/>
          <w:iCs/>
          <w:color w:val="EE0000"/>
        </w:rPr>
        <w:t>t</w:t>
      </w:r>
      <w:r w:rsidRPr="00B42783">
        <w:rPr>
          <w:color w:val="EE0000"/>
        </w:rPr>
        <w:t>图像斜率的绝对值表示加速度大小可知</w:t>
      </w:r>
      <w:r w:rsidRPr="00B42783">
        <w:rPr>
          <w:rFonts w:eastAsia="Times New Roman" w:cs="Times New Roman"/>
          <w:color w:val="EE0000"/>
        </w:rPr>
        <w:t>0</w:t>
      </w:r>
      <w:r w:rsidR="00EF7716">
        <w:rPr>
          <w:rFonts w:eastAsiaTheme="minorEastAsia" w:cs="Times New Roman" w:hint="eastAsia"/>
          <w:color w:val="EE0000"/>
        </w:rPr>
        <w:t xml:space="preserve"> </w:t>
      </w:r>
      <w:r w:rsidRPr="00B42783">
        <w:rPr>
          <w:rFonts w:eastAsia="Times New Roman" w:cs="Times New Roman"/>
          <w:color w:val="EE0000"/>
        </w:rPr>
        <w:t>~</w:t>
      </w:r>
      <w:r w:rsidR="00EF7716">
        <w:rPr>
          <w:rFonts w:eastAsiaTheme="minorEastAsia" w:cs="Times New Roman" w:hint="eastAsia"/>
          <w:color w:val="EE0000"/>
        </w:rPr>
        <w:t xml:space="preserve"> </w:t>
      </w:r>
      <w:r w:rsidRPr="00B42783">
        <w:rPr>
          <w:rFonts w:eastAsia="Times New Roman" w:cs="Times New Roman"/>
          <w:color w:val="EE0000"/>
        </w:rPr>
        <w:t>2</w:t>
      </w:r>
      <w:r w:rsidR="00EF7716">
        <w:rPr>
          <w:rFonts w:eastAsiaTheme="minorEastAsia" w:cs="Times New Roman" w:hint="eastAsia"/>
          <w:color w:val="EE0000"/>
        </w:rPr>
        <w:t xml:space="preserve"> </w:t>
      </w:r>
      <w:r w:rsidRPr="00B42783">
        <w:rPr>
          <w:rFonts w:eastAsia="Times New Roman" w:cs="Times New Roman"/>
          <w:color w:val="EE0000"/>
        </w:rPr>
        <w:t>s</w:t>
      </w:r>
      <w:r w:rsidRPr="00B42783">
        <w:rPr>
          <w:color w:val="EE0000"/>
        </w:rPr>
        <w:t>内加速度比</w:t>
      </w:r>
      <w:r w:rsidRPr="00B42783">
        <w:rPr>
          <w:rFonts w:eastAsia="Times New Roman" w:cs="Times New Roman"/>
          <w:color w:val="EE0000"/>
        </w:rPr>
        <w:t>6</w:t>
      </w:r>
      <w:r w:rsidR="00644549">
        <w:rPr>
          <w:rFonts w:eastAsiaTheme="minorEastAsia" w:cs="Times New Roman" w:hint="eastAsia"/>
          <w:color w:val="EE0000"/>
        </w:rPr>
        <w:t xml:space="preserve"> </w:t>
      </w:r>
      <w:r w:rsidRPr="00B42783">
        <w:rPr>
          <w:rFonts w:eastAsia="Times New Roman" w:cs="Times New Roman"/>
          <w:color w:val="EE0000"/>
        </w:rPr>
        <w:t>s</w:t>
      </w:r>
      <w:r w:rsidR="00644549">
        <w:rPr>
          <w:rFonts w:eastAsiaTheme="minorEastAsia" w:cs="Times New Roman" w:hint="eastAsia"/>
          <w:color w:val="EE0000"/>
        </w:rPr>
        <w:t xml:space="preserve"> </w:t>
      </w:r>
      <w:r w:rsidRPr="00B42783">
        <w:rPr>
          <w:rFonts w:eastAsia="Times New Roman" w:cs="Times New Roman"/>
          <w:color w:val="EE0000"/>
        </w:rPr>
        <w:t>~</w:t>
      </w:r>
      <w:r w:rsidR="00644549">
        <w:rPr>
          <w:rFonts w:eastAsiaTheme="minorEastAsia" w:cs="Times New Roman" w:hint="eastAsia"/>
          <w:color w:val="EE0000"/>
        </w:rPr>
        <w:t xml:space="preserve"> </w:t>
      </w:r>
      <w:r w:rsidRPr="00B42783">
        <w:rPr>
          <w:rFonts w:eastAsia="Times New Roman" w:cs="Times New Roman"/>
          <w:color w:val="EE0000"/>
        </w:rPr>
        <w:t>8</w:t>
      </w:r>
      <w:r w:rsidR="00644549">
        <w:rPr>
          <w:rFonts w:eastAsiaTheme="minorEastAsia" w:cs="Times New Roman" w:hint="eastAsia"/>
          <w:color w:val="EE0000"/>
        </w:rPr>
        <w:t xml:space="preserve"> </w:t>
      </w:r>
      <w:r w:rsidRPr="00B42783">
        <w:rPr>
          <w:rFonts w:eastAsia="Times New Roman" w:cs="Times New Roman"/>
          <w:color w:val="EE0000"/>
        </w:rPr>
        <w:t>s</w:t>
      </w:r>
      <w:r w:rsidRPr="00B42783">
        <w:rPr>
          <w:color w:val="EE0000"/>
        </w:rPr>
        <w:t>内小，故</w:t>
      </w:r>
      <w:r w:rsidRPr="00B42783">
        <w:rPr>
          <w:rFonts w:eastAsia="Times New Roman" w:cs="Times New Roman"/>
          <w:color w:val="EE0000"/>
        </w:rPr>
        <w:t>D</w:t>
      </w:r>
      <w:r w:rsidRPr="00B42783">
        <w:rPr>
          <w:color w:val="EE0000"/>
        </w:rPr>
        <w:t>错误。</w:t>
      </w:r>
    </w:p>
    <w:p w14:paraId="3BB3109B"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B</w:t>
      </w:r>
      <w:r w:rsidRPr="00B42783">
        <w:rPr>
          <w:color w:val="EE0000"/>
        </w:rPr>
        <w:t>。</w:t>
      </w:r>
    </w:p>
    <w:p w14:paraId="7AABAB83" w14:textId="77777777" w:rsidR="00651A15" w:rsidRDefault="00651A15" w:rsidP="00B42783">
      <w:pPr>
        <w:rPr>
          <w:color w:val="EE0000"/>
        </w:rPr>
      </w:pPr>
    </w:p>
    <w:p w14:paraId="5F90EE09" w14:textId="24114AEC" w:rsidR="00B42783" w:rsidRPr="00DC2E01" w:rsidRDefault="00895D53" w:rsidP="00651A15">
      <w:pPr>
        <w:numPr>
          <w:ilvl w:val="0"/>
          <w:numId w:val="2"/>
        </w:numPr>
      </w:pPr>
      <w:r>
        <w:rPr>
          <w:noProof/>
          <w:lang w:val="zh-CN"/>
          <w14:ligatures w14:val="standardContextual"/>
        </w:rPr>
        <w:drawing>
          <wp:anchor distT="0" distB="0" distL="114300" distR="114300" simplePos="0" relativeHeight="251668480" behindDoc="0" locked="0" layoutInCell="1" allowOverlap="1" wp14:anchorId="3886D6A7" wp14:editId="3E5A7214">
            <wp:simplePos x="0" y="0"/>
            <wp:positionH relativeFrom="margin">
              <wp:align>right</wp:align>
            </wp:positionH>
            <wp:positionV relativeFrom="paragraph">
              <wp:posOffset>831215</wp:posOffset>
            </wp:positionV>
            <wp:extent cx="1141730" cy="727075"/>
            <wp:effectExtent l="0" t="0" r="1270" b="0"/>
            <wp:wrapSquare wrapText="bothSides"/>
            <wp:docPr id="2141452774"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452774" name="图片 2141452774"/>
                    <pic:cNvPicPr/>
                  </pic:nvPicPr>
                  <pic:blipFill>
                    <a:blip r:embed="rId16">
                      <a:extLst>
                        <a:ext uri="{28A0092B-C50C-407E-A947-70E740481C1C}">
                          <a14:useLocalDpi xmlns:a14="http://schemas.microsoft.com/office/drawing/2010/main" val="0"/>
                        </a:ext>
                      </a:extLst>
                    </a:blip>
                    <a:stretch>
                      <a:fillRect/>
                    </a:stretch>
                  </pic:blipFill>
                  <pic:spPr>
                    <a:xfrm>
                      <a:off x="0" y="0"/>
                      <a:ext cx="1141730" cy="727075"/>
                    </a:xfrm>
                    <a:prstGeom prst="rect">
                      <a:avLst/>
                    </a:prstGeom>
                  </pic:spPr>
                </pic:pic>
              </a:graphicData>
            </a:graphic>
            <wp14:sizeRelH relativeFrom="margin">
              <wp14:pctWidth>0</wp14:pctWidth>
            </wp14:sizeRelH>
            <wp14:sizeRelV relativeFrom="margin">
              <wp14:pctHeight>0</wp14:pctHeight>
            </wp14:sizeRelV>
          </wp:anchor>
        </w:drawing>
      </w:r>
      <w:r w:rsidR="00FA01F4" w:rsidRPr="00DC2E01">
        <w:rPr>
          <w:noProof/>
        </w:rPr>
        <w:drawing>
          <wp:anchor distT="0" distB="0" distL="114300" distR="114300" simplePos="0" relativeHeight="251650048" behindDoc="0" locked="0" layoutInCell="1" allowOverlap="1" wp14:anchorId="05E6AFCA" wp14:editId="4F998BFA">
            <wp:simplePos x="0" y="0"/>
            <wp:positionH relativeFrom="column">
              <wp:posOffset>3890645</wp:posOffset>
            </wp:positionH>
            <wp:positionV relativeFrom="paragraph">
              <wp:posOffset>19050</wp:posOffset>
            </wp:positionV>
            <wp:extent cx="1408430" cy="861695"/>
            <wp:effectExtent l="0" t="0" r="1270" b="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408430" cy="861695"/>
                    </a:xfrm>
                    <a:prstGeom prst="rect">
                      <a:avLst/>
                    </a:prstGeom>
                  </pic:spPr>
                </pic:pic>
              </a:graphicData>
            </a:graphic>
            <wp14:sizeRelH relativeFrom="margin">
              <wp14:pctWidth>0</wp14:pctWidth>
            </wp14:sizeRelH>
            <wp14:sizeRelV relativeFrom="margin">
              <wp14:pctHeight>0</wp14:pctHeight>
            </wp14:sizeRelV>
          </wp:anchor>
        </w:drawing>
      </w:r>
      <w:r w:rsidR="00B42783" w:rsidRPr="00DC2E01">
        <w:t>浙江的山间路边，常见到一种俗称</w:t>
      </w:r>
      <w:r w:rsidR="00B42783" w:rsidRPr="00DC2E01">
        <w:rPr>
          <w:rFonts w:ascii="宋体" w:hAnsi="宋体"/>
        </w:rPr>
        <w:t>“</w:t>
      </w:r>
      <w:r w:rsidR="00B42783" w:rsidRPr="00DC2E01">
        <w:t>毛栗</w:t>
      </w:r>
      <w:r w:rsidR="00B42783" w:rsidRPr="00DC2E01">
        <w:rPr>
          <w:rFonts w:ascii="宋体" w:hAnsi="宋体"/>
        </w:rPr>
        <w:t>”</w:t>
      </w:r>
      <w:r w:rsidR="00B42783" w:rsidRPr="00DC2E01">
        <w:t>的野栗子。如图所示，小明同学挑选了两个形状、大小相同的</w:t>
      </w:r>
      <w:r w:rsidR="00B42783" w:rsidRPr="00DC2E01">
        <w:rPr>
          <w:rFonts w:ascii="宋体" w:hAnsi="宋体"/>
        </w:rPr>
        <w:t>“</w:t>
      </w:r>
      <w:r w:rsidR="00B42783" w:rsidRPr="00DC2E01">
        <w:t>毛栗</w:t>
      </w:r>
      <w:r w:rsidR="00B42783" w:rsidRPr="00DC2E01">
        <w:rPr>
          <w:rFonts w:ascii="宋体" w:hAnsi="宋体"/>
        </w:rPr>
        <w:t>”</w:t>
      </w:r>
      <w:r w:rsidR="00B42783" w:rsidRPr="00DC2E01">
        <w:rPr>
          <w:rFonts w:eastAsia="Times New Roman" w:cs="Times New Roman"/>
        </w:rPr>
        <w:t>M</w:t>
      </w:r>
      <w:r w:rsidR="00B42783" w:rsidRPr="00DC2E01">
        <w:t>和</w:t>
      </w:r>
      <w:r w:rsidR="00B42783" w:rsidRPr="00DC2E01">
        <w:rPr>
          <w:rFonts w:eastAsia="Times New Roman" w:cs="Times New Roman"/>
        </w:rPr>
        <w:t>N</w:t>
      </w:r>
      <w:r w:rsidR="00B42783" w:rsidRPr="00DC2E01">
        <w:t>。</w:t>
      </w:r>
      <w:r w:rsidR="00B42783" w:rsidRPr="00DC2E01">
        <w:rPr>
          <w:rFonts w:eastAsia="Times New Roman" w:cs="Times New Roman"/>
        </w:rPr>
        <w:t>M</w:t>
      </w:r>
      <w:r w:rsidR="00B42783" w:rsidRPr="00DC2E01">
        <w:t>放在中指上，</w:t>
      </w:r>
      <w:r w:rsidR="00B42783" w:rsidRPr="00DC2E01">
        <w:rPr>
          <w:rFonts w:eastAsia="Times New Roman" w:cs="Times New Roman"/>
        </w:rPr>
        <w:t>N</w:t>
      </w:r>
      <w:r w:rsidR="00B42783" w:rsidRPr="00DC2E01">
        <w:t>夹在拇指与弯曲的食指之间，调节手的姿势，使</w:t>
      </w:r>
      <w:r w:rsidR="00B42783" w:rsidRPr="00DC2E01">
        <w:rPr>
          <w:rFonts w:eastAsia="Times New Roman" w:cs="Times New Roman"/>
        </w:rPr>
        <w:t>M</w:t>
      </w:r>
      <w:r w:rsidR="00B42783" w:rsidRPr="00DC2E01">
        <w:t>、</w:t>
      </w:r>
      <w:r w:rsidR="00B42783" w:rsidRPr="00DC2E01">
        <w:rPr>
          <w:rFonts w:eastAsia="Times New Roman" w:cs="Times New Roman"/>
        </w:rPr>
        <w:t>N</w:t>
      </w:r>
      <w:r w:rsidR="00B42783" w:rsidRPr="00DC2E01">
        <w:t>处于同一高度。用食指快速弹击</w:t>
      </w:r>
      <w:r w:rsidR="00B42783" w:rsidRPr="00DC2E01">
        <w:rPr>
          <w:rFonts w:eastAsia="Times New Roman" w:cs="Times New Roman"/>
        </w:rPr>
        <w:t>M</w:t>
      </w:r>
      <w:r w:rsidR="00B42783" w:rsidRPr="00DC2E01">
        <w:t>，使</w:t>
      </w:r>
      <w:r w:rsidR="00B42783" w:rsidRPr="00DC2E01">
        <w:rPr>
          <w:rFonts w:eastAsia="Times New Roman" w:cs="Times New Roman"/>
        </w:rPr>
        <w:t>M</w:t>
      </w:r>
      <w:r w:rsidR="00B42783" w:rsidRPr="00DC2E01">
        <w:t>沿水平方向飞出，同时</w:t>
      </w:r>
      <w:r w:rsidR="00B42783" w:rsidRPr="00DC2E01">
        <w:rPr>
          <w:rFonts w:eastAsia="Times New Roman" w:cs="Times New Roman"/>
          <w:iCs/>
        </w:rPr>
        <w:t>N</w:t>
      </w:r>
      <w:r w:rsidR="00B42783" w:rsidRPr="00DC2E01">
        <w:t>被释放并自由下落。则</w:t>
      </w:r>
      <w:r w:rsidR="00B42783" w:rsidRPr="00DC2E01">
        <w:rPr>
          <w:rFonts w:eastAsia="Times New Roman" w:cs="Times New Roman"/>
        </w:rPr>
        <w:t>M</w:t>
      </w:r>
      <w:r w:rsidR="00B42783" w:rsidRPr="00DC2E01">
        <w:t>、</w:t>
      </w:r>
      <w:r w:rsidR="00B42783" w:rsidRPr="00DC2E01">
        <w:rPr>
          <w:rFonts w:eastAsia="Times New Roman" w:cs="Times New Roman"/>
        </w:rPr>
        <w:t>N</w:t>
      </w:r>
      <w:r w:rsidR="00B42783" w:rsidRPr="00DC2E01">
        <w:t>下落至水平地面过程</w:t>
      </w:r>
      <w:commentRangeStart w:id="9"/>
      <w:r w:rsidR="00B42783" w:rsidRPr="00DC2E01">
        <w:t>中</w:t>
      </w:r>
      <w:commentRangeEnd w:id="9"/>
      <w:r w:rsidR="00DC2E01" w:rsidRPr="00DC2E01">
        <w:rPr>
          <w:rStyle w:val="af4"/>
          <w:szCs w:val="24"/>
        </w:rPr>
        <w:commentReference w:id="9"/>
      </w:r>
      <w:r w:rsidR="00B42783" w:rsidRPr="00DC2E01">
        <w:t>（</w:t>
      </w:r>
      <w:r w:rsidR="00B42783" w:rsidRPr="00DC2E01">
        <w:t xml:space="preserve">    </w:t>
      </w:r>
      <w:r w:rsidR="00B42783" w:rsidRPr="00DC2E01">
        <w:t>）</w:t>
      </w:r>
    </w:p>
    <w:p w14:paraId="29B05647" w14:textId="61B5FD47" w:rsidR="00B42783" w:rsidRPr="00DC2E01" w:rsidRDefault="00B42783" w:rsidP="00B42783">
      <w:r w:rsidRPr="00DC2E01">
        <w:t>A</w:t>
      </w:r>
      <w:r w:rsidRPr="00DC2E01">
        <w:t>．</w:t>
      </w:r>
      <w:r w:rsidRPr="00DC2E01">
        <w:rPr>
          <w:rFonts w:eastAsia="Times New Roman" w:cs="Times New Roman"/>
        </w:rPr>
        <w:t>M</w:t>
      </w:r>
      <w:r w:rsidRPr="00DC2E01">
        <w:t>先落地</w:t>
      </w:r>
      <w:r w:rsidR="00FA01F4" w:rsidRPr="00DC2E01">
        <w:tab/>
      </w:r>
      <w:r w:rsidR="00FA01F4" w:rsidRPr="00DC2E01">
        <w:tab/>
      </w:r>
      <w:r w:rsidR="00FA01F4" w:rsidRPr="00DC2E01">
        <w:tab/>
      </w:r>
      <w:r w:rsidR="00FA01F4" w:rsidRPr="00DC2E01">
        <w:tab/>
      </w:r>
      <w:r w:rsidR="00FA01F4" w:rsidRPr="00DC2E01">
        <w:tab/>
      </w:r>
      <w:r w:rsidRPr="00DC2E01">
        <w:tab/>
        <w:t>B</w:t>
      </w:r>
      <w:r w:rsidRPr="00DC2E01">
        <w:t>．</w:t>
      </w:r>
      <w:r w:rsidRPr="00DC2E01">
        <w:rPr>
          <w:rFonts w:eastAsia="Times New Roman" w:cs="Times New Roman"/>
        </w:rPr>
        <w:t>N</w:t>
      </w:r>
      <w:r w:rsidRPr="00DC2E01">
        <w:t>先落地</w:t>
      </w:r>
    </w:p>
    <w:p w14:paraId="6CEABB1B" w14:textId="1DC2850E" w:rsidR="00B42783" w:rsidRPr="00DC2E01" w:rsidRDefault="00B42783" w:rsidP="00B42783">
      <w:r w:rsidRPr="00DC2E01">
        <w:t>C</w:t>
      </w:r>
      <w:r w:rsidRPr="00DC2E01">
        <w:t>．</w:t>
      </w:r>
      <w:r w:rsidRPr="00DC2E01">
        <w:rPr>
          <w:rFonts w:eastAsia="Times New Roman" w:cs="Times New Roman"/>
        </w:rPr>
        <w:t>M</w:t>
      </w:r>
      <w:r w:rsidRPr="00DC2E01">
        <w:t>弹出速度增大时飞得更远</w:t>
      </w:r>
      <w:r w:rsidRPr="00DC2E01">
        <w:tab/>
      </w:r>
      <w:r w:rsidR="00FA01F4" w:rsidRPr="00DC2E01">
        <w:tab/>
      </w:r>
      <w:r w:rsidRPr="00DC2E01">
        <w:t>D</w:t>
      </w:r>
      <w:r w:rsidRPr="00DC2E01">
        <w:t>．</w:t>
      </w:r>
      <w:r w:rsidRPr="00DC2E01">
        <w:rPr>
          <w:rFonts w:eastAsia="Times New Roman" w:cs="Times New Roman"/>
        </w:rPr>
        <w:t>M</w:t>
      </w:r>
      <w:r w:rsidRPr="00DC2E01">
        <w:t>弹出速度增大时下落时间更长</w:t>
      </w:r>
    </w:p>
    <w:p w14:paraId="00CC2438"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ABD</w:t>
      </w:r>
      <w:r w:rsidRPr="00B42783">
        <w:rPr>
          <w:color w:val="EE0000"/>
        </w:rPr>
        <w:t>．</w:t>
      </w:r>
      <w:r w:rsidRPr="00B42783">
        <w:rPr>
          <w:rFonts w:eastAsia="Times New Roman" w:cs="Times New Roman"/>
          <w:color w:val="EE0000"/>
        </w:rPr>
        <w:t>M</w:t>
      </w:r>
      <w:r w:rsidRPr="00B42783">
        <w:rPr>
          <w:color w:val="EE0000"/>
        </w:rPr>
        <w:t>被弹出后做平抛运动，</w:t>
      </w:r>
      <w:r w:rsidRPr="00B42783">
        <w:rPr>
          <w:rFonts w:eastAsia="Times New Roman" w:cs="Times New Roman"/>
          <w:color w:val="EE0000"/>
        </w:rPr>
        <w:t>N</w:t>
      </w:r>
      <w:r w:rsidRPr="00B42783">
        <w:rPr>
          <w:color w:val="EE0000"/>
        </w:rPr>
        <w:t>做自由落体运动，平抛运动竖直方向的分运动是自由落体运动，运动时间与高度有关，与水平方向初速度无关，</w:t>
      </w:r>
      <w:r w:rsidRPr="00B42783">
        <w:rPr>
          <w:rFonts w:eastAsia="Times New Roman" w:cs="Times New Roman"/>
          <w:color w:val="EE0000"/>
        </w:rPr>
        <w:t>M</w:t>
      </w:r>
      <w:r w:rsidRPr="00B42783">
        <w:rPr>
          <w:color w:val="EE0000"/>
        </w:rPr>
        <w:t>、</w:t>
      </w:r>
      <w:r w:rsidRPr="00B42783">
        <w:rPr>
          <w:rFonts w:eastAsia="Times New Roman" w:cs="Times New Roman"/>
          <w:color w:val="EE0000"/>
        </w:rPr>
        <w:t>N</w:t>
      </w:r>
      <w:r w:rsidRPr="00B42783">
        <w:rPr>
          <w:color w:val="EE0000"/>
        </w:rPr>
        <w:t>处于同一高度，则运动时间相等，</w:t>
      </w:r>
      <w:r w:rsidRPr="00B42783">
        <w:rPr>
          <w:rFonts w:eastAsia="Times New Roman" w:cs="Times New Roman"/>
          <w:color w:val="EE0000"/>
        </w:rPr>
        <w:t>M</w:t>
      </w:r>
      <w:r w:rsidRPr="00B42783">
        <w:rPr>
          <w:color w:val="EE0000"/>
        </w:rPr>
        <w:t>、</w:t>
      </w:r>
      <w:r w:rsidRPr="00B42783">
        <w:rPr>
          <w:rFonts w:eastAsia="Times New Roman" w:cs="Times New Roman"/>
          <w:color w:val="EE0000"/>
        </w:rPr>
        <w:t>N</w:t>
      </w:r>
      <w:r w:rsidRPr="00B42783">
        <w:rPr>
          <w:color w:val="EE0000"/>
        </w:rPr>
        <w:t>同时落地，故</w:t>
      </w:r>
      <w:r w:rsidRPr="00B42783">
        <w:rPr>
          <w:rFonts w:eastAsia="Times New Roman" w:cs="Times New Roman"/>
          <w:color w:val="EE0000"/>
        </w:rPr>
        <w:t>ABD</w:t>
      </w:r>
      <w:r w:rsidRPr="00B42783">
        <w:rPr>
          <w:color w:val="EE0000"/>
        </w:rPr>
        <w:t>错误；</w:t>
      </w:r>
    </w:p>
    <w:p w14:paraId="32963244" w14:textId="05744C02" w:rsidR="00B42783" w:rsidRPr="00B42783" w:rsidRDefault="00B42783" w:rsidP="00B42783">
      <w:pPr>
        <w:rPr>
          <w:color w:val="EE0000"/>
        </w:rPr>
      </w:pPr>
      <w:r w:rsidRPr="00B42783">
        <w:rPr>
          <w:rFonts w:eastAsia="Times New Roman" w:cs="Times New Roman"/>
          <w:color w:val="EE0000"/>
        </w:rPr>
        <w:t>C</w:t>
      </w:r>
      <w:r w:rsidRPr="00B42783">
        <w:rPr>
          <w:color w:val="EE0000"/>
        </w:rPr>
        <w:t>．水平方向，根据</w:t>
      </w:r>
      <w:r w:rsidR="00DC2E01" w:rsidRPr="00DC2E01">
        <w:rPr>
          <w:rFonts w:hint="eastAsia"/>
          <w:i/>
          <w:iCs/>
          <w:color w:val="EE0000"/>
        </w:rPr>
        <w:t>x</w:t>
      </w:r>
      <w:r w:rsidR="00DC2E01">
        <w:rPr>
          <w:rFonts w:hint="eastAsia"/>
          <w:color w:val="EE0000"/>
        </w:rPr>
        <w:t xml:space="preserve"> = </w:t>
      </w:r>
      <w:r w:rsidR="00DC2E01" w:rsidRPr="00644549">
        <w:rPr>
          <w:rFonts w:ascii="Book Antiqua" w:hAnsi="Book Antiqua"/>
          <w:i/>
          <w:iCs/>
          <w:color w:val="EE0000"/>
        </w:rPr>
        <w:t>v</w:t>
      </w:r>
      <w:r w:rsidR="00DC2E01" w:rsidRPr="00DC2E01">
        <w:rPr>
          <w:rFonts w:hint="eastAsia"/>
          <w:color w:val="EE0000"/>
          <w:vertAlign w:val="subscript"/>
        </w:rPr>
        <w:t>0</w:t>
      </w:r>
      <w:r w:rsidR="00DC2E01" w:rsidRPr="00644549">
        <w:rPr>
          <w:rFonts w:hint="eastAsia"/>
          <w:i/>
          <w:iCs/>
          <w:color w:val="EE0000"/>
        </w:rPr>
        <w:t>t</w:t>
      </w:r>
      <w:r w:rsidRPr="00B42783">
        <w:rPr>
          <w:color w:val="EE0000"/>
        </w:rPr>
        <w:t>可知</w:t>
      </w:r>
      <w:r w:rsidRPr="00B42783">
        <w:rPr>
          <w:rFonts w:eastAsia="Times New Roman" w:cs="Times New Roman"/>
          <w:color w:val="EE0000"/>
        </w:rPr>
        <w:t>M</w:t>
      </w:r>
      <w:r w:rsidRPr="00B42783">
        <w:rPr>
          <w:color w:val="EE0000"/>
        </w:rPr>
        <w:t>弹出速度增大时飞得更远，故</w:t>
      </w:r>
      <w:r w:rsidRPr="00B42783">
        <w:rPr>
          <w:rFonts w:eastAsia="Times New Roman" w:cs="Times New Roman"/>
          <w:color w:val="EE0000"/>
        </w:rPr>
        <w:t>C</w:t>
      </w:r>
      <w:r w:rsidRPr="00B42783">
        <w:rPr>
          <w:color w:val="EE0000"/>
        </w:rPr>
        <w:t>正确。</w:t>
      </w:r>
    </w:p>
    <w:p w14:paraId="47131DD7" w14:textId="42EC4931" w:rsidR="00B42783" w:rsidRPr="00B42783" w:rsidRDefault="00B42783" w:rsidP="00B42783">
      <w:pPr>
        <w:rPr>
          <w:color w:val="EE0000"/>
        </w:rPr>
      </w:pPr>
      <w:r w:rsidRPr="00B42783">
        <w:rPr>
          <w:color w:val="EE0000"/>
        </w:rPr>
        <w:t>故选</w:t>
      </w:r>
      <w:r w:rsidRPr="00B42783">
        <w:rPr>
          <w:rFonts w:eastAsia="Times New Roman" w:cs="Times New Roman"/>
          <w:color w:val="EE0000"/>
        </w:rPr>
        <w:t>C</w:t>
      </w:r>
      <w:r w:rsidRPr="00B42783">
        <w:rPr>
          <w:color w:val="EE0000"/>
        </w:rPr>
        <w:t>。</w:t>
      </w:r>
    </w:p>
    <w:p w14:paraId="11D617B1" w14:textId="3796CE7F" w:rsidR="00651A15" w:rsidRDefault="00651A15" w:rsidP="00B42783">
      <w:pPr>
        <w:rPr>
          <w:color w:val="EE0000"/>
        </w:rPr>
      </w:pPr>
    </w:p>
    <w:p w14:paraId="436C9CDB" w14:textId="051F0D4B" w:rsidR="00B42783" w:rsidRPr="006961EB" w:rsidRDefault="00965F05" w:rsidP="00651A15">
      <w:pPr>
        <w:numPr>
          <w:ilvl w:val="0"/>
          <w:numId w:val="2"/>
        </w:numPr>
      </w:pPr>
      <w:r>
        <w:rPr>
          <w:noProof/>
          <w14:ligatures w14:val="standardContextual"/>
        </w:rPr>
        <w:lastRenderedPageBreak/>
        <mc:AlternateContent>
          <mc:Choice Requires="wpg">
            <w:drawing>
              <wp:anchor distT="0" distB="0" distL="114300" distR="114300" simplePos="0" relativeHeight="251666432" behindDoc="0" locked="0" layoutInCell="1" allowOverlap="1" wp14:anchorId="355CD3C8" wp14:editId="356B294F">
                <wp:simplePos x="0" y="0"/>
                <wp:positionH relativeFrom="column">
                  <wp:posOffset>3673108</wp:posOffset>
                </wp:positionH>
                <wp:positionV relativeFrom="paragraph">
                  <wp:posOffset>14315</wp:posOffset>
                </wp:positionV>
                <wp:extent cx="1550670" cy="1136473"/>
                <wp:effectExtent l="0" t="0" r="0" b="6985"/>
                <wp:wrapSquare wrapText="bothSides"/>
                <wp:docPr id="184589538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50670" cy="1136473"/>
                          <a:chOff x="0" y="-134980"/>
                          <a:chExt cx="1551000" cy="1137794"/>
                        </a:xfrm>
                      </wpg:grpSpPr>
                      <pic:pic xmlns:pic="http://schemas.openxmlformats.org/drawingml/2006/picture">
                        <pic:nvPicPr>
                          <pic:cNvPr id="985816817" name="Image 2"/>
                          <pic:cNvPicPr/>
                        </pic:nvPicPr>
                        <pic:blipFill>
                          <a:blip r:embed="rId18" cstate="print"/>
                          <a:stretch>
                            <a:fillRect/>
                          </a:stretch>
                        </pic:blipFill>
                        <pic:spPr>
                          <a:xfrm>
                            <a:off x="0" y="0"/>
                            <a:ext cx="1546859" cy="1002814"/>
                          </a:xfrm>
                          <a:prstGeom prst="rect">
                            <a:avLst/>
                          </a:prstGeom>
                        </pic:spPr>
                      </pic:pic>
                      <wps:wsp>
                        <wps:cNvPr id="1683555201" name="Graphic 3"/>
                        <wps:cNvSpPr/>
                        <wps:spPr>
                          <a:xfrm>
                            <a:off x="453390" y="31724"/>
                            <a:ext cx="974090" cy="553085"/>
                          </a:xfrm>
                          <a:custGeom>
                            <a:avLst/>
                            <a:gdLst/>
                            <a:ahLst/>
                            <a:cxnLst/>
                            <a:rect l="l" t="t" r="r" b="b"/>
                            <a:pathLst>
                              <a:path w="974090" h="553085">
                                <a:moveTo>
                                  <a:pt x="27000" y="531634"/>
                                </a:moveTo>
                                <a:lnTo>
                                  <a:pt x="20955" y="525602"/>
                                </a:lnTo>
                                <a:lnTo>
                                  <a:pt x="6045" y="525602"/>
                                </a:lnTo>
                                <a:lnTo>
                                  <a:pt x="0" y="531634"/>
                                </a:lnTo>
                                <a:lnTo>
                                  <a:pt x="0" y="546531"/>
                                </a:lnTo>
                                <a:lnTo>
                                  <a:pt x="6045" y="552589"/>
                                </a:lnTo>
                                <a:lnTo>
                                  <a:pt x="13500" y="552589"/>
                                </a:lnTo>
                                <a:lnTo>
                                  <a:pt x="20955" y="552589"/>
                                </a:lnTo>
                                <a:lnTo>
                                  <a:pt x="27000" y="546531"/>
                                </a:lnTo>
                                <a:lnTo>
                                  <a:pt x="27000" y="531634"/>
                                </a:lnTo>
                                <a:close/>
                              </a:path>
                              <a:path w="974090" h="553085">
                                <a:moveTo>
                                  <a:pt x="264604" y="6032"/>
                                </a:moveTo>
                                <a:lnTo>
                                  <a:pt x="258559" y="0"/>
                                </a:lnTo>
                                <a:lnTo>
                                  <a:pt x="243649" y="0"/>
                                </a:lnTo>
                                <a:lnTo>
                                  <a:pt x="237604" y="6032"/>
                                </a:lnTo>
                                <a:lnTo>
                                  <a:pt x="237604" y="20929"/>
                                </a:lnTo>
                                <a:lnTo>
                                  <a:pt x="243649" y="26987"/>
                                </a:lnTo>
                                <a:lnTo>
                                  <a:pt x="251104" y="26987"/>
                                </a:lnTo>
                                <a:lnTo>
                                  <a:pt x="258559" y="26987"/>
                                </a:lnTo>
                                <a:lnTo>
                                  <a:pt x="264604" y="20929"/>
                                </a:lnTo>
                                <a:lnTo>
                                  <a:pt x="264604" y="6032"/>
                                </a:lnTo>
                                <a:close/>
                              </a:path>
                              <a:path w="974090" h="553085">
                                <a:moveTo>
                                  <a:pt x="973797" y="333654"/>
                                </a:moveTo>
                                <a:lnTo>
                                  <a:pt x="967752" y="327621"/>
                                </a:lnTo>
                                <a:lnTo>
                                  <a:pt x="952842" y="327621"/>
                                </a:lnTo>
                                <a:lnTo>
                                  <a:pt x="946797" y="333654"/>
                                </a:lnTo>
                                <a:lnTo>
                                  <a:pt x="946797" y="348551"/>
                                </a:lnTo>
                                <a:lnTo>
                                  <a:pt x="952842" y="354609"/>
                                </a:lnTo>
                                <a:lnTo>
                                  <a:pt x="960297" y="354609"/>
                                </a:lnTo>
                                <a:lnTo>
                                  <a:pt x="967752" y="354609"/>
                                </a:lnTo>
                                <a:lnTo>
                                  <a:pt x="973797" y="348551"/>
                                </a:lnTo>
                                <a:lnTo>
                                  <a:pt x="973797" y="333654"/>
                                </a:lnTo>
                                <a:close/>
                              </a:path>
                            </a:pathLst>
                          </a:custGeom>
                          <a:solidFill>
                            <a:srgbClr val="F05A88"/>
                          </a:solidFill>
                        </wps:spPr>
                        <wps:bodyPr wrap="none" lIns="36000" tIns="0" rIns="36000" bIns="0" rtlCol="0">
                          <a:prstTxWarp prst="textNoShape">
                            <a:avLst/>
                          </a:prstTxWarp>
                          <a:spAutoFit/>
                        </wps:bodyPr>
                      </wps:wsp>
                      <wps:wsp>
                        <wps:cNvPr id="1721209129" name="Textbox 4"/>
                        <wps:cNvSpPr txBox="1"/>
                        <wps:spPr>
                          <a:xfrm>
                            <a:off x="1402800" y="207737"/>
                            <a:ext cx="148200" cy="205640"/>
                          </a:xfrm>
                          <a:prstGeom prst="rect">
                            <a:avLst/>
                          </a:prstGeom>
                        </wps:spPr>
                        <wps:txbx>
                          <w:txbxContent>
                            <w:p w14:paraId="52360909" w14:textId="77777777" w:rsidR="00965F05" w:rsidRDefault="00965F05" w:rsidP="00965F05">
                              <w:pPr>
                                <w:spacing w:before="12"/>
                                <w:ind w:left="20"/>
                                <w:rPr>
                                  <w:i/>
                                  <w:sz w:val="18"/>
                                </w:rPr>
                              </w:pPr>
                              <w:bookmarkStart w:id="10" w:name="空白页面"/>
                              <w:bookmarkEnd w:id="10"/>
                              <w:r>
                                <w:rPr>
                                  <w:i/>
                                  <w:color w:val="231F20"/>
                                  <w:spacing w:val="-10"/>
                                  <w:sz w:val="18"/>
                                </w:rPr>
                                <w:t>A</w:t>
                              </w:r>
                            </w:p>
                          </w:txbxContent>
                        </wps:txbx>
                        <wps:bodyPr wrap="none" lIns="36000" tIns="0" rIns="36000" bIns="0" rtlCol="0">
                          <a:spAutoFit/>
                        </wps:bodyPr>
                      </wps:wsp>
                      <wps:wsp>
                        <wps:cNvPr id="1922470487" name="Textbox 5"/>
                        <wps:cNvSpPr txBox="1"/>
                        <wps:spPr>
                          <a:xfrm>
                            <a:off x="398589" y="589385"/>
                            <a:ext cx="148200" cy="205640"/>
                          </a:xfrm>
                          <a:prstGeom prst="rect">
                            <a:avLst/>
                          </a:prstGeom>
                        </wps:spPr>
                        <wps:txbx>
                          <w:txbxContent>
                            <w:p w14:paraId="34C645DC" w14:textId="77777777" w:rsidR="00965F05" w:rsidRDefault="00965F05" w:rsidP="00965F05">
                              <w:pPr>
                                <w:spacing w:before="12"/>
                                <w:ind w:left="20"/>
                                <w:rPr>
                                  <w:i/>
                                  <w:sz w:val="18"/>
                                </w:rPr>
                              </w:pPr>
                              <w:r>
                                <w:rPr>
                                  <w:i/>
                                  <w:color w:val="231F20"/>
                                  <w:spacing w:val="-10"/>
                                  <w:sz w:val="18"/>
                                </w:rPr>
                                <w:t>B</w:t>
                              </w:r>
                            </w:p>
                          </w:txbxContent>
                        </wps:txbx>
                        <wps:bodyPr wrap="none" lIns="36000" tIns="0" rIns="36000" bIns="0" rtlCol="0">
                          <a:spAutoFit/>
                        </wps:bodyPr>
                      </wps:wsp>
                      <wps:wsp>
                        <wps:cNvPr id="1530310288" name="Textbox 4"/>
                        <wps:cNvSpPr txBox="1"/>
                        <wps:spPr>
                          <a:xfrm>
                            <a:off x="689280" y="-134980"/>
                            <a:ext cx="159029" cy="205739"/>
                          </a:xfrm>
                          <a:prstGeom prst="rect">
                            <a:avLst/>
                          </a:prstGeom>
                        </wps:spPr>
                        <wps:txbx>
                          <w:txbxContent>
                            <w:p w14:paraId="11DFB69F" w14:textId="77777777" w:rsidR="00965F05" w:rsidRDefault="00965F05" w:rsidP="00965F05">
                              <w:pPr>
                                <w:spacing w:before="12"/>
                                <w:ind w:left="20"/>
                                <w:rPr>
                                  <w:i/>
                                  <w:sz w:val="18"/>
                                </w:rPr>
                              </w:pPr>
                              <w:r>
                                <w:rPr>
                                  <w:rFonts w:hint="eastAsia"/>
                                  <w:i/>
                                  <w:color w:val="231F20"/>
                                  <w:spacing w:val="-10"/>
                                  <w:sz w:val="18"/>
                                </w:rPr>
                                <w:t>C</w:t>
                              </w:r>
                            </w:p>
                          </w:txbxContent>
                        </wps:txbx>
                        <wps:bodyPr wrap="none" lIns="36000" tIns="0" rIns="36000" bIns="0" rtlCol="0">
                          <a:spAutoFit/>
                        </wps:bodyPr>
                      </wps:wsp>
                    </wpg:wgp>
                  </a:graphicData>
                </a:graphic>
              </wp:anchor>
            </w:drawing>
          </mc:Choice>
          <mc:Fallback>
            <w:pict>
              <v:group w14:anchorId="355CD3C8" id="Group 1" o:spid="_x0000_s1145" style="position:absolute;left:0;text-align:left;margin-left:289.2pt;margin-top:1.15pt;width:122.1pt;height:89.5pt;z-index:251666432" coordorigin=",-1349" coordsize="15510,113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2" o:spid="_x0000_s1146" type="#_x0000_t75" style="position:absolute;width:15468;height:10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">
                  <v:imagedata r:id="rId19" o:title=""/>
                </v:shape>
                <v:shape id="Graphic 3" o:spid="_x0000_s1147" style="position:absolute;left:4533;top:317;width:9741;height:5531;visibility:visible;mso-wrap-style:none;v-text-anchor:top" coordsize="974090,553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" path="m27000,531634r-6045,-6032l6045,525602,,531634r,14897l6045,552589r7455,l20955,552589r6045,-6058l27000,531634xem264604,6032l258559,,243649,r-6045,6032l237604,20929r6045,6058l251104,26987r7455,l264604,20929r,-14897xem973797,333654r-6045,-6033l952842,327621r-6045,6033l946797,348551r6045,6058l960297,354609r7455,l973797,348551r,-14897xe" fillcolor="#f05a88" stroked="f">
                  <v:path arrowok="t"/>
                </v:shape>
                <v:shapetype id="_x0000_t202" coordsize="21600,21600" o:spt="202" path="m,l,21600r21600,l21600,xe">
                  <v:stroke joinstyle="miter"/>
                  <v:path gradientshapeok="t" o:connecttype="rect"/>
                </v:shapetype>
                <v:shape id="Textbox 4" o:spid="_x0000_s1148" type="#_x0000_t202" style="position:absolute;left:14028;top:2077;width:1482;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" filled="f" stroked="f">
                  <v:textbox style="mso-fit-shape-to-text:t" inset="1mm,0,1mm,0">
                    <w:txbxContent>
                      <w:p w14:paraId="52360909" w14:textId="77777777" w:rsidR="00965F05" w:rsidRDefault="00965F05" w:rsidP="00965F05">
                        <w:pPr>
                          <w:spacing w:before="12"/>
                          <w:ind w:left="20"/>
                          <w:rPr>
                            <w:i/>
                            <w:sz w:val="18"/>
                          </w:rPr>
                        </w:pPr>
                        <w:bookmarkStart w:id="11" w:name="空白页面"/>
                        <w:bookmarkEnd w:id="11"/>
                        <w:r>
                          <w:rPr>
                            <w:i/>
                            <w:color w:val="231F20"/>
                            <w:spacing w:val="-10"/>
                            <w:sz w:val="18"/>
                          </w:rPr>
                          <w:t>A</w:t>
                        </w:r>
                      </w:p>
                    </w:txbxContent>
                  </v:textbox>
                </v:shape>
                <v:shape id="Textbox 5" o:spid="_x0000_s1149" type="#_x0000_t202" style="position:absolute;left:3985;top:5893;width:1482;height:20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" filled="f" stroked="f">
                  <v:textbox style="mso-fit-shape-to-text:t" inset="1mm,0,1mm,0">
                    <w:txbxContent>
                      <w:p w14:paraId="34C645DC" w14:textId="77777777" w:rsidR="00965F05" w:rsidRDefault="00965F05" w:rsidP="00965F05">
                        <w:pPr>
                          <w:spacing w:before="12"/>
                          <w:ind w:left="20"/>
                          <w:rPr>
                            <w:i/>
                            <w:sz w:val="18"/>
                          </w:rPr>
                        </w:pPr>
                        <w:r>
                          <w:rPr>
                            <w:i/>
                            <w:color w:val="231F20"/>
                            <w:spacing w:val="-10"/>
                            <w:sz w:val="18"/>
                          </w:rPr>
                          <w:t>B</w:t>
                        </w:r>
                      </w:p>
                    </w:txbxContent>
                  </v:textbox>
                </v:shape>
                <v:shape id="Textbox 4" o:spid="_x0000_s1150" type="#_x0000_t202" style="position:absolute;left:6892;top:-1349;width:1591;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" filled="f" stroked="f">
                  <v:textbox style="mso-fit-shape-to-text:t" inset="1mm,0,1mm,0">
                    <w:txbxContent>
                      <w:p w14:paraId="11DFB69F" w14:textId="77777777" w:rsidR="00965F05" w:rsidRDefault="00965F05" w:rsidP="00965F05">
                        <w:pPr>
                          <w:spacing w:before="12"/>
                          <w:ind w:left="20"/>
                          <w:rPr>
                            <w:i/>
                            <w:sz w:val="18"/>
                          </w:rPr>
                        </w:pPr>
                        <w:r>
                          <w:rPr>
                            <w:rFonts w:hint="eastAsia"/>
                            <w:i/>
                            <w:color w:val="231F20"/>
                            <w:spacing w:val="-10"/>
                            <w:sz w:val="18"/>
                          </w:rPr>
                          <w:t>C</w:t>
                        </w:r>
                      </w:p>
                    </w:txbxContent>
                  </v:textbox>
                </v:shape>
                <w10:wrap type="square"/>
              </v:group>
            </w:pict>
          </mc:Fallback>
        </mc:AlternateContent>
      </w:r>
      <w:r w:rsidR="00B42783" w:rsidRPr="006961EB">
        <w:t>如图所示是自行车的大齿轮、小齿轮和后轮，</w:t>
      </w:r>
      <w:r w:rsidR="00DC2E01" w:rsidRPr="006961EB">
        <w:rPr>
          <w:rFonts w:hint="eastAsia"/>
        </w:rPr>
        <w:t>A</w:t>
      </w:r>
      <w:r w:rsidR="00DC2E01" w:rsidRPr="006961EB">
        <w:rPr>
          <w:rFonts w:hint="eastAsia"/>
        </w:rPr>
        <w:t>、</w:t>
      </w:r>
      <w:r w:rsidR="00DC2E01" w:rsidRPr="006961EB">
        <w:rPr>
          <w:rFonts w:hint="eastAsia"/>
        </w:rPr>
        <w:t>B</w:t>
      </w:r>
      <w:r w:rsidR="00DC2E01" w:rsidRPr="006961EB">
        <w:rPr>
          <w:rFonts w:hint="eastAsia"/>
        </w:rPr>
        <w:t>、</w:t>
      </w:r>
      <w:r w:rsidR="00DC2E01" w:rsidRPr="006961EB">
        <w:rPr>
          <w:rFonts w:hint="eastAsia"/>
        </w:rPr>
        <w:t>C</w:t>
      </w:r>
      <w:r w:rsidR="00B42783" w:rsidRPr="006961EB">
        <w:t>分别为它们边缘上的点。</w:t>
      </w:r>
      <w:r w:rsidR="00DC2E01" w:rsidRPr="006961EB">
        <w:rPr>
          <w:rFonts w:hint="eastAsia"/>
        </w:rPr>
        <w:t>A</w:t>
      </w:r>
      <w:r w:rsidR="00DC2E01" w:rsidRPr="006961EB">
        <w:rPr>
          <w:rFonts w:hint="eastAsia"/>
        </w:rPr>
        <w:t>、</w:t>
      </w:r>
      <w:r w:rsidR="00DC2E01" w:rsidRPr="006961EB">
        <w:rPr>
          <w:rFonts w:hint="eastAsia"/>
        </w:rPr>
        <w:t>B</w:t>
      </w:r>
      <w:r w:rsidR="00DC2E01" w:rsidRPr="006961EB">
        <w:rPr>
          <w:rFonts w:hint="eastAsia"/>
        </w:rPr>
        <w:t>、</w:t>
      </w:r>
      <w:r w:rsidR="00DC2E01" w:rsidRPr="006961EB">
        <w:rPr>
          <w:rFonts w:hint="eastAsia"/>
        </w:rPr>
        <w:t>C</w:t>
      </w:r>
      <w:r w:rsidR="00B42783" w:rsidRPr="006961EB">
        <w:t>的线速度大小分别为</w:t>
      </w:r>
      <w:r w:rsidR="00DC2E01" w:rsidRPr="006961EB">
        <w:rPr>
          <w:rFonts w:ascii="Book Antiqua" w:hAnsi="Book Antiqua"/>
          <w:i/>
          <w:iCs/>
        </w:rPr>
        <w:t>v</w:t>
      </w:r>
      <w:r w:rsidR="00DC2E01" w:rsidRPr="006961EB">
        <w:rPr>
          <w:rFonts w:hint="eastAsia"/>
          <w:vertAlign w:val="subscript"/>
        </w:rPr>
        <w:t>A</w:t>
      </w:r>
      <w:r w:rsidR="00DC2E01" w:rsidRPr="006961EB">
        <w:rPr>
          <w:rFonts w:hint="eastAsia"/>
        </w:rPr>
        <w:t>、</w:t>
      </w:r>
      <w:r w:rsidR="00DC2E01" w:rsidRPr="006961EB">
        <w:rPr>
          <w:rFonts w:ascii="Book Antiqua" w:hAnsi="Book Antiqua"/>
          <w:i/>
          <w:iCs/>
        </w:rPr>
        <w:t>v</w:t>
      </w:r>
      <w:r w:rsidR="00DC2E01" w:rsidRPr="006961EB">
        <w:rPr>
          <w:rFonts w:hint="eastAsia"/>
          <w:vertAlign w:val="subscript"/>
        </w:rPr>
        <w:t>B</w:t>
      </w:r>
      <w:r w:rsidR="00DC2E01" w:rsidRPr="006961EB">
        <w:rPr>
          <w:rFonts w:hint="eastAsia"/>
        </w:rPr>
        <w:t>、</w:t>
      </w:r>
      <w:r w:rsidR="00DC2E01" w:rsidRPr="006961EB">
        <w:rPr>
          <w:rFonts w:ascii="Book Antiqua" w:hAnsi="Book Antiqua"/>
          <w:i/>
          <w:iCs/>
        </w:rPr>
        <w:t>v</w:t>
      </w:r>
      <w:r w:rsidR="00DC2E01" w:rsidRPr="006961EB">
        <w:rPr>
          <w:rFonts w:hint="eastAsia"/>
          <w:vertAlign w:val="subscript"/>
        </w:rPr>
        <w:t>C</w:t>
      </w:r>
      <w:r w:rsidR="00B42783" w:rsidRPr="006961EB">
        <w:t>，角速度大小分别为</w:t>
      </w:r>
      <w:r w:rsidR="006961EB" w:rsidRPr="006961EB">
        <w:rPr>
          <w:rFonts w:cs="Times New Roman"/>
          <w:i/>
          <w:iCs/>
        </w:rPr>
        <w:t>ω</w:t>
      </w:r>
      <w:r w:rsidR="006961EB" w:rsidRPr="006961EB">
        <w:rPr>
          <w:rFonts w:hint="eastAsia"/>
          <w:vertAlign w:val="subscript"/>
        </w:rPr>
        <w:t>A</w:t>
      </w:r>
      <w:r w:rsidR="006961EB" w:rsidRPr="006961EB">
        <w:rPr>
          <w:rFonts w:hint="eastAsia"/>
        </w:rPr>
        <w:t>、</w:t>
      </w:r>
      <w:r w:rsidR="006961EB" w:rsidRPr="006961EB">
        <w:rPr>
          <w:rFonts w:cs="Times New Roman"/>
          <w:i/>
          <w:iCs/>
        </w:rPr>
        <w:t>ω</w:t>
      </w:r>
      <w:r w:rsidR="006961EB" w:rsidRPr="006961EB">
        <w:rPr>
          <w:rFonts w:hint="eastAsia"/>
          <w:vertAlign w:val="subscript"/>
        </w:rPr>
        <w:t>B</w:t>
      </w:r>
      <w:r w:rsidR="006961EB" w:rsidRPr="006961EB">
        <w:rPr>
          <w:rFonts w:hint="eastAsia"/>
        </w:rPr>
        <w:t>、</w:t>
      </w:r>
      <w:r w:rsidR="006961EB" w:rsidRPr="006961EB">
        <w:rPr>
          <w:rFonts w:cs="Times New Roman"/>
          <w:i/>
          <w:iCs/>
        </w:rPr>
        <w:t>ω</w:t>
      </w:r>
      <w:r w:rsidR="006961EB" w:rsidRPr="006961EB">
        <w:rPr>
          <w:rFonts w:hint="eastAsia"/>
          <w:vertAlign w:val="subscript"/>
        </w:rPr>
        <w:t>C</w:t>
      </w:r>
      <w:r w:rsidR="00B42783" w:rsidRPr="006961EB">
        <w:t>。将自行车后轮架起，转动脚踏板，</w:t>
      </w:r>
      <w:commentRangeStart w:id="12"/>
      <w:r w:rsidR="00B42783" w:rsidRPr="006961EB">
        <w:t>则</w:t>
      </w:r>
      <w:commentRangeEnd w:id="12"/>
      <w:r w:rsidR="006961EB" w:rsidRPr="006961EB">
        <w:rPr>
          <w:rStyle w:val="af4"/>
          <w:szCs w:val="24"/>
        </w:rPr>
        <w:commentReference w:id="12"/>
      </w:r>
      <w:r w:rsidR="00B42783" w:rsidRPr="006961EB">
        <w:t>（</w:t>
      </w:r>
      <w:r w:rsidR="00B42783" w:rsidRPr="006961EB">
        <w:t xml:space="preserve">    </w:t>
      </w:r>
      <w:r w:rsidR="00B42783" w:rsidRPr="006961EB">
        <w:t>）</w:t>
      </w:r>
    </w:p>
    <w:p w14:paraId="4511DB07" w14:textId="1D815990" w:rsidR="00B42783" w:rsidRPr="006961EB" w:rsidRDefault="00B42783" w:rsidP="00B42783">
      <w:r w:rsidRPr="006961EB">
        <w:t>A</w:t>
      </w:r>
      <w:r w:rsidRPr="006961EB">
        <w:t>．</w:t>
      </w:r>
      <w:r w:rsidR="006961EB" w:rsidRPr="006961EB">
        <w:rPr>
          <w:rFonts w:ascii="Book Antiqua" w:hAnsi="Book Antiqua"/>
          <w:i/>
          <w:iCs/>
        </w:rPr>
        <w:t>v</w:t>
      </w:r>
      <w:r w:rsidR="006961EB" w:rsidRPr="006961EB">
        <w:rPr>
          <w:rFonts w:hint="eastAsia"/>
          <w:vertAlign w:val="subscript"/>
        </w:rPr>
        <w:t>A</w:t>
      </w:r>
      <w:r w:rsidR="006961EB" w:rsidRPr="006961EB">
        <w:rPr>
          <w:rFonts w:hint="eastAsia"/>
        </w:rPr>
        <w:t xml:space="preserve"> &gt; </w:t>
      </w:r>
      <w:r w:rsidR="006961EB" w:rsidRPr="006961EB">
        <w:rPr>
          <w:rFonts w:ascii="Book Antiqua" w:hAnsi="Book Antiqua"/>
          <w:i/>
          <w:iCs/>
        </w:rPr>
        <w:t>v</w:t>
      </w:r>
      <w:r w:rsidR="006961EB" w:rsidRPr="006961EB">
        <w:rPr>
          <w:rFonts w:hint="eastAsia"/>
          <w:vertAlign w:val="subscript"/>
        </w:rPr>
        <w:t>B</w:t>
      </w:r>
      <w:r w:rsidR="006961EB" w:rsidRPr="006961EB">
        <w:rPr>
          <w:rFonts w:hint="eastAsia"/>
        </w:rPr>
        <w:t xml:space="preserve"> = </w:t>
      </w:r>
      <w:r w:rsidR="006961EB" w:rsidRPr="006961EB">
        <w:rPr>
          <w:rFonts w:ascii="Book Antiqua" w:hAnsi="Book Antiqua"/>
          <w:i/>
          <w:iCs/>
        </w:rPr>
        <w:t>v</w:t>
      </w:r>
      <w:r w:rsidR="006961EB" w:rsidRPr="006961EB">
        <w:rPr>
          <w:rFonts w:hint="eastAsia"/>
          <w:vertAlign w:val="subscript"/>
        </w:rPr>
        <w:t>C</w:t>
      </w:r>
      <w:r w:rsidRPr="006961EB">
        <w:tab/>
      </w:r>
      <w:r w:rsidR="006961EB" w:rsidRPr="006961EB">
        <w:tab/>
      </w:r>
      <w:r w:rsidRPr="006961EB">
        <w:t>B</w:t>
      </w:r>
      <w:r w:rsidRPr="006961EB">
        <w:t>．</w:t>
      </w:r>
      <w:r w:rsidR="006961EB" w:rsidRPr="006961EB">
        <w:rPr>
          <w:rFonts w:ascii="Book Antiqua" w:hAnsi="Book Antiqua"/>
          <w:i/>
          <w:iCs/>
        </w:rPr>
        <w:t>v</w:t>
      </w:r>
      <w:r w:rsidR="006961EB" w:rsidRPr="006961EB">
        <w:rPr>
          <w:rFonts w:hint="eastAsia"/>
          <w:vertAlign w:val="subscript"/>
        </w:rPr>
        <w:t>A</w:t>
      </w:r>
      <w:r w:rsidR="006961EB" w:rsidRPr="006961EB">
        <w:rPr>
          <w:rFonts w:hint="eastAsia"/>
        </w:rPr>
        <w:t xml:space="preserve"> = </w:t>
      </w:r>
      <w:r w:rsidR="006961EB" w:rsidRPr="006961EB">
        <w:rPr>
          <w:rFonts w:ascii="Book Antiqua" w:hAnsi="Book Antiqua"/>
          <w:i/>
          <w:iCs/>
        </w:rPr>
        <w:t>v</w:t>
      </w:r>
      <w:r w:rsidR="006961EB" w:rsidRPr="006961EB">
        <w:rPr>
          <w:rFonts w:hint="eastAsia"/>
          <w:vertAlign w:val="subscript"/>
        </w:rPr>
        <w:t>B</w:t>
      </w:r>
      <w:r w:rsidR="006961EB" w:rsidRPr="006961EB">
        <w:rPr>
          <w:rFonts w:hint="eastAsia"/>
        </w:rPr>
        <w:t xml:space="preserve"> &lt; </w:t>
      </w:r>
      <w:r w:rsidR="006961EB" w:rsidRPr="006961EB">
        <w:rPr>
          <w:rFonts w:ascii="Book Antiqua" w:hAnsi="Book Antiqua"/>
          <w:i/>
          <w:iCs/>
        </w:rPr>
        <w:t>v</w:t>
      </w:r>
      <w:r w:rsidR="006961EB" w:rsidRPr="006961EB">
        <w:rPr>
          <w:rFonts w:hint="eastAsia"/>
          <w:vertAlign w:val="subscript"/>
        </w:rPr>
        <w:t>C</w:t>
      </w:r>
    </w:p>
    <w:p w14:paraId="590C8471" w14:textId="02DD55CD" w:rsidR="00B42783" w:rsidRPr="006961EB" w:rsidRDefault="00B42783" w:rsidP="00B42783">
      <w:r w:rsidRPr="006961EB">
        <w:t>C</w:t>
      </w:r>
      <w:r w:rsidRPr="006961EB">
        <w:t>．</w:t>
      </w:r>
      <w:r w:rsidR="006961EB" w:rsidRPr="006961EB">
        <w:rPr>
          <w:rFonts w:cs="Times New Roman"/>
          <w:i/>
          <w:iCs/>
        </w:rPr>
        <w:t>ω</w:t>
      </w:r>
      <w:r w:rsidR="006961EB" w:rsidRPr="006961EB">
        <w:rPr>
          <w:rFonts w:hint="eastAsia"/>
          <w:vertAlign w:val="subscript"/>
        </w:rPr>
        <w:t>A</w:t>
      </w:r>
      <w:r w:rsidR="006961EB" w:rsidRPr="006961EB">
        <w:rPr>
          <w:rFonts w:hint="eastAsia"/>
        </w:rPr>
        <w:t xml:space="preserve"> &gt; </w:t>
      </w:r>
      <w:r w:rsidR="006961EB" w:rsidRPr="006961EB">
        <w:rPr>
          <w:rFonts w:cs="Times New Roman"/>
          <w:i/>
          <w:iCs/>
        </w:rPr>
        <w:t>ω</w:t>
      </w:r>
      <w:r w:rsidR="006961EB" w:rsidRPr="006961EB">
        <w:rPr>
          <w:rFonts w:hint="eastAsia"/>
          <w:vertAlign w:val="subscript"/>
        </w:rPr>
        <w:t>B</w:t>
      </w:r>
      <w:r w:rsidR="006961EB" w:rsidRPr="006961EB">
        <w:rPr>
          <w:rFonts w:hint="eastAsia"/>
        </w:rPr>
        <w:t xml:space="preserve"> = </w:t>
      </w:r>
      <w:r w:rsidR="006961EB" w:rsidRPr="006961EB">
        <w:rPr>
          <w:rFonts w:cs="Times New Roman"/>
          <w:i/>
          <w:iCs/>
        </w:rPr>
        <w:t>ω</w:t>
      </w:r>
      <w:r w:rsidR="006961EB" w:rsidRPr="006961EB">
        <w:rPr>
          <w:rFonts w:hint="eastAsia"/>
          <w:vertAlign w:val="subscript"/>
        </w:rPr>
        <w:t>C</w:t>
      </w:r>
      <w:r w:rsidRPr="006961EB">
        <w:tab/>
      </w:r>
      <w:r w:rsidR="006961EB" w:rsidRPr="006961EB">
        <w:tab/>
      </w:r>
      <w:r w:rsidRPr="006961EB">
        <w:t>D</w:t>
      </w:r>
      <w:r w:rsidRPr="006961EB">
        <w:t>．</w:t>
      </w:r>
      <w:r w:rsidR="006961EB" w:rsidRPr="006961EB">
        <w:rPr>
          <w:rFonts w:cs="Times New Roman"/>
          <w:i/>
          <w:iCs/>
        </w:rPr>
        <w:t>ω</w:t>
      </w:r>
      <w:r w:rsidR="006961EB" w:rsidRPr="006961EB">
        <w:rPr>
          <w:rFonts w:hint="eastAsia"/>
          <w:vertAlign w:val="subscript"/>
        </w:rPr>
        <w:t>A</w:t>
      </w:r>
      <w:r w:rsidR="006961EB" w:rsidRPr="006961EB">
        <w:rPr>
          <w:rFonts w:hint="eastAsia"/>
        </w:rPr>
        <w:t xml:space="preserve"> = </w:t>
      </w:r>
      <w:r w:rsidR="006961EB" w:rsidRPr="006961EB">
        <w:rPr>
          <w:rFonts w:cs="Times New Roman"/>
          <w:i/>
          <w:iCs/>
        </w:rPr>
        <w:t>ω</w:t>
      </w:r>
      <w:r w:rsidR="006961EB" w:rsidRPr="006961EB">
        <w:rPr>
          <w:rFonts w:hint="eastAsia"/>
          <w:vertAlign w:val="subscript"/>
        </w:rPr>
        <w:t>B</w:t>
      </w:r>
      <w:r w:rsidR="006961EB" w:rsidRPr="006961EB">
        <w:rPr>
          <w:rFonts w:hint="eastAsia"/>
        </w:rPr>
        <w:t xml:space="preserve"> &lt; </w:t>
      </w:r>
      <w:r w:rsidR="006961EB" w:rsidRPr="006961EB">
        <w:rPr>
          <w:rFonts w:cs="Times New Roman"/>
          <w:i/>
          <w:iCs/>
        </w:rPr>
        <w:t>ω</w:t>
      </w:r>
      <w:r w:rsidR="006961EB" w:rsidRPr="006961EB">
        <w:rPr>
          <w:rFonts w:hint="eastAsia"/>
          <w:vertAlign w:val="subscript"/>
        </w:rPr>
        <w:t>C</w:t>
      </w:r>
    </w:p>
    <w:p w14:paraId="3DD10F45" w14:textId="3F10DDF0" w:rsidR="00B42783" w:rsidRPr="00B42783" w:rsidRDefault="00B42783" w:rsidP="00B42783">
      <w:pPr>
        <w:rPr>
          <w:color w:val="EE0000"/>
        </w:rPr>
      </w:pPr>
      <w:r w:rsidRPr="00B42783">
        <w:rPr>
          <w:color w:val="EE0000"/>
        </w:rPr>
        <w:t>【详解】</w:t>
      </w:r>
      <w:r w:rsidRPr="00B42783">
        <w:rPr>
          <w:rFonts w:eastAsia="Times New Roman" w:cs="Times New Roman"/>
          <w:color w:val="EE0000"/>
        </w:rPr>
        <w:t>AB</w:t>
      </w:r>
      <w:r w:rsidRPr="00B42783">
        <w:rPr>
          <w:color w:val="EE0000"/>
        </w:rPr>
        <w:t>．</w:t>
      </w:r>
      <w:r w:rsidRPr="00B42783">
        <w:rPr>
          <w:rFonts w:eastAsia="Times New Roman" w:cs="Times New Roman"/>
          <w:i/>
          <w:color w:val="EE0000"/>
        </w:rPr>
        <w:t>A</w:t>
      </w:r>
      <w:r w:rsidRPr="00B42783">
        <w:rPr>
          <w:color w:val="EE0000"/>
        </w:rPr>
        <w:t>、</w:t>
      </w:r>
      <w:r w:rsidRPr="00B42783">
        <w:rPr>
          <w:rFonts w:eastAsia="Times New Roman" w:cs="Times New Roman"/>
          <w:i/>
          <w:color w:val="EE0000"/>
        </w:rPr>
        <w:t>B</w:t>
      </w:r>
      <w:r w:rsidRPr="00B42783">
        <w:rPr>
          <w:color w:val="EE0000"/>
        </w:rPr>
        <w:t>两点在同一条链条上，所以</w:t>
      </w:r>
      <w:r w:rsidR="006961EB" w:rsidRPr="00DC2E01">
        <w:rPr>
          <w:rFonts w:ascii="Book Antiqua" w:hAnsi="Book Antiqua"/>
          <w:i/>
          <w:iCs/>
          <w:color w:val="EE0000"/>
        </w:rPr>
        <w:t>v</w:t>
      </w:r>
      <w:r w:rsidR="006961EB">
        <w:rPr>
          <w:rFonts w:hint="eastAsia"/>
          <w:color w:val="EE0000"/>
          <w:vertAlign w:val="subscript"/>
        </w:rPr>
        <w:t>A</w:t>
      </w:r>
      <w:r w:rsidR="006961EB">
        <w:rPr>
          <w:rFonts w:hint="eastAsia"/>
          <w:color w:val="EE0000"/>
        </w:rPr>
        <w:t xml:space="preserve"> = </w:t>
      </w:r>
      <w:r w:rsidR="006961EB" w:rsidRPr="00DC2E01">
        <w:rPr>
          <w:rFonts w:ascii="Book Antiqua" w:hAnsi="Book Antiqua"/>
          <w:i/>
          <w:iCs/>
          <w:color w:val="EE0000"/>
        </w:rPr>
        <w:t>v</w:t>
      </w:r>
      <w:r w:rsidR="006961EB">
        <w:rPr>
          <w:rFonts w:hint="eastAsia"/>
          <w:color w:val="EE0000"/>
          <w:vertAlign w:val="subscript"/>
        </w:rPr>
        <w:t>B</w:t>
      </w:r>
    </w:p>
    <w:p w14:paraId="349EFDDD" w14:textId="1A671F95" w:rsidR="00B42783" w:rsidRPr="00B42783" w:rsidRDefault="00B42783" w:rsidP="00A765F4">
      <w:pPr>
        <w:rPr>
          <w:color w:val="EE0000"/>
        </w:rPr>
      </w:pPr>
      <w:r w:rsidRPr="00B42783">
        <w:rPr>
          <w:color w:val="EE0000"/>
        </w:rPr>
        <w:t>由</w:t>
      </w:r>
      <w:r w:rsidR="00A765F4" w:rsidRPr="00A765F4">
        <w:rPr>
          <w:rFonts w:ascii="Book Antiqua" w:hAnsi="Book Antiqua"/>
          <w:i/>
          <w:iCs/>
          <w:color w:val="EE0000"/>
        </w:rPr>
        <w:t>v</w:t>
      </w:r>
      <w:r w:rsidR="00A765F4">
        <w:rPr>
          <w:rFonts w:hint="eastAsia"/>
          <w:color w:val="EE0000"/>
        </w:rPr>
        <w:t xml:space="preserve"> = </w:t>
      </w:r>
      <w:r w:rsidR="00A765F4" w:rsidRPr="00A765F4">
        <w:rPr>
          <w:rFonts w:cs="Times New Roman"/>
          <w:i/>
          <w:iCs/>
          <w:color w:val="EE0000"/>
        </w:rPr>
        <w:t>ω</w:t>
      </w:r>
      <w:r w:rsidR="00A765F4" w:rsidRPr="00A765F4">
        <w:rPr>
          <w:rFonts w:hint="eastAsia"/>
          <w:i/>
          <w:iCs/>
          <w:color w:val="EE0000"/>
        </w:rPr>
        <w:t>r</w:t>
      </w:r>
      <w:r w:rsidR="00A765F4">
        <w:rPr>
          <w:rFonts w:hint="eastAsia"/>
          <w:color w:val="EE0000"/>
        </w:rPr>
        <w:t>，</w:t>
      </w:r>
      <w:r w:rsidRPr="00B42783">
        <w:rPr>
          <w:color w:val="EE0000"/>
        </w:rPr>
        <w:t>因为</w:t>
      </w:r>
      <w:r w:rsidRPr="00B42783">
        <w:rPr>
          <w:color w:val="EE0000"/>
        </w:rPr>
        <w:object w:dxaOrig="675" w:dyaOrig="360" w14:anchorId="1261801E">
          <v:shape id="_x0000_i1025" type="#_x0000_t75" alt="学科网(www.zxxk.com)--教育资源门户，提供试卷、教案、课件、论文、素材以及各类教学资源下载，还有大量而丰富的教学相关资讯！ pz6bFJWLL0tN+fUPil0Ivg==" style="width:33.6pt;height:18.05pt" o:ole="">
            <v:imagedata r:id="rId20" o:title="eqIdb500334204fc1ecda6549d38f85fdd24"/>
          </v:shape>
          <o:OLEObject Type="Embed" ProgID="Equation.DSMT4" ShapeID="_x0000_i1025" DrawAspect="Content" ObjectID="_1830536214" r:id="rId21"/>
        </w:object>
      </w:r>
      <w:r w:rsidR="00A765F4">
        <w:rPr>
          <w:rFonts w:hint="eastAsia"/>
          <w:color w:val="EE0000"/>
        </w:rPr>
        <w:t>，</w:t>
      </w:r>
      <w:r w:rsidRPr="00B42783">
        <w:rPr>
          <w:color w:val="EE0000"/>
        </w:rPr>
        <w:t>可得</w:t>
      </w:r>
      <w:r w:rsidR="006961EB" w:rsidRPr="00DC2E01">
        <w:rPr>
          <w:rFonts w:ascii="Book Antiqua" w:hAnsi="Book Antiqua"/>
          <w:i/>
          <w:iCs/>
          <w:color w:val="EE0000"/>
        </w:rPr>
        <w:t>v</w:t>
      </w:r>
      <w:r w:rsidR="006961EB">
        <w:rPr>
          <w:rFonts w:hint="eastAsia"/>
          <w:color w:val="EE0000"/>
          <w:vertAlign w:val="subscript"/>
        </w:rPr>
        <w:t>C</w:t>
      </w:r>
      <w:r w:rsidR="006961EB">
        <w:rPr>
          <w:rFonts w:hint="eastAsia"/>
          <w:color w:val="EE0000"/>
        </w:rPr>
        <w:t xml:space="preserve"> &gt; </w:t>
      </w:r>
      <w:r w:rsidR="006961EB" w:rsidRPr="00DC2E01">
        <w:rPr>
          <w:rFonts w:ascii="Book Antiqua" w:hAnsi="Book Antiqua"/>
          <w:i/>
          <w:iCs/>
          <w:color w:val="EE0000"/>
        </w:rPr>
        <w:t>v</w:t>
      </w:r>
      <w:r w:rsidR="006961EB">
        <w:rPr>
          <w:rFonts w:hint="eastAsia"/>
          <w:color w:val="EE0000"/>
          <w:vertAlign w:val="subscript"/>
        </w:rPr>
        <w:t>B</w:t>
      </w:r>
    </w:p>
    <w:p w14:paraId="527DD223" w14:textId="57929344" w:rsidR="00B42783" w:rsidRPr="00B42783" w:rsidRDefault="00B42783" w:rsidP="00B42783">
      <w:pPr>
        <w:rPr>
          <w:color w:val="EE0000"/>
        </w:rPr>
      </w:pPr>
      <w:r w:rsidRPr="00B42783">
        <w:rPr>
          <w:color w:val="EE0000"/>
        </w:rPr>
        <w:t>联立有</w:t>
      </w:r>
      <w:r w:rsidR="006961EB" w:rsidRPr="00DC2E01">
        <w:rPr>
          <w:rFonts w:ascii="Book Antiqua" w:hAnsi="Book Antiqua"/>
          <w:i/>
          <w:iCs/>
          <w:color w:val="EE0000"/>
        </w:rPr>
        <w:t>v</w:t>
      </w:r>
      <w:r w:rsidR="006961EB">
        <w:rPr>
          <w:rFonts w:hint="eastAsia"/>
          <w:color w:val="EE0000"/>
          <w:vertAlign w:val="subscript"/>
        </w:rPr>
        <w:t>A</w:t>
      </w:r>
      <w:r w:rsidR="006961EB">
        <w:rPr>
          <w:rFonts w:hint="eastAsia"/>
          <w:color w:val="EE0000"/>
        </w:rPr>
        <w:t xml:space="preserve"> = </w:t>
      </w:r>
      <w:r w:rsidR="006961EB" w:rsidRPr="00DC2E01">
        <w:rPr>
          <w:rFonts w:ascii="Book Antiqua" w:hAnsi="Book Antiqua"/>
          <w:i/>
          <w:iCs/>
          <w:color w:val="EE0000"/>
        </w:rPr>
        <w:t>v</w:t>
      </w:r>
      <w:r w:rsidR="006961EB">
        <w:rPr>
          <w:rFonts w:hint="eastAsia"/>
          <w:color w:val="EE0000"/>
          <w:vertAlign w:val="subscript"/>
        </w:rPr>
        <w:t>B</w:t>
      </w:r>
      <w:r w:rsidR="006961EB">
        <w:rPr>
          <w:rFonts w:hint="eastAsia"/>
          <w:color w:val="EE0000"/>
        </w:rPr>
        <w:t xml:space="preserve"> &lt; </w:t>
      </w:r>
      <w:r w:rsidR="006961EB" w:rsidRPr="00DC2E01">
        <w:rPr>
          <w:rFonts w:ascii="Book Antiqua" w:hAnsi="Book Antiqua"/>
          <w:i/>
          <w:iCs/>
          <w:color w:val="EE0000"/>
        </w:rPr>
        <w:t>v</w:t>
      </w:r>
      <w:r w:rsidR="006961EB">
        <w:rPr>
          <w:rFonts w:hint="eastAsia"/>
          <w:color w:val="EE0000"/>
          <w:vertAlign w:val="subscript"/>
        </w:rPr>
        <w:t>C</w:t>
      </w:r>
      <w:r w:rsidRPr="00B42783">
        <w:rPr>
          <w:color w:val="EE0000"/>
        </w:rPr>
        <w:t>，故</w:t>
      </w:r>
      <w:r w:rsidRPr="00B42783">
        <w:rPr>
          <w:rFonts w:eastAsia="Times New Roman" w:cs="Times New Roman"/>
          <w:color w:val="EE0000"/>
        </w:rPr>
        <w:t>A</w:t>
      </w:r>
      <w:r w:rsidRPr="00B42783">
        <w:rPr>
          <w:color w:val="EE0000"/>
        </w:rPr>
        <w:t>错误，</w:t>
      </w:r>
      <w:r w:rsidRPr="00B42783">
        <w:rPr>
          <w:rFonts w:eastAsia="Times New Roman" w:cs="Times New Roman"/>
          <w:color w:val="EE0000"/>
        </w:rPr>
        <w:t>B</w:t>
      </w:r>
      <w:r w:rsidRPr="00B42783">
        <w:rPr>
          <w:color w:val="EE0000"/>
        </w:rPr>
        <w:t>正确；</w:t>
      </w:r>
    </w:p>
    <w:p w14:paraId="3FF3742A" w14:textId="089A97DE" w:rsidR="00B42783" w:rsidRPr="00B42783" w:rsidRDefault="00B42783" w:rsidP="00B42783">
      <w:pPr>
        <w:rPr>
          <w:color w:val="EE0000"/>
        </w:rPr>
      </w:pPr>
      <w:r w:rsidRPr="00B42783">
        <w:rPr>
          <w:rFonts w:eastAsia="Times New Roman" w:cs="Times New Roman"/>
          <w:color w:val="EE0000"/>
        </w:rPr>
        <w:t>CD</w:t>
      </w:r>
      <w:r w:rsidRPr="00B42783">
        <w:rPr>
          <w:color w:val="EE0000"/>
        </w:rPr>
        <w:t>．</w:t>
      </w:r>
      <w:r w:rsidRPr="006961EB">
        <w:rPr>
          <w:rFonts w:eastAsia="Times New Roman" w:cs="Times New Roman"/>
          <w:iCs/>
          <w:color w:val="EE0000"/>
        </w:rPr>
        <w:t>B</w:t>
      </w:r>
      <w:r w:rsidRPr="006961EB">
        <w:rPr>
          <w:iCs/>
          <w:color w:val="EE0000"/>
        </w:rPr>
        <w:t>、</w:t>
      </w:r>
      <w:r w:rsidRPr="006961EB">
        <w:rPr>
          <w:rFonts w:eastAsia="Times New Roman" w:cs="Times New Roman"/>
          <w:iCs/>
          <w:color w:val="EE0000"/>
        </w:rPr>
        <w:t>C</w:t>
      </w:r>
      <w:r w:rsidRPr="00B42783">
        <w:rPr>
          <w:color w:val="EE0000"/>
        </w:rPr>
        <w:t>两点在同一个圆盘上，所以</w:t>
      </w:r>
      <w:r w:rsidR="006961EB" w:rsidRPr="006961EB">
        <w:rPr>
          <w:rFonts w:cs="Times New Roman"/>
          <w:i/>
          <w:iCs/>
          <w:color w:val="EE0000"/>
        </w:rPr>
        <w:t>ω</w:t>
      </w:r>
      <w:r w:rsidR="006961EB">
        <w:rPr>
          <w:rFonts w:hint="eastAsia"/>
          <w:color w:val="EE0000"/>
          <w:vertAlign w:val="subscript"/>
        </w:rPr>
        <w:t>B</w:t>
      </w:r>
      <w:r w:rsidR="006961EB">
        <w:rPr>
          <w:rFonts w:hint="eastAsia"/>
          <w:color w:val="EE0000"/>
        </w:rPr>
        <w:t xml:space="preserve"> = </w:t>
      </w:r>
      <w:r w:rsidR="006961EB" w:rsidRPr="006961EB">
        <w:rPr>
          <w:rFonts w:cs="Times New Roman"/>
          <w:i/>
          <w:iCs/>
          <w:color w:val="EE0000"/>
        </w:rPr>
        <w:t>ω</w:t>
      </w:r>
      <w:r w:rsidR="006961EB">
        <w:rPr>
          <w:rFonts w:hint="eastAsia"/>
          <w:color w:val="EE0000"/>
          <w:vertAlign w:val="subscript"/>
        </w:rPr>
        <w:t>C</w:t>
      </w:r>
    </w:p>
    <w:p w14:paraId="79BC34DD" w14:textId="3394BABC" w:rsidR="00B42783" w:rsidRPr="00B42783" w:rsidRDefault="00B42783" w:rsidP="00B42783">
      <w:pPr>
        <w:rPr>
          <w:color w:val="EE0000"/>
        </w:rPr>
      </w:pPr>
      <w:r w:rsidRPr="00B42783">
        <w:rPr>
          <w:color w:val="EE0000"/>
        </w:rPr>
        <w:t>由</w:t>
      </w:r>
      <w:r w:rsidR="00A765F4" w:rsidRPr="00A765F4">
        <w:rPr>
          <w:rFonts w:ascii="Book Antiqua" w:hAnsi="Book Antiqua"/>
          <w:i/>
          <w:iCs/>
          <w:color w:val="EE0000"/>
        </w:rPr>
        <w:t>v</w:t>
      </w:r>
      <w:r w:rsidR="00A765F4">
        <w:rPr>
          <w:rFonts w:hint="eastAsia"/>
          <w:color w:val="EE0000"/>
        </w:rPr>
        <w:t xml:space="preserve"> = </w:t>
      </w:r>
      <w:r w:rsidR="00A765F4" w:rsidRPr="00A765F4">
        <w:rPr>
          <w:rFonts w:cs="Times New Roman"/>
          <w:i/>
          <w:iCs/>
          <w:color w:val="EE0000"/>
        </w:rPr>
        <w:t>ω</w:t>
      </w:r>
      <w:r w:rsidR="00A765F4" w:rsidRPr="00A765F4">
        <w:rPr>
          <w:rFonts w:hint="eastAsia"/>
          <w:i/>
          <w:iCs/>
          <w:color w:val="EE0000"/>
        </w:rPr>
        <w:t>r</w:t>
      </w:r>
    </w:p>
    <w:p w14:paraId="4444F8AC" w14:textId="5DAF9109" w:rsidR="00B42783" w:rsidRPr="00B42783" w:rsidRDefault="00B42783" w:rsidP="00B42783">
      <w:pPr>
        <w:rPr>
          <w:color w:val="EE0000"/>
        </w:rPr>
      </w:pPr>
      <w:r w:rsidRPr="00B42783">
        <w:rPr>
          <w:color w:val="EE0000"/>
        </w:rPr>
        <w:t>因为</w:t>
      </w:r>
      <w:r w:rsidRPr="00B42783">
        <w:rPr>
          <w:color w:val="EE0000"/>
        </w:rPr>
        <w:object w:dxaOrig="675" w:dyaOrig="360" w14:anchorId="2A22722B">
          <v:shape id="_x0000_i1026" type="#_x0000_t75" alt="学科网(www.zxxk.com)--教育资源门户，提供试卷、教案、课件、论文、素材以及各类教学资源下载，还有大量而丰富的教学相关资讯！ pz6bFJWLL0tN+fUPil0Ivg==" style="width:33.6pt;height:18.05pt" o:ole="">
            <v:imagedata r:id="rId22" o:title="eqIdab5f821ec2a3126b4e02100346d2d820"/>
          </v:shape>
          <o:OLEObject Type="Embed" ProgID="Equation.DSMT4" ShapeID="_x0000_i1026" DrawAspect="Content" ObjectID="_1830536215" r:id="rId23"/>
        </w:object>
      </w:r>
    </w:p>
    <w:p w14:paraId="2504B807" w14:textId="73CC44C2" w:rsidR="00B42783" w:rsidRPr="00B42783" w:rsidRDefault="00B42783" w:rsidP="00B42783">
      <w:pPr>
        <w:rPr>
          <w:color w:val="EE0000"/>
        </w:rPr>
      </w:pPr>
      <w:r w:rsidRPr="00B42783">
        <w:rPr>
          <w:color w:val="EE0000"/>
        </w:rPr>
        <w:t>结合</w:t>
      </w:r>
      <w:r w:rsidR="00A765F4" w:rsidRPr="00DC2E01">
        <w:rPr>
          <w:rFonts w:ascii="Book Antiqua" w:hAnsi="Book Antiqua"/>
          <w:i/>
          <w:iCs/>
          <w:color w:val="EE0000"/>
        </w:rPr>
        <w:t>v</w:t>
      </w:r>
      <w:r w:rsidR="00A765F4">
        <w:rPr>
          <w:rFonts w:hint="eastAsia"/>
          <w:color w:val="EE0000"/>
          <w:vertAlign w:val="subscript"/>
        </w:rPr>
        <w:t>A</w:t>
      </w:r>
      <w:r w:rsidR="00A765F4">
        <w:rPr>
          <w:rFonts w:hint="eastAsia"/>
          <w:color w:val="EE0000"/>
        </w:rPr>
        <w:t xml:space="preserve"> = </w:t>
      </w:r>
      <w:r w:rsidR="00A765F4" w:rsidRPr="00DC2E01">
        <w:rPr>
          <w:rFonts w:ascii="Book Antiqua" w:hAnsi="Book Antiqua"/>
          <w:i/>
          <w:iCs/>
          <w:color w:val="EE0000"/>
        </w:rPr>
        <w:t>v</w:t>
      </w:r>
      <w:r w:rsidR="00A765F4">
        <w:rPr>
          <w:rFonts w:hint="eastAsia"/>
          <w:color w:val="EE0000"/>
          <w:vertAlign w:val="subscript"/>
        </w:rPr>
        <w:t>B</w:t>
      </w:r>
      <w:r w:rsidRPr="00B42783">
        <w:rPr>
          <w:color w:val="EE0000"/>
        </w:rPr>
        <w:t>可得</w:t>
      </w:r>
      <w:r w:rsidR="006961EB" w:rsidRPr="006961EB">
        <w:rPr>
          <w:rFonts w:cs="Times New Roman"/>
          <w:i/>
          <w:iCs/>
          <w:color w:val="EE0000"/>
        </w:rPr>
        <w:t>ω</w:t>
      </w:r>
      <w:r w:rsidR="006961EB">
        <w:rPr>
          <w:rFonts w:hint="eastAsia"/>
          <w:color w:val="EE0000"/>
          <w:vertAlign w:val="subscript"/>
        </w:rPr>
        <w:t>B</w:t>
      </w:r>
      <w:r w:rsidR="006961EB">
        <w:rPr>
          <w:rFonts w:hint="eastAsia"/>
          <w:color w:val="EE0000"/>
        </w:rPr>
        <w:t xml:space="preserve"> &gt; </w:t>
      </w:r>
      <w:r w:rsidR="006961EB" w:rsidRPr="006961EB">
        <w:rPr>
          <w:rFonts w:cs="Times New Roman"/>
          <w:i/>
          <w:iCs/>
          <w:color w:val="EE0000"/>
        </w:rPr>
        <w:t>ω</w:t>
      </w:r>
      <w:r w:rsidR="006961EB">
        <w:rPr>
          <w:rFonts w:hint="eastAsia"/>
          <w:color w:val="EE0000"/>
          <w:vertAlign w:val="subscript"/>
        </w:rPr>
        <w:t>A</w:t>
      </w:r>
    </w:p>
    <w:p w14:paraId="41149A57" w14:textId="026A4FAF" w:rsidR="00B42783" w:rsidRPr="00B42783" w:rsidRDefault="00B42783" w:rsidP="00B42783">
      <w:pPr>
        <w:rPr>
          <w:color w:val="EE0000"/>
        </w:rPr>
      </w:pPr>
      <w:r w:rsidRPr="00B42783">
        <w:rPr>
          <w:color w:val="EE0000"/>
        </w:rPr>
        <w:t>联立有</w:t>
      </w:r>
      <w:r w:rsidR="006961EB" w:rsidRPr="006961EB">
        <w:rPr>
          <w:rFonts w:cs="Times New Roman"/>
          <w:i/>
          <w:iCs/>
          <w:color w:val="EE0000"/>
        </w:rPr>
        <w:t>ω</w:t>
      </w:r>
      <w:r w:rsidR="006961EB">
        <w:rPr>
          <w:rFonts w:hint="eastAsia"/>
          <w:color w:val="EE0000"/>
          <w:vertAlign w:val="subscript"/>
        </w:rPr>
        <w:t>B</w:t>
      </w:r>
      <w:r w:rsidR="006961EB">
        <w:rPr>
          <w:rFonts w:hint="eastAsia"/>
          <w:color w:val="EE0000"/>
        </w:rPr>
        <w:t xml:space="preserve"> = </w:t>
      </w:r>
      <w:r w:rsidR="006961EB" w:rsidRPr="006961EB">
        <w:rPr>
          <w:rFonts w:cs="Times New Roman"/>
          <w:i/>
          <w:iCs/>
          <w:color w:val="EE0000"/>
        </w:rPr>
        <w:t>ω</w:t>
      </w:r>
      <w:r w:rsidR="006961EB">
        <w:rPr>
          <w:rFonts w:hint="eastAsia"/>
          <w:color w:val="EE0000"/>
          <w:vertAlign w:val="subscript"/>
        </w:rPr>
        <w:t>C</w:t>
      </w:r>
      <w:r w:rsidR="006961EB">
        <w:rPr>
          <w:rFonts w:hint="eastAsia"/>
          <w:color w:val="EE0000"/>
        </w:rPr>
        <w:t xml:space="preserve"> &gt; </w:t>
      </w:r>
      <w:r w:rsidR="006961EB" w:rsidRPr="006961EB">
        <w:rPr>
          <w:rFonts w:cs="Times New Roman"/>
          <w:i/>
          <w:iCs/>
          <w:color w:val="EE0000"/>
        </w:rPr>
        <w:t>ω</w:t>
      </w:r>
      <w:r w:rsidR="006961EB">
        <w:rPr>
          <w:rFonts w:hint="eastAsia"/>
          <w:color w:val="EE0000"/>
          <w:vertAlign w:val="subscript"/>
        </w:rPr>
        <w:t>A</w:t>
      </w:r>
      <w:r w:rsidRPr="00B42783">
        <w:rPr>
          <w:color w:val="EE0000"/>
        </w:rPr>
        <w:t>，故</w:t>
      </w:r>
      <w:r w:rsidRPr="00B42783">
        <w:rPr>
          <w:rFonts w:eastAsia="Times New Roman" w:cs="Times New Roman"/>
          <w:color w:val="EE0000"/>
        </w:rPr>
        <w:t>CD</w:t>
      </w:r>
      <w:r w:rsidRPr="00B42783">
        <w:rPr>
          <w:color w:val="EE0000"/>
        </w:rPr>
        <w:t>错误。</w:t>
      </w:r>
    </w:p>
    <w:p w14:paraId="4E71E57B"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B</w:t>
      </w:r>
      <w:r w:rsidRPr="00B42783">
        <w:rPr>
          <w:color w:val="EE0000"/>
        </w:rPr>
        <w:t>。</w:t>
      </w:r>
    </w:p>
    <w:p w14:paraId="0EF37EDA" w14:textId="7EAE20CD" w:rsidR="00651A15" w:rsidRDefault="00C85813" w:rsidP="00B42783">
      <w:pPr>
        <w:rPr>
          <w:color w:val="EE0000"/>
        </w:rPr>
      </w:pPr>
      <w:r w:rsidRPr="00B42783">
        <w:rPr>
          <w:noProof/>
          <w:color w:val="EE0000"/>
        </w:rPr>
        <w:drawing>
          <wp:anchor distT="0" distB="0" distL="114300" distR="114300" simplePos="0" relativeHeight="251652096" behindDoc="0" locked="0" layoutInCell="1" allowOverlap="1" wp14:anchorId="0F19E238" wp14:editId="509BD68D">
            <wp:simplePos x="0" y="0"/>
            <wp:positionH relativeFrom="column">
              <wp:posOffset>4324985</wp:posOffset>
            </wp:positionH>
            <wp:positionV relativeFrom="paragraph">
              <wp:posOffset>198755</wp:posOffset>
            </wp:positionV>
            <wp:extent cx="963295" cy="1441450"/>
            <wp:effectExtent l="0" t="0" r="8255" b="635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963295" cy="1441450"/>
                    </a:xfrm>
                    <a:prstGeom prst="rect">
                      <a:avLst/>
                    </a:prstGeom>
                  </pic:spPr>
                </pic:pic>
              </a:graphicData>
            </a:graphic>
            <wp14:sizeRelH relativeFrom="margin">
              <wp14:pctWidth>0</wp14:pctWidth>
            </wp14:sizeRelH>
            <wp14:sizeRelV relativeFrom="margin">
              <wp14:pctHeight>0</wp14:pctHeight>
            </wp14:sizeRelV>
          </wp:anchor>
        </w:drawing>
      </w:r>
    </w:p>
    <w:p w14:paraId="027D6C6A" w14:textId="0BE17C5C" w:rsidR="00B42783" w:rsidRPr="00EF7716" w:rsidRDefault="00B42783" w:rsidP="00651A15">
      <w:pPr>
        <w:numPr>
          <w:ilvl w:val="0"/>
          <w:numId w:val="2"/>
        </w:numPr>
      </w:pPr>
      <w:r w:rsidRPr="00EF7716">
        <w:t>如图所示的拖把由拖杆和拖把头构成。小虹同学在水平地面打扫卫生时，保持拖杆与竖直方向的夹角</w:t>
      </w:r>
      <w:r w:rsidR="006961EB" w:rsidRPr="00EF7716">
        <w:rPr>
          <w:rFonts w:cs="Times New Roman"/>
          <w:i/>
          <w:iCs/>
        </w:rPr>
        <w:t>θ</w:t>
      </w:r>
      <w:r w:rsidR="006961EB" w:rsidRPr="00EF7716">
        <w:rPr>
          <w:rFonts w:hint="eastAsia"/>
        </w:rPr>
        <w:t xml:space="preserve"> = 37</w:t>
      </w:r>
      <w:r w:rsidR="006961EB" w:rsidRPr="00EF7716">
        <w:rPr>
          <w:rFonts w:cs="Times New Roman"/>
        </w:rPr>
        <w:t>°</w:t>
      </w:r>
      <w:r w:rsidRPr="00EF7716">
        <w:t>，并用沿拖杆方向大小为</w:t>
      </w:r>
      <w:r w:rsidRPr="00EF7716">
        <w:rPr>
          <w:rFonts w:eastAsia="Times New Roman" w:cs="Times New Roman"/>
        </w:rPr>
        <w:t>25</w:t>
      </w:r>
      <w:r w:rsidR="00C85813" w:rsidRPr="00EF7716">
        <w:rPr>
          <w:rFonts w:eastAsiaTheme="minorEastAsia" w:cs="Times New Roman" w:hint="eastAsia"/>
        </w:rPr>
        <w:t xml:space="preserve"> </w:t>
      </w:r>
      <w:r w:rsidRPr="00EF7716">
        <w:rPr>
          <w:rFonts w:eastAsia="Times New Roman" w:cs="Times New Roman"/>
        </w:rPr>
        <w:t>N</w:t>
      </w:r>
      <w:r w:rsidRPr="00EF7716">
        <w:t>的恒力推动拖把头向前移动了</w:t>
      </w:r>
      <w:r w:rsidRPr="00EF7716">
        <w:rPr>
          <w:rFonts w:eastAsia="Times New Roman" w:cs="Times New Roman"/>
        </w:rPr>
        <w:t>1</w:t>
      </w:r>
      <w:r w:rsidR="00C85813" w:rsidRPr="00EF7716">
        <w:rPr>
          <w:rFonts w:eastAsiaTheme="minorEastAsia" w:cs="Times New Roman" w:hint="eastAsia"/>
        </w:rPr>
        <w:t xml:space="preserve"> </w:t>
      </w:r>
      <w:r w:rsidRPr="00EF7716">
        <w:rPr>
          <w:rFonts w:eastAsia="Times New Roman" w:cs="Times New Roman"/>
        </w:rPr>
        <w:t>m</w:t>
      </w:r>
      <w:r w:rsidRPr="00EF7716">
        <w:t>，用时</w:t>
      </w:r>
      <w:r w:rsidRPr="00EF7716">
        <w:rPr>
          <w:rFonts w:eastAsia="Times New Roman" w:cs="Times New Roman"/>
        </w:rPr>
        <w:t>1</w:t>
      </w:r>
      <w:r w:rsidR="00C85813" w:rsidRPr="00EF7716">
        <w:rPr>
          <w:rFonts w:eastAsiaTheme="minorEastAsia" w:cs="Times New Roman" w:hint="eastAsia"/>
        </w:rPr>
        <w:t xml:space="preserve"> </w:t>
      </w:r>
      <w:r w:rsidRPr="00EF7716">
        <w:rPr>
          <w:rFonts w:eastAsia="Times New Roman" w:cs="Times New Roman"/>
        </w:rPr>
        <w:t>s</w:t>
      </w:r>
      <w:r w:rsidRPr="00EF7716">
        <w:t>。已知拖把头的质量为</w:t>
      </w:r>
      <w:r w:rsidRPr="00EF7716">
        <w:rPr>
          <w:rFonts w:eastAsia="Times New Roman" w:cs="Times New Roman"/>
        </w:rPr>
        <w:t>1.8</w:t>
      </w:r>
      <w:r w:rsidR="00C85813" w:rsidRPr="00EF7716">
        <w:rPr>
          <w:rFonts w:eastAsiaTheme="minorEastAsia" w:cs="Times New Roman" w:hint="eastAsia"/>
        </w:rPr>
        <w:t xml:space="preserve"> </w:t>
      </w:r>
      <w:r w:rsidRPr="00EF7716">
        <w:rPr>
          <w:rFonts w:eastAsia="Times New Roman" w:cs="Times New Roman"/>
        </w:rPr>
        <w:t>kg</w:t>
      </w:r>
      <w:r w:rsidRPr="00EF7716">
        <w:t>，与地面间的动摩擦因数为</w:t>
      </w:r>
      <w:r w:rsidRPr="00EF7716">
        <w:rPr>
          <w:rFonts w:eastAsia="Times New Roman" w:cs="Times New Roman"/>
        </w:rPr>
        <w:t>0.3</w:t>
      </w:r>
      <w:r w:rsidRPr="00EF7716">
        <w:t>。已知</w:t>
      </w:r>
      <w:r w:rsidR="00C85813" w:rsidRPr="00EF7716">
        <w:rPr>
          <w:rFonts w:hint="eastAsia"/>
        </w:rPr>
        <w:t>sin37</w:t>
      </w:r>
      <w:r w:rsidR="00C85813" w:rsidRPr="00EF7716">
        <w:rPr>
          <w:rFonts w:cs="Times New Roman"/>
        </w:rPr>
        <w:t>°</w:t>
      </w:r>
      <w:r w:rsidR="00C85813" w:rsidRPr="00EF7716">
        <w:rPr>
          <w:rFonts w:hint="eastAsia"/>
        </w:rPr>
        <w:t xml:space="preserve"> = 0.6</w:t>
      </w:r>
      <w:r w:rsidRPr="00EF7716">
        <w:t>，</w:t>
      </w:r>
      <w:r w:rsidR="00C85813" w:rsidRPr="00EF7716">
        <w:rPr>
          <w:rFonts w:hint="eastAsia"/>
        </w:rPr>
        <w:t>cos37</w:t>
      </w:r>
      <w:r w:rsidR="00C85813" w:rsidRPr="00EF7716">
        <w:rPr>
          <w:rFonts w:cs="Times New Roman"/>
        </w:rPr>
        <w:t>°</w:t>
      </w:r>
      <w:r w:rsidR="00C85813" w:rsidRPr="00EF7716">
        <w:rPr>
          <w:rFonts w:hint="eastAsia"/>
        </w:rPr>
        <w:t xml:space="preserve"> = 0.8</w:t>
      </w:r>
      <w:r w:rsidRPr="00EF7716">
        <w:t>，若不计拖杆质量，则此过程</w:t>
      </w:r>
      <w:commentRangeStart w:id="13"/>
      <w:r w:rsidRPr="00EF7716">
        <w:t>中</w:t>
      </w:r>
      <w:commentRangeEnd w:id="13"/>
      <w:r w:rsidR="00C85813" w:rsidRPr="00EF7716">
        <w:rPr>
          <w:rStyle w:val="af4"/>
          <w:szCs w:val="24"/>
        </w:rPr>
        <w:commentReference w:id="13"/>
      </w:r>
      <w:r w:rsidRPr="00EF7716">
        <w:t>（</w:t>
      </w:r>
      <w:r w:rsidRPr="00EF7716">
        <w:t xml:space="preserve">    </w:t>
      </w:r>
      <w:r w:rsidRPr="00EF7716">
        <w:t>）</w:t>
      </w:r>
    </w:p>
    <w:p w14:paraId="53E88238" w14:textId="177736AB" w:rsidR="00B42783" w:rsidRPr="00EF7716" w:rsidRDefault="00B42783" w:rsidP="00B42783">
      <w:r w:rsidRPr="00EF7716">
        <w:t>A</w:t>
      </w:r>
      <w:r w:rsidRPr="00EF7716">
        <w:t>．小虹对拖把做功</w:t>
      </w:r>
      <w:r w:rsidRPr="00EF7716">
        <w:rPr>
          <w:rFonts w:eastAsia="Times New Roman" w:cs="Times New Roman"/>
        </w:rPr>
        <w:t>15</w:t>
      </w:r>
      <w:r w:rsidR="00C85813" w:rsidRPr="00EF7716">
        <w:rPr>
          <w:rFonts w:eastAsiaTheme="minorEastAsia" w:cs="Times New Roman" w:hint="eastAsia"/>
        </w:rPr>
        <w:t xml:space="preserve"> </w:t>
      </w:r>
      <w:r w:rsidRPr="00EF7716">
        <w:rPr>
          <w:rFonts w:eastAsia="Times New Roman" w:cs="Times New Roman"/>
        </w:rPr>
        <w:t>J</w:t>
      </w:r>
      <w:r w:rsidRPr="00EF7716">
        <w:tab/>
      </w:r>
      <w:r w:rsidR="00C85813" w:rsidRPr="00EF7716">
        <w:tab/>
      </w:r>
      <w:r w:rsidR="00C85813" w:rsidRPr="00EF7716">
        <w:tab/>
      </w:r>
      <w:r w:rsidRPr="00EF7716">
        <w:t>B</w:t>
      </w:r>
      <w:r w:rsidRPr="00EF7716">
        <w:t>．拖把头克服摩擦力做功</w:t>
      </w:r>
      <w:r w:rsidRPr="00EF7716">
        <w:rPr>
          <w:rFonts w:eastAsia="Times New Roman" w:cs="Times New Roman"/>
        </w:rPr>
        <w:t>5.4</w:t>
      </w:r>
      <w:r w:rsidR="00C85813" w:rsidRPr="00EF7716">
        <w:rPr>
          <w:rFonts w:eastAsiaTheme="minorEastAsia" w:cs="Times New Roman" w:hint="eastAsia"/>
        </w:rPr>
        <w:t xml:space="preserve"> </w:t>
      </w:r>
      <w:r w:rsidRPr="00EF7716">
        <w:rPr>
          <w:rFonts w:eastAsia="Times New Roman" w:cs="Times New Roman"/>
        </w:rPr>
        <w:t>J</w:t>
      </w:r>
    </w:p>
    <w:p w14:paraId="19D88EBD" w14:textId="53C0D9BB" w:rsidR="00B42783" w:rsidRPr="00EF7716" w:rsidRDefault="00B42783" w:rsidP="00B42783">
      <w:r w:rsidRPr="00EF7716">
        <w:t>C</w:t>
      </w:r>
      <w:r w:rsidRPr="00EF7716">
        <w:t>．拖把所受重力的功率为</w:t>
      </w:r>
      <w:r w:rsidRPr="00EF7716">
        <w:rPr>
          <w:rFonts w:eastAsia="Times New Roman" w:cs="Times New Roman"/>
        </w:rPr>
        <w:t>18</w:t>
      </w:r>
      <w:r w:rsidR="00C85813" w:rsidRPr="00EF7716">
        <w:rPr>
          <w:rFonts w:eastAsiaTheme="minorEastAsia" w:cs="Times New Roman" w:hint="eastAsia"/>
        </w:rPr>
        <w:t xml:space="preserve"> </w:t>
      </w:r>
      <w:r w:rsidRPr="00EF7716">
        <w:rPr>
          <w:rFonts w:eastAsia="Times New Roman" w:cs="Times New Roman"/>
        </w:rPr>
        <w:t>W</w:t>
      </w:r>
      <w:r w:rsidRPr="00EF7716">
        <w:tab/>
        <w:t>D</w:t>
      </w:r>
      <w:r w:rsidRPr="00EF7716">
        <w:t>．小虹对拖把做功的功率为</w:t>
      </w:r>
      <w:r w:rsidRPr="00EF7716">
        <w:rPr>
          <w:rFonts w:eastAsia="Times New Roman" w:cs="Times New Roman"/>
        </w:rPr>
        <w:t>25</w:t>
      </w:r>
      <w:r w:rsidR="00C85813" w:rsidRPr="00EF7716">
        <w:rPr>
          <w:rFonts w:eastAsiaTheme="minorEastAsia" w:cs="Times New Roman" w:hint="eastAsia"/>
        </w:rPr>
        <w:t xml:space="preserve"> </w:t>
      </w:r>
      <w:r w:rsidRPr="00EF7716">
        <w:rPr>
          <w:rFonts w:eastAsia="Times New Roman" w:cs="Times New Roman"/>
        </w:rPr>
        <w:t>W</w:t>
      </w:r>
    </w:p>
    <w:p w14:paraId="18C3998E"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A</w:t>
      </w:r>
      <w:r w:rsidRPr="00B42783">
        <w:rPr>
          <w:color w:val="EE0000"/>
        </w:rPr>
        <w:t>．小虹对拖把做功</w:t>
      </w:r>
      <w:r w:rsidRPr="00B42783">
        <w:rPr>
          <w:color w:val="EE0000"/>
        </w:rPr>
        <w:object w:dxaOrig="3141" w:dyaOrig="277" w14:anchorId="3D8BF656">
          <v:shape id="_x0000_i1027" type="#_x0000_t75" alt="学科网(www.zxxk.com)--教育资源门户，提供试卷、教案、课件、论文、素材以及各类教学资源下载，还有大量而丰富的教学相关资讯！ pz6bFJWLL0tN+fUPil0Ivg==" style="width:157pt;height:13.55pt" o:ole="">
            <v:imagedata r:id="rId25" o:title="eqId4d2279cff1094962402926a10c1fb5bf"/>
          </v:shape>
          <o:OLEObject Type="Embed" ProgID="Equation.DSMT4" ShapeID="_x0000_i1027" DrawAspect="Content" ObjectID="_1830536216" r:id="rId26"/>
        </w:object>
      </w:r>
      <w:r w:rsidRPr="00B42783">
        <w:rPr>
          <w:color w:val="EE0000"/>
        </w:rPr>
        <w:t>，故</w:t>
      </w:r>
      <w:r w:rsidRPr="00B42783">
        <w:rPr>
          <w:rFonts w:eastAsia="Times New Roman" w:cs="Times New Roman"/>
          <w:color w:val="EE0000"/>
        </w:rPr>
        <w:t>A</w:t>
      </w:r>
      <w:r w:rsidRPr="00B42783">
        <w:rPr>
          <w:color w:val="EE0000"/>
        </w:rPr>
        <w:t>正确；</w:t>
      </w:r>
    </w:p>
    <w:p w14:paraId="22E69024" w14:textId="0D529328" w:rsidR="00B42783" w:rsidRPr="00B42783" w:rsidRDefault="00B42783" w:rsidP="00B42783">
      <w:pPr>
        <w:rPr>
          <w:color w:val="EE0000"/>
        </w:rPr>
      </w:pPr>
      <w:r w:rsidRPr="00B42783">
        <w:rPr>
          <w:rFonts w:eastAsia="Times New Roman" w:cs="Times New Roman"/>
          <w:color w:val="EE0000"/>
        </w:rPr>
        <w:t>B</w:t>
      </w:r>
      <w:r w:rsidRPr="00B42783">
        <w:rPr>
          <w:color w:val="EE0000"/>
        </w:rPr>
        <w:t>．拖把头克服摩擦力做功</w:t>
      </w:r>
      <w:r w:rsidRPr="00B42783">
        <w:rPr>
          <w:color w:val="EE0000"/>
        </w:rPr>
        <w:object w:dxaOrig="2239" w:dyaOrig="316" w14:anchorId="3D760C78">
          <v:shape id="_x0000_i1028" type="#_x0000_t75" alt="学科网(www.zxxk.com)--教育资源门户，提供试卷、教案、课件、论文、素材以及各类教学资源下载，还有大量而丰富的教学相关资讯！ pz6bFJWLL0tN+fUPil0Ivg==" style="width:111.8pt;height:15.8pt" o:ole="">
            <v:imagedata r:id="rId27" o:title="eqId41c9475e5fc52d4ba3b195d0ff6b3333"/>
          </v:shape>
          <o:OLEObject Type="Embed" ProgID="Equation.DSMT4" ShapeID="_x0000_i1028" DrawAspect="Content" ObjectID="_1830536217" r:id="rId28"/>
        </w:object>
      </w:r>
    </w:p>
    <w:p w14:paraId="0234675C" w14:textId="19902D1C" w:rsidR="00B42783" w:rsidRPr="00B42783" w:rsidRDefault="00B42783" w:rsidP="00B42783">
      <w:pPr>
        <w:rPr>
          <w:color w:val="EE0000"/>
        </w:rPr>
      </w:pPr>
      <w:r w:rsidRPr="00B42783">
        <w:rPr>
          <w:color w:val="EE0000"/>
        </w:rPr>
        <w:t>代入数据可得</w:t>
      </w:r>
      <w:r w:rsidRPr="00B42783">
        <w:rPr>
          <w:color w:val="EE0000"/>
        </w:rPr>
        <w:object w:dxaOrig="1084" w:dyaOrig="277" w14:anchorId="74C93F84">
          <v:shape id="_x0000_i1029" type="#_x0000_t75" alt="学科网(www.zxxk.com)--教育资源门户，提供试卷、教案、课件、论文、素材以及各类教学资源下载，还有大量而丰富的教学相关资讯！ pz6bFJWLL0tN+fUPil0Ivg==" style="width:53.95pt;height:13.55pt" o:ole="">
            <v:imagedata r:id="rId29" o:title="eqId293a02c19fea209759e9bfeae2d701df"/>
          </v:shape>
          <o:OLEObject Type="Embed" ProgID="Equation.DSMT4" ShapeID="_x0000_i1029" DrawAspect="Content" ObjectID="_1830536218" r:id="rId30"/>
        </w:object>
      </w:r>
      <w:r w:rsidRPr="00B42783">
        <w:rPr>
          <w:color w:val="EE0000"/>
        </w:rPr>
        <w:t>，故</w:t>
      </w:r>
      <w:r w:rsidRPr="00B42783">
        <w:rPr>
          <w:rFonts w:eastAsia="Times New Roman" w:cs="Times New Roman"/>
          <w:color w:val="EE0000"/>
        </w:rPr>
        <w:t>B</w:t>
      </w:r>
      <w:r w:rsidRPr="00B42783">
        <w:rPr>
          <w:color w:val="EE0000"/>
        </w:rPr>
        <w:t>错误；</w:t>
      </w:r>
    </w:p>
    <w:p w14:paraId="2F6DE354" w14:textId="5919F774" w:rsidR="00B42783" w:rsidRPr="00B42783" w:rsidRDefault="00B42783" w:rsidP="00B42783">
      <w:pPr>
        <w:rPr>
          <w:color w:val="EE0000"/>
        </w:rPr>
      </w:pPr>
      <w:r w:rsidRPr="00B42783">
        <w:rPr>
          <w:rFonts w:eastAsia="Times New Roman" w:cs="Times New Roman"/>
          <w:color w:val="EE0000"/>
        </w:rPr>
        <w:t>C</w:t>
      </w:r>
      <w:r w:rsidRPr="00B42783">
        <w:rPr>
          <w:color w:val="EE0000"/>
        </w:rPr>
        <w:t>．拖把所受重力与拖把的运动方向垂直，拖把所受重力的功率为</w:t>
      </w:r>
      <w:r w:rsidRPr="00B42783">
        <w:rPr>
          <w:rFonts w:eastAsia="Times New Roman" w:cs="Times New Roman"/>
          <w:color w:val="EE0000"/>
        </w:rPr>
        <w:t>0</w:t>
      </w:r>
      <w:r w:rsidRPr="00B42783">
        <w:rPr>
          <w:color w:val="EE0000"/>
        </w:rPr>
        <w:t>，故</w:t>
      </w:r>
      <w:r w:rsidRPr="00B42783">
        <w:rPr>
          <w:rFonts w:eastAsia="Times New Roman" w:cs="Times New Roman"/>
          <w:color w:val="EE0000"/>
        </w:rPr>
        <w:t>C</w:t>
      </w:r>
      <w:r w:rsidRPr="00B42783">
        <w:rPr>
          <w:color w:val="EE0000"/>
        </w:rPr>
        <w:t>错误；</w:t>
      </w:r>
    </w:p>
    <w:p w14:paraId="25B6DC1F" w14:textId="77777777" w:rsidR="00B42783" w:rsidRPr="00B42783" w:rsidRDefault="00B42783" w:rsidP="00B42783">
      <w:pPr>
        <w:rPr>
          <w:color w:val="EE0000"/>
        </w:rPr>
      </w:pPr>
      <w:r w:rsidRPr="00B42783">
        <w:rPr>
          <w:rFonts w:eastAsia="Times New Roman" w:cs="Times New Roman"/>
          <w:color w:val="EE0000"/>
        </w:rPr>
        <w:t>D</w:t>
      </w:r>
      <w:r w:rsidRPr="00B42783">
        <w:rPr>
          <w:color w:val="EE0000"/>
        </w:rPr>
        <w:t>．小虹对拖把做功的功率</w:t>
      </w:r>
      <w:r w:rsidRPr="00B42783">
        <w:rPr>
          <w:color w:val="EE0000"/>
        </w:rPr>
        <w:object w:dxaOrig="1425" w:dyaOrig="615" w14:anchorId="6796A8AE">
          <v:shape id="_x0000_i1030" type="#_x0000_t75" alt="学科网(www.zxxk.com)--教育资源门户，提供试卷、教案、课件、论文、素材以及各类教学资源下载，还有大量而丰富的教学相关资讯！ pz6bFJWLL0tN+fUPil0Ivg==" style="width:71.15pt;height:30.8pt" o:ole="">
            <v:imagedata r:id="rId31" o:title="eqId92b357faae77e56a04340a218b0b2566"/>
          </v:shape>
          <o:OLEObject Type="Embed" ProgID="Equation.DSMT4" ShapeID="_x0000_i1030" DrawAspect="Content" ObjectID="_1830536219" r:id="rId32"/>
        </w:object>
      </w:r>
      <w:r w:rsidRPr="00B42783">
        <w:rPr>
          <w:color w:val="EE0000"/>
        </w:rPr>
        <w:t>，故</w:t>
      </w:r>
      <w:r w:rsidRPr="00B42783">
        <w:rPr>
          <w:rFonts w:eastAsia="Times New Roman" w:cs="Times New Roman"/>
          <w:color w:val="EE0000"/>
        </w:rPr>
        <w:t>D</w:t>
      </w:r>
      <w:r w:rsidRPr="00B42783">
        <w:rPr>
          <w:color w:val="EE0000"/>
        </w:rPr>
        <w:t>错误。</w:t>
      </w:r>
    </w:p>
    <w:p w14:paraId="66B7AFAF" w14:textId="055C4446" w:rsidR="00651A15" w:rsidRDefault="00B42783" w:rsidP="006035B6">
      <w:pPr>
        <w:rPr>
          <w:color w:val="EE0000"/>
        </w:rPr>
      </w:pPr>
      <w:r w:rsidRPr="00B42783">
        <w:rPr>
          <w:color w:val="EE0000"/>
        </w:rPr>
        <w:t>故选</w:t>
      </w:r>
      <w:r w:rsidRPr="00B42783">
        <w:rPr>
          <w:rFonts w:eastAsia="Times New Roman" w:cs="Times New Roman"/>
          <w:color w:val="EE0000"/>
        </w:rPr>
        <w:t>A</w:t>
      </w:r>
      <w:r w:rsidRPr="00B42783">
        <w:rPr>
          <w:color w:val="EE0000"/>
        </w:rPr>
        <w:t>。</w:t>
      </w:r>
    </w:p>
    <w:p w14:paraId="741C418B" w14:textId="77777777" w:rsidR="006035B6" w:rsidRDefault="006035B6" w:rsidP="006035B6">
      <w:pPr>
        <w:rPr>
          <w:rFonts w:hint="eastAsia"/>
          <w:color w:val="EE0000"/>
        </w:rPr>
      </w:pPr>
    </w:p>
    <w:p w14:paraId="4553CF05" w14:textId="7827466B" w:rsidR="00B42783" w:rsidRPr="00AD30AF" w:rsidRDefault="00B42783" w:rsidP="00651A15">
      <w:pPr>
        <w:numPr>
          <w:ilvl w:val="0"/>
          <w:numId w:val="2"/>
        </w:numPr>
      </w:pPr>
      <w:r w:rsidRPr="00AD30AF">
        <w:t>匀强磁场中有一个闭合</w:t>
      </w:r>
      <w:r w:rsidR="00EF7716" w:rsidRPr="00AD30AF">
        <w:rPr>
          <w:rFonts w:hint="eastAsia"/>
        </w:rPr>
        <w:t>的</w:t>
      </w:r>
      <w:r w:rsidRPr="00AD30AF">
        <w:t>弹簧线圈，下列能使弹簧线圈中产生感应电流的是</w:t>
      </w:r>
      <w:commentRangeStart w:id="14"/>
      <w:commentRangeEnd w:id="14"/>
      <w:r w:rsidR="00AD30AF" w:rsidRPr="00AD30AF">
        <w:rPr>
          <w:rStyle w:val="af4"/>
          <w:szCs w:val="24"/>
        </w:rPr>
        <w:commentReference w:id="14"/>
      </w:r>
      <w:r w:rsidRPr="00AD30AF">
        <w:t>（</w:t>
      </w:r>
      <w:r w:rsidRPr="00AD30AF">
        <w:t xml:space="preserve">    </w:t>
      </w:r>
      <w:r w:rsidRPr="00AD30AF">
        <w:t>）</w:t>
      </w:r>
    </w:p>
    <w:p w14:paraId="008AA3B8" w14:textId="2B89634E" w:rsidR="00A6539C" w:rsidRDefault="006035B6" w:rsidP="00A6539C">
      <w:r>
        <w:rPr>
          <w:noProof/>
          <w14:ligatures w14:val="standardContextual"/>
        </w:rPr>
        <w:lastRenderedPageBreak/>
        <mc:AlternateContent>
          <mc:Choice Requires="wpg">
            <w:drawing>
              <wp:inline distT="0" distB="0" distL="0" distR="0" wp14:anchorId="4C520AE1" wp14:editId="54733331">
                <wp:extent cx="4158615" cy="1193165"/>
                <wp:effectExtent l="19050" t="0" r="32385" b="6985"/>
                <wp:docPr id="103442875" name="组合 146"/>
                <wp:cNvGraphicFramePr/>
                <a:graphic xmlns:a="http://schemas.openxmlformats.org/drawingml/2006/main">
                  <a:graphicData uri="http://schemas.microsoft.com/office/word/2010/wordprocessingGroup">
                    <wpg:wgp>
                      <wpg:cNvGrpSpPr/>
                      <wpg:grpSpPr>
                        <a:xfrm>
                          <a:off x="0" y="0"/>
                          <a:ext cx="4158615" cy="1193165"/>
                          <a:chOff x="0" y="0"/>
                          <a:chExt cx="4159012" cy="1193210"/>
                        </a:xfrm>
                      </wpg:grpSpPr>
                      <wpg:grpSp>
                        <wpg:cNvPr id="1054350676" name="组合 144"/>
                        <wpg:cNvGrpSpPr/>
                        <wpg:grpSpPr>
                          <a:xfrm>
                            <a:off x="0" y="0"/>
                            <a:ext cx="4159012" cy="1193210"/>
                            <a:chOff x="0" y="0"/>
                            <a:chExt cx="4159012" cy="1193210"/>
                          </a:xfrm>
                        </wpg:grpSpPr>
                        <wpg:grpSp>
                          <wpg:cNvPr id="605285074" name="组合 142"/>
                          <wpg:cNvGrpSpPr/>
                          <wpg:grpSpPr>
                            <a:xfrm>
                              <a:off x="0" y="0"/>
                              <a:ext cx="798489" cy="1193210"/>
                              <a:chOff x="0" y="0"/>
                              <a:chExt cx="758190" cy="1133458"/>
                            </a:xfrm>
                          </wpg:grpSpPr>
                          <wpg:grpSp>
                            <wpg:cNvPr id="34022748" name="组合 141"/>
                            <wpg:cNvGrpSpPr/>
                            <wpg:grpSpPr>
                              <a:xfrm>
                                <a:off x="0" y="0"/>
                                <a:ext cx="758190" cy="733525"/>
                                <a:chOff x="0" y="0"/>
                                <a:chExt cx="758190" cy="733525"/>
                              </a:xfrm>
                            </wpg:grpSpPr>
                            <wps:wsp>
                              <wps:cNvPr id="1716176571" name="直接箭头连接符 139"/>
                              <wps:cNvCnPr/>
                              <wps:spPr>
                                <a:xfrm>
                                  <a:off x="56971" y="273830"/>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6229350" name="直接箭头连接符 139"/>
                              <wps:cNvCnPr/>
                              <wps:spPr>
                                <a:xfrm>
                                  <a:off x="228272" y="273897"/>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58041379" name="直接箭头连接符 139"/>
                              <wps:cNvCnPr/>
                              <wps:spPr>
                                <a:xfrm>
                                  <a:off x="399450" y="273964"/>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06767501" name="直接箭头连接符 139"/>
                              <wps:cNvCnPr/>
                              <wps:spPr>
                                <a:xfrm>
                                  <a:off x="571008" y="273830"/>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91764971" name="直接箭头连接符 139"/>
                              <wps:cNvCnPr/>
                              <wps:spPr>
                                <a:xfrm>
                                  <a:off x="696879" y="159851"/>
                                  <a:ext cx="0" cy="334537"/>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2851876" name="直接箭头连接符 139"/>
                              <wps:cNvCnPr/>
                              <wps:spPr>
                                <a:xfrm>
                                  <a:off x="524687" y="272427"/>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78866785" name="直接箭头连接符 139"/>
                              <wps:cNvCnPr/>
                              <wps:spPr>
                                <a:xfrm>
                                  <a:off x="344106" y="272304"/>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30132095" name="直接箭头连接符 139"/>
                              <wps:cNvCnPr/>
                              <wps:spPr>
                                <a:xfrm>
                                  <a:off x="163336" y="272427"/>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514141695" name="组合 140"/>
                              <wpg:cNvGrpSpPr/>
                              <wpg:grpSpPr>
                                <a:xfrm>
                                  <a:off x="0" y="0"/>
                                  <a:ext cx="758190" cy="733525"/>
                                  <a:chOff x="0" y="0"/>
                                  <a:chExt cx="758190" cy="733525"/>
                                </a:xfrm>
                              </wpg:grpSpPr>
                              <wpg:grpSp>
                                <wpg:cNvPr id="74204488" name="组合 138"/>
                                <wpg:cNvGrpSpPr/>
                                <wpg:grpSpPr>
                                  <a:xfrm>
                                    <a:off x="0" y="0"/>
                                    <a:ext cx="758190" cy="733525"/>
                                    <a:chOff x="0" y="0"/>
                                    <a:chExt cx="758190" cy="733525"/>
                                  </a:xfrm>
                                </wpg:grpSpPr>
                                <wps:wsp>
                                  <wps:cNvPr id="810902885" name="立方体 137"/>
                                  <wps:cNvSpPr/>
                                  <wps:spPr>
                                    <a:xfrm>
                                      <a:off x="0" y="464920"/>
                                      <a:ext cx="758190" cy="268605"/>
                                    </a:xfrm>
                                    <a:prstGeom prst="cube">
                                      <a:avLst>
                                        <a:gd name="adj" fmla="val 65876"/>
                                      </a:avLst>
                                    </a:prstGeom>
                                    <a:noFill/>
                                    <a:ln>
                                      <a:solidFill>
                                        <a:schemeClr val="tx1"/>
                                      </a:solidFill>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37225813" name="立方体 137"/>
                                  <wps:cNvSpPr/>
                                  <wps:spPr>
                                    <a:xfrm>
                                      <a:off x="0" y="0"/>
                                      <a:ext cx="758190" cy="268605"/>
                                    </a:xfrm>
                                    <a:prstGeom prst="cube">
                                      <a:avLst>
                                        <a:gd name="adj" fmla="val 65876"/>
                                      </a:avLst>
                                    </a:prstGeom>
                                    <a:noFill/>
                                    <a:ln>
                                      <a:solidFill>
                                        <a:schemeClr val="tx1"/>
                                      </a:solidFill>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451478313" name="任意多边形: 形状 25">
                                  <a:extLst>
                                    <a:ext uri="{FF2B5EF4-FFF2-40B4-BE49-F238E27FC236}">
                                      <a16:creationId xmlns:a16="http://schemas.microsoft.com/office/drawing/2014/main" id="{74DEE9F2-50F2-556A-DE77-5273603FF172}"/>
                                    </a:ext>
                                  </a:extLst>
                                </wps:cNvPr>
                                <wps:cNvSpPr>
                                  <a:spLocks/>
                                </wps:cNvSpPr>
                                <wps:spPr>
                                  <a:xfrm flipV="1">
                                    <a:off x="264836" y="546373"/>
                                    <a:ext cx="2110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23350393" name="任意多边形: 形状 25"/>
                                <wps:cNvSpPr>
                                  <a:spLocks/>
                                </wps:cNvSpPr>
                                <wps:spPr>
                                  <a:xfrm>
                                    <a:off x="264836" y="500654"/>
                                    <a:ext cx="2110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g:grpSp>
                          <wps:wsp>
                            <wps:cNvPr id="2043196827" name="文本框 2"/>
                            <wps:cNvSpPr txBox="1">
                              <a:spLocks noChangeArrowheads="1"/>
                            </wps:cNvSpPr>
                            <wps:spPr bwMode="auto">
                              <a:xfrm>
                                <a:off x="211256" y="936212"/>
                                <a:ext cx="169058" cy="197246"/>
                              </a:xfrm>
                              <a:prstGeom prst="rect">
                                <a:avLst/>
                              </a:prstGeom>
                              <a:noFill/>
                              <a:ln w="9525">
                                <a:noFill/>
                                <a:miter lim="800000"/>
                                <a:headEnd/>
                                <a:tailEnd/>
                              </a:ln>
                            </wps:spPr>
                            <wps:txbx>
                              <w:txbxContent>
                                <w:p w14:paraId="479F0604" w14:textId="77777777" w:rsidR="006810EB" w:rsidRPr="00A6539C" w:rsidRDefault="006810EB" w:rsidP="006810EB">
                                  <w:pPr>
                                    <w:rPr>
                                      <w:szCs w:val="21"/>
                                    </w:rPr>
                                  </w:pPr>
                                  <w:r w:rsidRPr="00A6539C">
                                    <w:rPr>
                                      <w:rFonts w:cs="Times New Roman" w:hint="eastAsia"/>
                                      <w:szCs w:val="21"/>
                                    </w:rPr>
                                    <w:t>A</w:t>
                                  </w:r>
                                </w:p>
                              </w:txbxContent>
                            </wps:txbx>
                            <wps:bodyPr rot="0" vert="horz" wrap="none" lIns="36000" tIns="0" rIns="36000" bIns="0" anchor="t" anchorCtr="0">
                              <a:spAutoFit/>
                            </wps:bodyPr>
                          </wps:wsp>
                          <wps:wsp>
                            <wps:cNvPr id="347717868" name="文本框 2"/>
                            <wps:cNvSpPr txBox="1">
                              <a:spLocks noChangeArrowheads="1"/>
                            </wps:cNvSpPr>
                            <wps:spPr bwMode="auto">
                              <a:xfrm>
                                <a:off x="215716" y="119393"/>
                                <a:ext cx="155793" cy="197246"/>
                              </a:xfrm>
                              <a:prstGeom prst="rect">
                                <a:avLst/>
                              </a:prstGeom>
                              <a:noFill/>
                              <a:ln w="9525">
                                <a:noFill/>
                                <a:miter lim="800000"/>
                                <a:headEnd/>
                                <a:tailEnd/>
                              </a:ln>
                            </wps:spPr>
                            <wps:txbx>
                              <w:txbxContent>
                                <w:p w14:paraId="3BFEC3B8" w14:textId="372DC41F" w:rsidR="006810EB" w:rsidRPr="006810EB" w:rsidRDefault="006810EB" w:rsidP="006810EB">
                                  <w:pPr>
                                    <w:rPr>
                                      <w:rFonts w:cs="Times New Roman"/>
                                      <w:sz w:val="18"/>
                                      <w:szCs w:val="18"/>
                                    </w:rPr>
                                  </w:pPr>
                                  <w:r w:rsidRPr="006810EB">
                                    <w:rPr>
                                      <w:rFonts w:cs="Times New Roman" w:hint="eastAsia"/>
                                      <w:sz w:val="18"/>
                                      <w:szCs w:val="18"/>
                                    </w:rPr>
                                    <w:t>N</w:t>
                                  </w:r>
                                </w:p>
                              </w:txbxContent>
                            </wps:txbx>
                            <wps:bodyPr rot="0" vert="horz" wrap="none" lIns="36000" tIns="0" rIns="36000" bIns="0" anchor="t" anchorCtr="0">
                              <a:spAutoFit/>
                            </wps:bodyPr>
                          </wps:wsp>
                          <wps:wsp>
                            <wps:cNvPr id="305040417" name="文本框 2"/>
                            <wps:cNvSpPr txBox="1">
                              <a:spLocks noChangeArrowheads="1"/>
                            </wps:cNvSpPr>
                            <wps:spPr bwMode="auto">
                              <a:xfrm>
                                <a:off x="223977" y="584655"/>
                                <a:ext cx="138308" cy="197246"/>
                              </a:xfrm>
                              <a:prstGeom prst="rect">
                                <a:avLst/>
                              </a:prstGeom>
                              <a:noFill/>
                              <a:ln w="9525">
                                <a:noFill/>
                                <a:miter lim="800000"/>
                                <a:headEnd/>
                                <a:tailEnd/>
                              </a:ln>
                            </wps:spPr>
                            <wps:txbx>
                              <w:txbxContent>
                                <w:p w14:paraId="3BF916EE" w14:textId="60288201" w:rsidR="006810EB" w:rsidRPr="006810EB" w:rsidRDefault="006810EB" w:rsidP="006810EB">
                                  <w:pPr>
                                    <w:rPr>
                                      <w:rFonts w:cs="Times New Roman"/>
                                      <w:sz w:val="18"/>
                                      <w:szCs w:val="18"/>
                                    </w:rPr>
                                  </w:pPr>
                                  <w:r>
                                    <w:rPr>
                                      <w:rFonts w:cs="Times New Roman" w:hint="eastAsia"/>
                                      <w:sz w:val="18"/>
                                      <w:szCs w:val="18"/>
                                    </w:rPr>
                                    <w:t>S</w:t>
                                  </w:r>
                                </w:p>
                              </w:txbxContent>
                            </wps:txbx>
                            <wps:bodyPr rot="0" vert="horz" wrap="none" lIns="36000" tIns="0" rIns="36000" bIns="0" anchor="t" anchorCtr="0">
                              <a:spAutoFit/>
                            </wps:bodyPr>
                          </wps:wsp>
                          <wps:wsp>
                            <wps:cNvPr id="1170385500" name="文本框 2"/>
                            <wps:cNvSpPr txBox="1">
                              <a:spLocks noChangeArrowheads="1"/>
                            </wps:cNvSpPr>
                            <wps:spPr bwMode="auto">
                              <a:xfrm>
                                <a:off x="151911" y="748693"/>
                                <a:ext cx="295075" cy="197246"/>
                              </a:xfrm>
                              <a:prstGeom prst="rect">
                                <a:avLst/>
                              </a:prstGeom>
                              <a:noFill/>
                              <a:ln w="9525">
                                <a:noFill/>
                                <a:miter lim="800000"/>
                                <a:headEnd/>
                                <a:tailEnd/>
                              </a:ln>
                            </wps:spPr>
                            <wps:txbx>
                              <w:txbxContent>
                                <w:p w14:paraId="1BD02C04" w14:textId="25FA4EF2" w:rsidR="006810EB" w:rsidRPr="006810EB" w:rsidRDefault="006810EB" w:rsidP="006810EB">
                                  <w:pPr>
                                    <w:rPr>
                                      <w:rFonts w:cs="Times New Roman"/>
                                      <w:sz w:val="18"/>
                                      <w:szCs w:val="18"/>
                                    </w:rPr>
                                  </w:pPr>
                                  <w:r>
                                    <w:rPr>
                                      <w:rFonts w:cs="Times New Roman" w:hint="eastAsia"/>
                                      <w:sz w:val="18"/>
                                      <w:szCs w:val="18"/>
                                    </w:rPr>
                                    <w:t>收缩</w:t>
                                  </w:r>
                                </w:p>
                              </w:txbxContent>
                            </wps:txbx>
                            <wps:bodyPr rot="0" vert="horz" wrap="none" lIns="36000" tIns="0" rIns="36000" bIns="0" anchor="t" anchorCtr="0">
                              <a:spAutoFit/>
                            </wps:bodyPr>
                          </wps:wsp>
                        </wpg:grpSp>
                        <wpg:grpSp>
                          <wpg:cNvPr id="1142266580" name="组合 142"/>
                          <wpg:cNvGrpSpPr/>
                          <wpg:grpSpPr>
                            <a:xfrm>
                              <a:off x="1120877" y="0"/>
                              <a:ext cx="798487" cy="1193166"/>
                              <a:chOff x="0" y="0"/>
                              <a:chExt cx="758190" cy="1133416"/>
                            </a:xfrm>
                          </wpg:grpSpPr>
                          <wpg:grpSp>
                            <wpg:cNvPr id="482966925" name="组合 141"/>
                            <wpg:cNvGrpSpPr/>
                            <wpg:grpSpPr>
                              <a:xfrm>
                                <a:off x="0" y="0"/>
                                <a:ext cx="758190" cy="733525"/>
                                <a:chOff x="0" y="0"/>
                                <a:chExt cx="758190" cy="733525"/>
                              </a:xfrm>
                            </wpg:grpSpPr>
                            <wps:wsp>
                              <wps:cNvPr id="926421418" name="直接箭头连接符 139"/>
                              <wps:cNvCnPr/>
                              <wps:spPr>
                                <a:xfrm>
                                  <a:off x="56971" y="273830"/>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33218073" name="直接箭头连接符 139"/>
                              <wps:cNvCnPr/>
                              <wps:spPr>
                                <a:xfrm>
                                  <a:off x="228272" y="273897"/>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87030253" name="直接箭头连接符 139"/>
                              <wps:cNvCnPr/>
                              <wps:spPr>
                                <a:xfrm>
                                  <a:off x="399450" y="273964"/>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58384609" name="直接箭头连接符 139"/>
                              <wps:cNvCnPr/>
                              <wps:spPr>
                                <a:xfrm>
                                  <a:off x="571008" y="273830"/>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22091439" name="直接箭头连接符 139"/>
                              <wps:cNvCnPr/>
                              <wps:spPr>
                                <a:xfrm>
                                  <a:off x="696879" y="159851"/>
                                  <a:ext cx="0" cy="334537"/>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96735440" name="直接箭头连接符 139"/>
                              <wps:cNvCnPr/>
                              <wps:spPr>
                                <a:xfrm>
                                  <a:off x="524687" y="272427"/>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98288344" name="直接箭头连接符 139"/>
                              <wps:cNvCnPr/>
                              <wps:spPr>
                                <a:xfrm>
                                  <a:off x="344106" y="272304"/>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711228" name="直接箭头连接符 139"/>
                              <wps:cNvCnPr/>
                              <wps:spPr>
                                <a:xfrm>
                                  <a:off x="163336" y="272427"/>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990898551" name="组合 140"/>
                              <wpg:cNvGrpSpPr/>
                              <wpg:grpSpPr>
                                <a:xfrm>
                                  <a:off x="0" y="0"/>
                                  <a:ext cx="758190" cy="733525"/>
                                  <a:chOff x="0" y="0"/>
                                  <a:chExt cx="758190" cy="733525"/>
                                </a:xfrm>
                              </wpg:grpSpPr>
                              <wpg:grpSp>
                                <wpg:cNvPr id="640915763" name="组合 138"/>
                                <wpg:cNvGrpSpPr/>
                                <wpg:grpSpPr>
                                  <a:xfrm>
                                    <a:off x="0" y="0"/>
                                    <a:ext cx="758190" cy="733525"/>
                                    <a:chOff x="0" y="0"/>
                                    <a:chExt cx="758190" cy="733525"/>
                                  </a:xfrm>
                                </wpg:grpSpPr>
                                <wps:wsp>
                                  <wps:cNvPr id="1262003556" name="立方体 137"/>
                                  <wps:cNvSpPr/>
                                  <wps:spPr>
                                    <a:xfrm>
                                      <a:off x="0" y="464920"/>
                                      <a:ext cx="758190" cy="268605"/>
                                    </a:xfrm>
                                    <a:prstGeom prst="cube">
                                      <a:avLst>
                                        <a:gd name="adj" fmla="val 65876"/>
                                      </a:avLst>
                                    </a:prstGeom>
                                    <a:noFill/>
                                    <a:ln>
                                      <a:solidFill>
                                        <a:schemeClr val="tx1"/>
                                      </a:solidFill>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4748951" name="立方体 137"/>
                                  <wps:cNvSpPr/>
                                  <wps:spPr>
                                    <a:xfrm>
                                      <a:off x="0" y="0"/>
                                      <a:ext cx="758190" cy="268605"/>
                                    </a:xfrm>
                                    <a:prstGeom prst="cube">
                                      <a:avLst>
                                        <a:gd name="adj" fmla="val 65876"/>
                                      </a:avLst>
                                    </a:prstGeom>
                                    <a:noFill/>
                                    <a:ln>
                                      <a:solidFill>
                                        <a:schemeClr val="tx1"/>
                                      </a:solidFill>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782335828" name="任意多边形: 形状 25"/>
                                <wps:cNvSpPr>
                                  <a:spLocks/>
                                </wps:cNvSpPr>
                                <wps:spPr>
                                  <a:xfrm flipV="1">
                                    <a:off x="264836" y="546373"/>
                                    <a:ext cx="2110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108676076" name="任意多边形: 形状 25"/>
                                <wps:cNvSpPr>
                                  <a:spLocks/>
                                </wps:cNvSpPr>
                                <wps:spPr>
                                  <a:xfrm>
                                    <a:off x="264836" y="500654"/>
                                    <a:ext cx="2110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g:grpSp>
                          <wps:wsp>
                            <wps:cNvPr id="971717601" name="文本框 2"/>
                            <wps:cNvSpPr txBox="1">
                              <a:spLocks noChangeArrowheads="1"/>
                            </wps:cNvSpPr>
                            <wps:spPr bwMode="auto">
                              <a:xfrm>
                                <a:off x="211101" y="936170"/>
                                <a:ext cx="162426" cy="197246"/>
                              </a:xfrm>
                              <a:prstGeom prst="rect">
                                <a:avLst/>
                              </a:prstGeom>
                              <a:noFill/>
                              <a:ln w="9525">
                                <a:noFill/>
                                <a:miter lim="800000"/>
                                <a:headEnd/>
                                <a:tailEnd/>
                              </a:ln>
                            </wps:spPr>
                            <wps:txbx>
                              <w:txbxContent>
                                <w:p w14:paraId="523F23F7" w14:textId="666103F8" w:rsidR="006810EB" w:rsidRPr="00A6539C" w:rsidRDefault="006810EB" w:rsidP="006810EB">
                                  <w:pPr>
                                    <w:rPr>
                                      <w:szCs w:val="21"/>
                                    </w:rPr>
                                  </w:pPr>
                                  <w:r>
                                    <w:rPr>
                                      <w:rFonts w:hint="eastAsia"/>
                                      <w:szCs w:val="21"/>
                                    </w:rPr>
                                    <w:t>B</w:t>
                                  </w:r>
                                </w:p>
                              </w:txbxContent>
                            </wps:txbx>
                            <wps:bodyPr rot="0" vert="horz" wrap="none" lIns="36000" tIns="0" rIns="36000" bIns="0" anchor="t" anchorCtr="0">
                              <a:spAutoFit/>
                            </wps:bodyPr>
                          </wps:wsp>
                          <wps:wsp>
                            <wps:cNvPr id="755830692" name="文本框 2"/>
                            <wps:cNvSpPr txBox="1">
                              <a:spLocks noChangeArrowheads="1"/>
                            </wps:cNvSpPr>
                            <wps:spPr bwMode="auto">
                              <a:xfrm>
                                <a:off x="215716" y="119393"/>
                                <a:ext cx="155793" cy="197246"/>
                              </a:xfrm>
                              <a:prstGeom prst="rect">
                                <a:avLst/>
                              </a:prstGeom>
                              <a:noFill/>
                              <a:ln w="9525">
                                <a:noFill/>
                                <a:miter lim="800000"/>
                                <a:headEnd/>
                                <a:tailEnd/>
                              </a:ln>
                            </wps:spPr>
                            <wps:txbx>
                              <w:txbxContent>
                                <w:p w14:paraId="3445EADF" w14:textId="77777777" w:rsidR="006810EB" w:rsidRPr="006810EB" w:rsidRDefault="006810EB" w:rsidP="006810EB">
                                  <w:pPr>
                                    <w:rPr>
                                      <w:rFonts w:cs="Times New Roman"/>
                                      <w:sz w:val="18"/>
                                      <w:szCs w:val="18"/>
                                    </w:rPr>
                                  </w:pPr>
                                  <w:r w:rsidRPr="006810EB">
                                    <w:rPr>
                                      <w:rFonts w:cs="Times New Roman" w:hint="eastAsia"/>
                                      <w:sz w:val="18"/>
                                      <w:szCs w:val="18"/>
                                    </w:rPr>
                                    <w:t>N</w:t>
                                  </w:r>
                                </w:p>
                              </w:txbxContent>
                            </wps:txbx>
                            <wps:bodyPr rot="0" vert="horz" wrap="none" lIns="36000" tIns="0" rIns="36000" bIns="0" anchor="t" anchorCtr="0">
                              <a:spAutoFit/>
                            </wps:bodyPr>
                          </wps:wsp>
                          <wps:wsp>
                            <wps:cNvPr id="944532369" name="文本框 2"/>
                            <wps:cNvSpPr txBox="1">
                              <a:spLocks noChangeArrowheads="1"/>
                            </wps:cNvSpPr>
                            <wps:spPr bwMode="auto">
                              <a:xfrm>
                                <a:off x="223977" y="584655"/>
                                <a:ext cx="138308" cy="197246"/>
                              </a:xfrm>
                              <a:prstGeom prst="rect">
                                <a:avLst/>
                              </a:prstGeom>
                              <a:noFill/>
                              <a:ln w="9525">
                                <a:noFill/>
                                <a:miter lim="800000"/>
                                <a:headEnd/>
                                <a:tailEnd/>
                              </a:ln>
                            </wps:spPr>
                            <wps:txbx>
                              <w:txbxContent>
                                <w:p w14:paraId="15456731" w14:textId="77777777" w:rsidR="006810EB" w:rsidRPr="006810EB" w:rsidRDefault="006810EB" w:rsidP="006810EB">
                                  <w:pPr>
                                    <w:rPr>
                                      <w:rFonts w:cs="Times New Roman"/>
                                      <w:sz w:val="18"/>
                                      <w:szCs w:val="18"/>
                                    </w:rPr>
                                  </w:pPr>
                                  <w:r>
                                    <w:rPr>
                                      <w:rFonts w:cs="Times New Roman" w:hint="eastAsia"/>
                                      <w:sz w:val="18"/>
                                      <w:szCs w:val="18"/>
                                    </w:rPr>
                                    <w:t>S</w:t>
                                  </w:r>
                                </w:p>
                              </w:txbxContent>
                            </wps:txbx>
                            <wps:bodyPr rot="0" vert="horz" wrap="none" lIns="36000" tIns="0" rIns="36000" bIns="0" anchor="t" anchorCtr="0">
                              <a:spAutoFit/>
                            </wps:bodyPr>
                          </wps:wsp>
                          <wps:wsp>
                            <wps:cNvPr id="98938710" name="文本框 2"/>
                            <wps:cNvSpPr txBox="1">
                              <a:spLocks noChangeArrowheads="1"/>
                            </wps:cNvSpPr>
                            <wps:spPr bwMode="auto">
                              <a:xfrm>
                                <a:off x="31096" y="748673"/>
                                <a:ext cx="512139" cy="197246"/>
                              </a:xfrm>
                              <a:prstGeom prst="rect">
                                <a:avLst/>
                              </a:prstGeom>
                              <a:noFill/>
                              <a:ln w="9525">
                                <a:noFill/>
                                <a:miter lim="800000"/>
                                <a:headEnd/>
                                <a:tailEnd/>
                              </a:ln>
                            </wps:spPr>
                            <wps:txbx>
                              <w:txbxContent>
                                <w:p w14:paraId="37813153" w14:textId="381603C8" w:rsidR="006810EB" w:rsidRPr="006810EB" w:rsidRDefault="006810EB" w:rsidP="006810EB">
                                  <w:pPr>
                                    <w:rPr>
                                      <w:rFonts w:cs="Times New Roman"/>
                                      <w:sz w:val="18"/>
                                      <w:szCs w:val="18"/>
                                    </w:rPr>
                                  </w:pPr>
                                  <w:r>
                                    <w:rPr>
                                      <w:rFonts w:cs="Times New Roman" w:hint="eastAsia"/>
                                      <w:sz w:val="18"/>
                                      <w:szCs w:val="18"/>
                                    </w:rPr>
                                    <w:t>向上平移</w:t>
                                  </w:r>
                                </w:p>
                              </w:txbxContent>
                            </wps:txbx>
                            <wps:bodyPr rot="0" vert="horz" wrap="none" lIns="36000" tIns="0" rIns="36000" bIns="0" anchor="t" anchorCtr="0">
                              <a:spAutoFit/>
                            </wps:bodyPr>
                          </wps:wsp>
                        </wpg:grpSp>
                        <wpg:grpSp>
                          <wpg:cNvPr id="919300472" name="组合 142"/>
                          <wpg:cNvGrpSpPr/>
                          <wpg:grpSpPr>
                            <a:xfrm>
                              <a:off x="2241754" y="0"/>
                              <a:ext cx="1519066" cy="1193165"/>
                              <a:chOff x="0" y="0"/>
                              <a:chExt cx="1442403" cy="1133415"/>
                            </a:xfrm>
                          </wpg:grpSpPr>
                          <wpg:grpSp>
                            <wpg:cNvPr id="353976202" name="组合 141"/>
                            <wpg:cNvGrpSpPr/>
                            <wpg:grpSpPr>
                              <a:xfrm>
                                <a:off x="0" y="0"/>
                                <a:ext cx="1442403" cy="733525"/>
                                <a:chOff x="0" y="0"/>
                                <a:chExt cx="1442403" cy="733525"/>
                              </a:xfrm>
                            </wpg:grpSpPr>
                            <wps:wsp>
                              <wps:cNvPr id="225489397" name="直接箭头连接符 139"/>
                              <wps:cNvCnPr/>
                              <wps:spPr>
                                <a:xfrm>
                                  <a:off x="56971" y="273830"/>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41485102" name="直接箭头连接符 139"/>
                              <wps:cNvCnPr/>
                              <wps:spPr>
                                <a:xfrm>
                                  <a:off x="228272" y="273897"/>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09540521" name="直接箭头连接符 139"/>
                              <wps:cNvCnPr/>
                              <wps:spPr>
                                <a:xfrm>
                                  <a:off x="399450" y="273964"/>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18811878" name="直接箭头连接符 139"/>
                              <wps:cNvCnPr/>
                              <wps:spPr>
                                <a:xfrm>
                                  <a:off x="571008" y="273830"/>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01739859" name="直接箭头连接符 139"/>
                              <wps:cNvCnPr/>
                              <wps:spPr>
                                <a:xfrm>
                                  <a:off x="696879" y="159851"/>
                                  <a:ext cx="0" cy="334537"/>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65143229" name="直接箭头连接符 139"/>
                              <wps:cNvCnPr/>
                              <wps:spPr>
                                <a:xfrm>
                                  <a:off x="524687" y="272427"/>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94580595" name="直接箭头连接符 139"/>
                              <wps:cNvCnPr/>
                              <wps:spPr>
                                <a:xfrm>
                                  <a:off x="344106" y="272304"/>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97452170" name="直接箭头连接符 139"/>
                              <wps:cNvCnPr/>
                              <wps:spPr>
                                <a:xfrm>
                                  <a:off x="163336" y="272427"/>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151418376" name="组合 140"/>
                              <wpg:cNvGrpSpPr/>
                              <wpg:grpSpPr>
                                <a:xfrm>
                                  <a:off x="0" y="0"/>
                                  <a:ext cx="1442403" cy="733525"/>
                                  <a:chOff x="0" y="0"/>
                                  <a:chExt cx="1442403" cy="733525"/>
                                </a:xfrm>
                              </wpg:grpSpPr>
                              <wpg:grpSp>
                                <wpg:cNvPr id="1621870913" name="组合 138"/>
                                <wpg:cNvGrpSpPr/>
                                <wpg:grpSpPr>
                                  <a:xfrm>
                                    <a:off x="0" y="0"/>
                                    <a:ext cx="758190" cy="733525"/>
                                    <a:chOff x="0" y="0"/>
                                    <a:chExt cx="758190" cy="733525"/>
                                  </a:xfrm>
                                </wpg:grpSpPr>
                                <wps:wsp>
                                  <wps:cNvPr id="197986646" name="立方体 137"/>
                                  <wps:cNvSpPr/>
                                  <wps:spPr>
                                    <a:xfrm>
                                      <a:off x="0" y="464920"/>
                                      <a:ext cx="758190" cy="268605"/>
                                    </a:xfrm>
                                    <a:prstGeom prst="cube">
                                      <a:avLst>
                                        <a:gd name="adj" fmla="val 65876"/>
                                      </a:avLst>
                                    </a:prstGeom>
                                    <a:noFill/>
                                    <a:ln>
                                      <a:solidFill>
                                        <a:schemeClr val="tx1"/>
                                      </a:solidFill>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67901270" name="立方体 137"/>
                                  <wps:cNvSpPr/>
                                  <wps:spPr>
                                    <a:xfrm>
                                      <a:off x="0" y="0"/>
                                      <a:ext cx="758190" cy="268605"/>
                                    </a:xfrm>
                                    <a:prstGeom prst="cube">
                                      <a:avLst>
                                        <a:gd name="adj" fmla="val 65876"/>
                                      </a:avLst>
                                    </a:prstGeom>
                                    <a:noFill/>
                                    <a:ln>
                                      <a:solidFill>
                                        <a:schemeClr val="tx1"/>
                                      </a:solidFill>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926808360" name="任意多边形: 形状 25"/>
                                <wps:cNvSpPr>
                                  <a:spLocks/>
                                </wps:cNvSpPr>
                                <wps:spPr>
                                  <a:xfrm rot="5400000" flipV="1">
                                    <a:off x="224596" y="430338"/>
                                    <a:ext cx="211124" cy="457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427972674" name="任意多边形: 形状 25"/>
                                <wps:cNvSpPr>
                                  <a:spLocks/>
                                </wps:cNvSpPr>
                                <wps:spPr>
                                  <a:xfrm rot="5400000">
                                    <a:off x="263465" y="428279"/>
                                    <a:ext cx="211124" cy="457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710584791" name="任意多边形: 形状 25"/>
                                <wps:cNvSpPr>
                                  <a:spLocks/>
                                </wps:cNvSpPr>
                                <wps:spPr>
                                  <a:xfrm rot="5400000" flipV="1">
                                    <a:off x="1275116" y="420026"/>
                                    <a:ext cx="211124" cy="457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225892979" name="任意多边形: 形状 25"/>
                                <wps:cNvSpPr>
                                  <a:spLocks/>
                                </wps:cNvSpPr>
                                <wps:spPr>
                                  <a:xfrm rot="5400000">
                                    <a:off x="1313991" y="417967"/>
                                    <a:ext cx="211124" cy="457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g:grpSp>
                          <wps:wsp>
                            <wps:cNvPr id="453765025" name="文本框 2"/>
                            <wps:cNvSpPr txBox="1">
                              <a:spLocks noChangeArrowheads="1"/>
                            </wps:cNvSpPr>
                            <wps:spPr bwMode="auto">
                              <a:xfrm>
                                <a:off x="210947" y="936169"/>
                                <a:ext cx="162426" cy="197246"/>
                              </a:xfrm>
                              <a:prstGeom prst="rect">
                                <a:avLst/>
                              </a:prstGeom>
                              <a:noFill/>
                              <a:ln w="9525">
                                <a:noFill/>
                                <a:miter lim="800000"/>
                                <a:headEnd/>
                                <a:tailEnd/>
                              </a:ln>
                            </wps:spPr>
                            <wps:txbx>
                              <w:txbxContent>
                                <w:p w14:paraId="39CC2E53" w14:textId="598A02C4" w:rsidR="006810EB" w:rsidRPr="00A6539C" w:rsidRDefault="006810EB" w:rsidP="006810EB">
                                  <w:pPr>
                                    <w:rPr>
                                      <w:szCs w:val="21"/>
                                    </w:rPr>
                                  </w:pPr>
                                  <w:r>
                                    <w:rPr>
                                      <w:rFonts w:hint="eastAsia"/>
                                      <w:szCs w:val="21"/>
                                    </w:rPr>
                                    <w:t>C</w:t>
                                  </w:r>
                                </w:p>
                              </w:txbxContent>
                            </wps:txbx>
                            <wps:bodyPr rot="0" vert="horz" wrap="none" lIns="36000" tIns="0" rIns="36000" bIns="0" anchor="t" anchorCtr="0">
                              <a:spAutoFit/>
                            </wps:bodyPr>
                          </wps:wsp>
                          <wps:wsp>
                            <wps:cNvPr id="2063844296" name="文本框 2"/>
                            <wps:cNvSpPr txBox="1">
                              <a:spLocks noChangeArrowheads="1"/>
                            </wps:cNvSpPr>
                            <wps:spPr bwMode="auto">
                              <a:xfrm>
                                <a:off x="215716" y="119393"/>
                                <a:ext cx="155793" cy="197246"/>
                              </a:xfrm>
                              <a:prstGeom prst="rect">
                                <a:avLst/>
                              </a:prstGeom>
                              <a:noFill/>
                              <a:ln w="9525">
                                <a:noFill/>
                                <a:miter lim="800000"/>
                                <a:headEnd/>
                                <a:tailEnd/>
                              </a:ln>
                            </wps:spPr>
                            <wps:txbx>
                              <w:txbxContent>
                                <w:p w14:paraId="24C96D18" w14:textId="77777777" w:rsidR="006810EB" w:rsidRPr="006810EB" w:rsidRDefault="006810EB" w:rsidP="006810EB">
                                  <w:pPr>
                                    <w:rPr>
                                      <w:rFonts w:cs="Times New Roman"/>
                                      <w:sz w:val="18"/>
                                      <w:szCs w:val="18"/>
                                    </w:rPr>
                                  </w:pPr>
                                  <w:r w:rsidRPr="006810EB">
                                    <w:rPr>
                                      <w:rFonts w:cs="Times New Roman" w:hint="eastAsia"/>
                                      <w:sz w:val="18"/>
                                      <w:szCs w:val="18"/>
                                    </w:rPr>
                                    <w:t>N</w:t>
                                  </w:r>
                                </w:p>
                              </w:txbxContent>
                            </wps:txbx>
                            <wps:bodyPr rot="0" vert="horz" wrap="none" lIns="36000" tIns="0" rIns="36000" bIns="0" anchor="t" anchorCtr="0">
                              <a:spAutoFit/>
                            </wps:bodyPr>
                          </wps:wsp>
                          <wps:wsp>
                            <wps:cNvPr id="67726967" name="文本框 2"/>
                            <wps:cNvSpPr txBox="1">
                              <a:spLocks noChangeArrowheads="1"/>
                            </wps:cNvSpPr>
                            <wps:spPr bwMode="auto">
                              <a:xfrm>
                                <a:off x="223977" y="584655"/>
                                <a:ext cx="138308" cy="197246"/>
                              </a:xfrm>
                              <a:prstGeom prst="rect">
                                <a:avLst/>
                              </a:prstGeom>
                              <a:noFill/>
                              <a:ln w="9525">
                                <a:noFill/>
                                <a:miter lim="800000"/>
                                <a:headEnd/>
                                <a:tailEnd/>
                              </a:ln>
                            </wps:spPr>
                            <wps:txbx>
                              <w:txbxContent>
                                <w:p w14:paraId="4A3FEEC9" w14:textId="77777777" w:rsidR="006810EB" w:rsidRPr="006810EB" w:rsidRDefault="006810EB" w:rsidP="006810EB">
                                  <w:pPr>
                                    <w:rPr>
                                      <w:rFonts w:cs="Times New Roman"/>
                                      <w:sz w:val="18"/>
                                      <w:szCs w:val="18"/>
                                    </w:rPr>
                                  </w:pPr>
                                  <w:r>
                                    <w:rPr>
                                      <w:rFonts w:cs="Times New Roman" w:hint="eastAsia"/>
                                      <w:sz w:val="18"/>
                                      <w:szCs w:val="18"/>
                                    </w:rPr>
                                    <w:t>S</w:t>
                                  </w:r>
                                </w:p>
                              </w:txbxContent>
                            </wps:txbx>
                            <wps:bodyPr rot="0" vert="horz" wrap="none" lIns="36000" tIns="0" rIns="36000" bIns="0" anchor="t" anchorCtr="0">
                              <a:spAutoFit/>
                            </wps:bodyPr>
                          </wps:wsp>
                          <wps:wsp>
                            <wps:cNvPr id="2051615882" name="文本框 2"/>
                            <wps:cNvSpPr txBox="1">
                              <a:spLocks noChangeArrowheads="1"/>
                            </wps:cNvSpPr>
                            <wps:spPr bwMode="auto">
                              <a:xfrm>
                                <a:off x="32734" y="748641"/>
                                <a:ext cx="512139" cy="197246"/>
                              </a:xfrm>
                              <a:prstGeom prst="rect">
                                <a:avLst/>
                              </a:prstGeom>
                              <a:noFill/>
                              <a:ln w="9525">
                                <a:noFill/>
                                <a:miter lim="800000"/>
                                <a:headEnd/>
                                <a:tailEnd/>
                              </a:ln>
                            </wps:spPr>
                            <wps:txbx>
                              <w:txbxContent>
                                <w:p w14:paraId="6DE6040B" w14:textId="6833C115" w:rsidR="006810EB" w:rsidRPr="006810EB" w:rsidRDefault="006810EB" w:rsidP="006810EB">
                                  <w:pPr>
                                    <w:rPr>
                                      <w:rFonts w:cs="Times New Roman" w:hint="eastAsia"/>
                                      <w:sz w:val="18"/>
                                      <w:szCs w:val="18"/>
                                    </w:rPr>
                                  </w:pPr>
                                  <w:r>
                                    <w:rPr>
                                      <w:rFonts w:cs="Times New Roman" w:hint="eastAsia"/>
                                      <w:sz w:val="18"/>
                                      <w:szCs w:val="18"/>
                                    </w:rPr>
                                    <w:t>绕轴转动</w:t>
                                  </w:r>
                                </w:p>
                              </w:txbxContent>
                            </wps:txbx>
                            <wps:bodyPr rot="0" vert="horz" wrap="none" lIns="36000" tIns="0" rIns="36000" bIns="0" anchor="t" anchorCtr="0">
                              <a:spAutoFit/>
                            </wps:bodyPr>
                          </wps:wsp>
                        </wpg:grpSp>
                        <wpg:grpSp>
                          <wpg:cNvPr id="1151366239" name="组合 142"/>
                          <wpg:cNvGrpSpPr/>
                          <wpg:grpSpPr>
                            <a:xfrm>
                              <a:off x="3360525" y="0"/>
                              <a:ext cx="798487" cy="1193165"/>
                              <a:chOff x="0" y="0"/>
                              <a:chExt cx="758190" cy="1133415"/>
                            </a:xfrm>
                          </wpg:grpSpPr>
                          <wpg:grpSp>
                            <wpg:cNvPr id="561321530" name="组合 141"/>
                            <wpg:cNvGrpSpPr/>
                            <wpg:grpSpPr>
                              <a:xfrm>
                                <a:off x="0" y="0"/>
                                <a:ext cx="758190" cy="733525"/>
                                <a:chOff x="0" y="0"/>
                                <a:chExt cx="758190" cy="733525"/>
                              </a:xfrm>
                            </wpg:grpSpPr>
                            <wps:wsp>
                              <wps:cNvPr id="607324816" name="直接箭头连接符 139"/>
                              <wps:cNvCnPr/>
                              <wps:spPr>
                                <a:xfrm>
                                  <a:off x="56971" y="273830"/>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87340614" name="直接箭头连接符 139"/>
                              <wps:cNvCnPr/>
                              <wps:spPr>
                                <a:xfrm>
                                  <a:off x="228272" y="273897"/>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87257351" name="直接箭头连接符 139"/>
                              <wps:cNvCnPr/>
                              <wps:spPr>
                                <a:xfrm>
                                  <a:off x="399450" y="273964"/>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2979433" name="直接箭头连接符 139"/>
                              <wps:cNvCnPr/>
                              <wps:spPr>
                                <a:xfrm>
                                  <a:off x="571008" y="273830"/>
                                  <a:ext cx="0" cy="334537"/>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80448967" name="直接箭头连接符 139"/>
                              <wps:cNvCnPr/>
                              <wps:spPr>
                                <a:xfrm>
                                  <a:off x="696879" y="159851"/>
                                  <a:ext cx="0" cy="334537"/>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3310782" name="直接箭头连接符 139"/>
                              <wps:cNvCnPr/>
                              <wps:spPr>
                                <a:xfrm>
                                  <a:off x="524687" y="272427"/>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78701993" name="直接箭头连接符 139"/>
                              <wps:cNvCnPr/>
                              <wps:spPr>
                                <a:xfrm>
                                  <a:off x="344106" y="272304"/>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48686124" name="直接箭头连接符 139"/>
                              <wps:cNvCnPr/>
                              <wps:spPr>
                                <a:xfrm>
                                  <a:off x="163336" y="272427"/>
                                  <a:ext cx="2073" cy="252440"/>
                                </a:xfrm>
                                <a:prstGeom prst="straightConnector1">
                                  <a:avLst/>
                                </a:prstGeom>
                                <a:ln>
                                  <a:solidFill>
                                    <a:schemeClr val="tx1"/>
                                  </a:solidFill>
                                  <a:prstDash val="dash"/>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594118636" name="组合 138"/>
                              <wpg:cNvGrpSpPr/>
                              <wpg:grpSpPr>
                                <a:xfrm>
                                  <a:off x="0" y="0"/>
                                  <a:ext cx="758190" cy="733525"/>
                                  <a:chOff x="0" y="0"/>
                                  <a:chExt cx="758190" cy="733525"/>
                                </a:xfrm>
                              </wpg:grpSpPr>
                              <wps:wsp>
                                <wps:cNvPr id="1429086731" name="立方体 137"/>
                                <wps:cNvSpPr/>
                                <wps:spPr>
                                  <a:xfrm>
                                    <a:off x="0" y="464920"/>
                                    <a:ext cx="758190" cy="268605"/>
                                  </a:xfrm>
                                  <a:prstGeom prst="cube">
                                    <a:avLst>
                                      <a:gd name="adj" fmla="val 65876"/>
                                    </a:avLst>
                                  </a:prstGeom>
                                  <a:noFill/>
                                  <a:ln>
                                    <a:solidFill>
                                      <a:schemeClr val="tx1"/>
                                    </a:solidFill>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53176637" name="立方体 137"/>
                                <wps:cNvSpPr/>
                                <wps:spPr>
                                  <a:xfrm>
                                    <a:off x="0" y="0"/>
                                    <a:ext cx="758190" cy="268605"/>
                                  </a:xfrm>
                                  <a:prstGeom prst="cube">
                                    <a:avLst>
                                      <a:gd name="adj" fmla="val 65876"/>
                                    </a:avLst>
                                  </a:prstGeom>
                                  <a:noFill/>
                                  <a:ln>
                                    <a:solidFill>
                                      <a:schemeClr val="tx1"/>
                                    </a:solidFill>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847016024" name="文本框 2"/>
                            <wps:cNvSpPr txBox="1">
                              <a:spLocks noChangeArrowheads="1"/>
                            </wps:cNvSpPr>
                            <wps:spPr bwMode="auto">
                              <a:xfrm>
                                <a:off x="210794" y="936169"/>
                                <a:ext cx="169059" cy="197246"/>
                              </a:xfrm>
                              <a:prstGeom prst="rect">
                                <a:avLst/>
                              </a:prstGeom>
                              <a:noFill/>
                              <a:ln w="9525">
                                <a:noFill/>
                                <a:miter lim="800000"/>
                                <a:headEnd/>
                                <a:tailEnd/>
                              </a:ln>
                            </wps:spPr>
                            <wps:txbx>
                              <w:txbxContent>
                                <w:p w14:paraId="2B6506A8" w14:textId="2EA4B1E0" w:rsidR="006810EB" w:rsidRPr="00A6539C" w:rsidRDefault="006035B6" w:rsidP="006810EB">
                                  <w:pPr>
                                    <w:rPr>
                                      <w:szCs w:val="21"/>
                                    </w:rPr>
                                  </w:pPr>
                                  <w:r>
                                    <w:rPr>
                                      <w:rFonts w:hint="eastAsia"/>
                                      <w:szCs w:val="21"/>
                                    </w:rPr>
                                    <w:t>D</w:t>
                                  </w:r>
                                </w:p>
                              </w:txbxContent>
                            </wps:txbx>
                            <wps:bodyPr rot="0" vert="horz" wrap="none" lIns="36000" tIns="0" rIns="36000" bIns="0" anchor="t" anchorCtr="0">
                              <a:spAutoFit/>
                            </wps:bodyPr>
                          </wps:wsp>
                          <wps:wsp>
                            <wps:cNvPr id="1670800172" name="文本框 2"/>
                            <wps:cNvSpPr txBox="1">
                              <a:spLocks noChangeArrowheads="1"/>
                            </wps:cNvSpPr>
                            <wps:spPr bwMode="auto">
                              <a:xfrm>
                                <a:off x="215716" y="119393"/>
                                <a:ext cx="155793" cy="197246"/>
                              </a:xfrm>
                              <a:prstGeom prst="rect">
                                <a:avLst/>
                              </a:prstGeom>
                              <a:noFill/>
                              <a:ln w="9525">
                                <a:noFill/>
                                <a:miter lim="800000"/>
                                <a:headEnd/>
                                <a:tailEnd/>
                              </a:ln>
                            </wps:spPr>
                            <wps:txbx>
                              <w:txbxContent>
                                <w:p w14:paraId="3E62E387" w14:textId="77777777" w:rsidR="006810EB" w:rsidRPr="006810EB" w:rsidRDefault="006810EB" w:rsidP="006810EB">
                                  <w:pPr>
                                    <w:rPr>
                                      <w:rFonts w:cs="Times New Roman"/>
                                      <w:sz w:val="18"/>
                                      <w:szCs w:val="18"/>
                                    </w:rPr>
                                  </w:pPr>
                                  <w:r w:rsidRPr="006810EB">
                                    <w:rPr>
                                      <w:rFonts w:cs="Times New Roman" w:hint="eastAsia"/>
                                      <w:sz w:val="18"/>
                                      <w:szCs w:val="18"/>
                                    </w:rPr>
                                    <w:t>N</w:t>
                                  </w:r>
                                </w:p>
                              </w:txbxContent>
                            </wps:txbx>
                            <wps:bodyPr rot="0" vert="horz" wrap="none" lIns="36000" tIns="0" rIns="36000" bIns="0" anchor="t" anchorCtr="0">
                              <a:spAutoFit/>
                            </wps:bodyPr>
                          </wps:wsp>
                          <wps:wsp>
                            <wps:cNvPr id="521932503" name="文本框 2"/>
                            <wps:cNvSpPr txBox="1">
                              <a:spLocks noChangeArrowheads="1"/>
                            </wps:cNvSpPr>
                            <wps:spPr bwMode="auto">
                              <a:xfrm>
                                <a:off x="223977" y="584655"/>
                                <a:ext cx="138308" cy="197246"/>
                              </a:xfrm>
                              <a:prstGeom prst="rect">
                                <a:avLst/>
                              </a:prstGeom>
                              <a:noFill/>
                              <a:ln w="9525">
                                <a:noFill/>
                                <a:miter lim="800000"/>
                                <a:headEnd/>
                                <a:tailEnd/>
                              </a:ln>
                            </wps:spPr>
                            <wps:txbx>
                              <w:txbxContent>
                                <w:p w14:paraId="3B6B977F" w14:textId="77777777" w:rsidR="006810EB" w:rsidRPr="006810EB" w:rsidRDefault="006810EB" w:rsidP="006810EB">
                                  <w:pPr>
                                    <w:rPr>
                                      <w:rFonts w:cs="Times New Roman"/>
                                      <w:sz w:val="18"/>
                                      <w:szCs w:val="18"/>
                                    </w:rPr>
                                  </w:pPr>
                                  <w:r>
                                    <w:rPr>
                                      <w:rFonts w:cs="Times New Roman" w:hint="eastAsia"/>
                                      <w:sz w:val="18"/>
                                      <w:szCs w:val="18"/>
                                    </w:rPr>
                                    <w:t>S</w:t>
                                  </w:r>
                                </w:p>
                              </w:txbxContent>
                            </wps:txbx>
                            <wps:bodyPr rot="0" vert="horz" wrap="none" lIns="36000" tIns="0" rIns="36000" bIns="0" anchor="t" anchorCtr="0">
                              <a:spAutoFit/>
                            </wps:bodyPr>
                          </wps:wsp>
                          <wps:wsp>
                            <wps:cNvPr id="381102759" name="文本框 2"/>
                            <wps:cNvSpPr txBox="1">
                              <a:spLocks noChangeArrowheads="1"/>
                            </wps:cNvSpPr>
                            <wps:spPr bwMode="auto">
                              <a:xfrm>
                                <a:off x="32529" y="748641"/>
                                <a:ext cx="512139" cy="197246"/>
                              </a:xfrm>
                              <a:prstGeom prst="rect">
                                <a:avLst/>
                              </a:prstGeom>
                              <a:noFill/>
                              <a:ln w="9525">
                                <a:noFill/>
                                <a:miter lim="800000"/>
                                <a:headEnd/>
                                <a:tailEnd/>
                              </a:ln>
                            </wps:spPr>
                            <wps:txbx>
                              <w:txbxContent>
                                <w:p w14:paraId="6E27AB40" w14:textId="32790BF2" w:rsidR="006810EB" w:rsidRPr="006810EB" w:rsidRDefault="006810EB" w:rsidP="006810EB">
                                  <w:pPr>
                                    <w:rPr>
                                      <w:rFonts w:cs="Times New Roman" w:hint="eastAsia"/>
                                      <w:sz w:val="18"/>
                                      <w:szCs w:val="18"/>
                                    </w:rPr>
                                  </w:pPr>
                                  <w:r>
                                    <w:rPr>
                                      <w:rFonts w:cs="Times New Roman" w:hint="eastAsia"/>
                                      <w:sz w:val="18"/>
                                      <w:szCs w:val="18"/>
                                    </w:rPr>
                                    <w:t>向右平移</w:t>
                                  </w:r>
                                </w:p>
                              </w:txbxContent>
                            </wps:txbx>
                            <wps:bodyPr rot="0" vert="horz" wrap="none" lIns="36000" tIns="0" rIns="36000" bIns="0" anchor="t" anchorCtr="0">
                              <a:spAutoFit/>
                            </wps:bodyPr>
                          </wps:wsp>
                        </wpg:grpSp>
                      </wpg:grpSp>
                      <wps:wsp>
                        <wps:cNvPr id="1559161145" name="椭圆 143"/>
                        <wps:cNvSpPr/>
                        <wps:spPr>
                          <a:xfrm>
                            <a:off x="1399789" y="333338"/>
                            <a:ext cx="223770" cy="92704"/>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6280848" name="弧形 145"/>
                        <wps:cNvSpPr/>
                        <wps:spPr>
                          <a:xfrm>
                            <a:off x="2519742" y="518013"/>
                            <a:ext cx="171970" cy="132661"/>
                          </a:xfrm>
                          <a:prstGeom prst="arc">
                            <a:avLst>
                              <a:gd name="adj1" fmla="val 950548"/>
                              <a:gd name="adj2" fmla="val 10545233"/>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5789107" name="椭圆 143"/>
                        <wps:cNvSpPr/>
                        <wps:spPr>
                          <a:xfrm rot="5400000">
                            <a:off x="3786974" y="420627"/>
                            <a:ext cx="223770" cy="92704"/>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C520AE1" id="组合 146" o:spid="_x0000_s1151" style="width:327.45pt;height:93.95pt;mso-position-horizontal-relative:char;mso-position-vertical-relative:line" coordsize="41590,11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">
                <v:group id="组合 144" o:spid="_x0000_s1152" style="position:absolute;width:41590;height:11932" coordsize="41590,11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">
                  <v:group id="组合 142" o:spid="_x0000_s1153" style="position:absolute;width:7984;height:11932" coordsize="7581,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">
                    <v:group id="组合 141" o:spid="_x0000_s1154"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">
                      <v:shapetype id="_x0000_t32" coordsize="21600,21600" o:spt="32" o:oned="t" path="m,l21600,21600e" filled="f">
                        <v:path arrowok="t" fillok="f" o:connecttype="none"/>
                        <o:lock v:ext="edit" shapetype="t"/>
                      </v:shapetype>
                      <v:shape id="直接箭头连接符 139" o:spid="_x0000_s1155" type="#_x0000_t32" style="position:absolute;left:569;top:273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" strokecolor="black [3213]" strokeweight=".5pt">
                        <v:stroke endarrow="block" endarrowwidth="narrow" joinstyle="miter"/>
                      </v:shape>
                      <v:shape id="直接箭头连接符 139" o:spid="_x0000_s1156" type="#_x0000_t32" style="position:absolute;left:2282;top:2738;width:0;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" strokecolor="black [3213]" strokeweight=".5pt">
                        <v:stroke endarrow="block" endarrowwidth="narrow" joinstyle="miter"/>
                      </v:shape>
                      <v:shape id="直接箭头连接符 139" o:spid="_x0000_s1157" type="#_x0000_t32" style="position:absolute;left:3994;top:2739;width:0;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" strokecolor="black [3213]" strokeweight=".5pt">
                        <v:stroke endarrow="block" endarrowwidth="narrow" joinstyle="miter"/>
                      </v:shape>
                      <v:shape id="直接箭头连接符 139" o:spid="_x0000_s1158" type="#_x0000_t32" style="position:absolute;left:5710;top:273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" strokecolor="black [3213]" strokeweight=".5pt">
                        <v:stroke endarrow="block" endarrowwidth="narrow" joinstyle="miter"/>
                      </v:shape>
                      <v:shape id="直接箭头连接符 139" o:spid="_x0000_s1159" type="#_x0000_t32" style="position:absolute;left:6968;top:159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" strokecolor="black [3213]" strokeweight=".5pt">
                        <v:stroke dashstyle="dash" endarrow="block" endarrowwidth="narrow" joinstyle="miter"/>
                      </v:shape>
                      <v:shape id="直接箭头连接符 139" o:spid="_x0000_s1160" type="#_x0000_t32" style="position:absolute;left:5246;top:2724;width:21;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" strokecolor="black [3213]" strokeweight=".5pt">
                        <v:stroke dashstyle="dash" endarrow="block" endarrowwidth="narrow" joinstyle="miter"/>
                      </v:shape>
                      <v:shape id="直接箭头连接符 139" o:spid="_x0000_s1161" type="#_x0000_t32" style="position:absolute;left:3441;top:2723;width:20;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" strokecolor="black [3213]" strokeweight=".5pt">
                        <v:stroke dashstyle="dash" endarrow="block" endarrowwidth="narrow" joinstyle="miter"/>
                      </v:shape>
                      <v:shape id="直接箭头连接符 139" o:spid="_x0000_s1162" type="#_x0000_t32" style="position:absolute;left:1633;top:2724;width:21;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" strokecolor="black [3213]" strokeweight=".5pt">
                        <v:stroke dashstyle="dash" endarrow="block" endarrowwidth="narrow" joinstyle="miter"/>
                      </v:shape>
                      <v:group id="组合 140" o:spid="_x0000_s1163"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">
                        <v:group id="组合 138" o:spid="_x0000_s1164"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137" o:spid="_x0000_s1165" type="#_x0000_t16" style="position:absolute;top:4649;width:7581;height:2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" adj="14229" filled="f" strokecolor="black [3213]" strokeweight="1pt">
                            <v:stroke endarrowwidth="narrow"/>
                            <v:textbox style="mso-fit-shape-to-text:t" inset="1mm,0,1mm,0"/>
                          </v:shape>
                          <v:shape id="立方体 137" o:spid="_x0000_s1166" type="#_x0000_t16" style="position:absolute;width:7581;height:2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" adj="14229" filled="f" strokecolor="black [3213]" strokeweight="1pt">
                            <v:stroke endarrowwidth="narrow"/>
                            <v:textbox style="mso-fit-shape-to-text:t" inset="1mm,0,1mm,0"/>
                          </v:shape>
                        </v:group>
                        <v:shape id="任意多边形: 形状 25" o:spid="_x0000_s1167" style="position:absolute;left:2648;top:5463;width:2110;height:457;flip:y;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" path="m866648,433337c866648,194018,672643,,433324,,194005,,,194018,,433337e" filled="f" strokecolor="black [3213]" strokeweight="1pt">
                          <v:stroke miterlimit="1" joinstyle="miter"/>
                          <v:path arrowok="t" textboxrect="0,0,866648,433337"/>
                        </v:shape>
                        <v:shape id="任意多边形: 形状 25" o:spid="_x0000_s1168" style="position:absolute;left:2648;top:5006;width:2110;height:457;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" path="m866648,433337c866648,194018,672643,,433324,,194005,,,194018,,433337e" filled="f" strokecolor="black [3213]" strokeweight=".5pt">
                          <v:stroke dashstyle="dash" miterlimit="1" joinstyle="miter"/>
                          <v:path arrowok="t" textboxrect="0,0,866648,433337"/>
                        </v:shape>
                      </v:group>
                    </v:group>
                    <v:shape id="文本框 2" o:spid="_x0000_s1169" type="#_x0000_t202" style="position:absolute;left:2112;top:9362;width:1691;height:1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" filled="f" stroked="f">
                      <v:textbox style="mso-fit-shape-to-text:t" inset="1mm,0,1mm,0">
                        <w:txbxContent>
                          <w:p w14:paraId="479F0604" w14:textId="77777777" w:rsidR="006810EB" w:rsidRPr="00A6539C" w:rsidRDefault="006810EB" w:rsidP="006810EB">
                            <w:pPr>
                              <w:rPr>
                                <w:szCs w:val="21"/>
                              </w:rPr>
                            </w:pPr>
                            <w:r w:rsidRPr="00A6539C">
                              <w:rPr>
                                <w:rFonts w:cs="Times New Roman" w:hint="eastAsia"/>
                                <w:szCs w:val="21"/>
                              </w:rPr>
                              <w:t>A</w:t>
                            </w:r>
                          </w:p>
                        </w:txbxContent>
                      </v:textbox>
                    </v:shape>
                    <v:shape id="文本框 2" o:spid="_x0000_s1170" type="#_x0000_t202" style="position:absolute;left:2157;top:1193;width:1558;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" filled="f" stroked="f">
                      <v:textbox style="mso-fit-shape-to-text:t" inset="1mm,0,1mm,0">
                        <w:txbxContent>
                          <w:p w14:paraId="3BFEC3B8" w14:textId="372DC41F" w:rsidR="006810EB" w:rsidRPr="006810EB" w:rsidRDefault="006810EB" w:rsidP="006810EB">
                            <w:pPr>
                              <w:rPr>
                                <w:rFonts w:cs="Times New Roman"/>
                                <w:sz w:val="18"/>
                                <w:szCs w:val="18"/>
                              </w:rPr>
                            </w:pPr>
                            <w:r w:rsidRPr="006810EB">
                              <w:rPr>
                                <w:rFonts w:cs="Times New Roman" w:hint="eastAsia"/>
                                <w:sz w:val="18"/>
                                <w:szCs w:val="18"/>
                              </w:rPr>
                              <w:t>N</w:t>
                            </w:r>
                          </w:p>
                        </w:txbxContent>
                      </v:textbox>
                    </v:shape>
                    <v:shape id="文本框 2" o:spid="_x0000_s1171" type="#_x0000_t202" style="position:absolute;left:2239;top:5846;width:1383;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" filled="f" stroked="f">
                      <v:textbox style="mso-fit-shape-to-text:t" inset="1mm,0,1mm,0">
                        <w:txbxContent>
                          <w:p w14:paraId="3BF916EE" w14:textId="60288201" w:rsidR="006810EB" w:rsidRPr="006810EB" w:rsidRDefault="006810EB" w:rsidP="006810EB">
                            <w:pPr>
                              <w:rPr>
                                <w:rFonts w:cs="Times New Roman"/>
                                <w:sz w:val="18"/>
                                <w:szCs w:val="18"/>
                              </w:rPr>
                            </w:pPr>
                            <w:r>
                              <w:rPr>
                                <w:rFonts w:cs="Times New Roman" w:hint="eastAsia"/>
                                <w:sz w:val="18"/>
                                <w:szCs w:val="18"/>
                              </w:rPr>
                              <w:t>S</w:t>
                            </w:r>
                          </w:p>
                        </w:txbxContent>
                      </v:textbox>
                    </v:shape>
                    <v:shape id="文本框 2" o:spid="_x0000_s1172" type="#_x0000_t202" style="position:absolute;left:1519;top:7486;width:2950;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" filled="f" stroked="f">
                      <v:textbox style="mso-fit-shape-to-text:t" inset="1mm,0,1mm,0">
                        <w:txbxContent>
                          <w:p w14:paraId="1BD02C04" w14:textId="25FA4EF2" w:rsidR="006810EB" w:rsidRPr="006810EB" w:rsidRDefault="006810EB" w:rsidP="006810EB">
                            <w:pPr>
                              <w:rPr>
                                <w:rFonts w:cs="Times New Roman"/>
                                <w:sz w:val="18"/>
                                <w:szCs w:val="18"/>
                              </w:rPr>
                            </w:pPr>
                            <w:r>
                              <w:rPr>
                                <w:rFonts w:cs="Times New Roman" w:hint="eastAsia"/>
                                <w:sz w:val="18"/>
                                <w:szCs w:val="18"/>
                              </w:rPr>
                              <w:t>收缩</w:t>
                            </w:r>
                          </w:p>
                        </w:txbxContent>
                      </v:textbox>
                    </v:shape>
                  </v:group>
                  <v:group id="组合 142" o:spid="_x0000_s1173" style="position:absolute;left:11208;width:7985;height:11931" coordsize="7581,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">
                    <v:group id="组合 141" o:spid="_x0000_s1174"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">
                      <v:shape id="直接箭头连接符 139" o:spid="_x0000_s1175" type="#_x0000_t32" style="position:absolute;left:569;top:273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" strokecolor="black [3213]" strokeweight=".5pt">
                        <v:stroke endarrow="block" endarrowwidth="narrow" joinstyle="miter"/>
                      </v:shape>
                      <v:shape id="直接箭头连接符 139" o:spid="_x0000_s1176" type="#_x0000_t32" style="position:absolute;left:2282;top:2738;width:0;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" strokecolor="black [3213]" strokeweight=".5pt">
                        <v:stroke endarrow="block" endarrowwidth="narrow" joinstyle="miter"/>
                      </v:shape>
                      <v:shape id="直接箭头连接符 139" o:spid="_x0000_s1177" type="#_x0000_t32" style="position:absolute;left:3994;top:2739;width:0;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" strokecolor="black [3213]" strokeweight=".5pt">
                        <v:stroke endarrow="block" endarrowwidth="narrow" joinstyle="miter"/>
                      </v:shape>
                      <v:shape id="直接箭头连接符 139" o:spid="_x0000_s1178" type="#_x0000_t32" style="position:absolute;left:5710;top:273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" strokecolor="black [3213]" strokeweight=".5pt">
                        <v:stroke endarrow="block" endarrowwidth="narrow" joinstyle="miter"/>
                      </v:shape>
                      <v:shape id="直接箭头连接符 139" o:spid="_x0000_s1179" type="#_x0000_t32" style="position:absolute;left:6968;top:159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" strokecolor="black [3213]" strokeweight=".5pt">
                        <v:stroke dashstyle="dash" endarrow="block" endarrowwidth="narrow" joinstyle="miter"/>
                      </v:shape>
                      <v:shape id="直接箭头连接符 139" o:spid="_x0000_s1180" type="#_x0000_t32" style="position:absolute;left:5246;top:2724;width:21;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" strokecolor="black [3213]" strokeweight=".5pt">
                        <v:stroke dashstyle="dash" endarrow="block" endarrowwidth="narrow" joinstyle="miter"/>
                      </v:shape>
                      <v:shape id="直接箭头连接符 139" o:spid="_x0000_s1181" type="#_x0000_t32" style="position:absolute;left:3441;top:2723;width:20;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" strokecolor="black [3213]" strokeweight=".5pt">
                        <v:stroke dashstyle="dash" endarrow="block" endarrowwidth="narrow" joinstyle="miter"/>
                      </v:shape>
                      <v:shape id="直接箭头连接符 139" o:spid="_x0000_s1182" type="#_x0000_t32" style="position:absolute;left:1633;top:2724;width:21;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" strokecolor="black [3213]" strokeweight=".5pt">
                        <v:stroke dashstyle="dash" endarrow="block" endarrowwidth="narrow" joinstyle="miter"/>
                      </v:shape>
                      <v:group id="组合 140" o:spid="_x0000_s1183"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">
                        <v:group id="组合 138" o:spid="_x0000_s1184"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">
                          <v:shape id="立方体 137" o:spid="_x0000_s1185" type="#_x0000_t16" style="position:absolute;top:4649;width:7581;height:2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" adj="14229" filled="f" strokecolor="black [3213]" strokeweight="1pt">
                            <v:stroke endarrowwidth="narrow"/>
                            <v:textbox style="mso-fit-shape-to-text:t" inset="1mm,0,1mm,0"/>
                          </v:shape>
                          <v:shape id="立方体 137" o:spid="_x0000_s1186" type="#_x0000_t16" style="position:absolute;width:7581;height:2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" adj="14229" filled="f" strokecolor="black [3213]" strokeweight="1pt">
                            <v:stroke endarrowwidth="narrow"/>
                            <v:textbox style="mso-fit-shape-to-text:t" inset="1mm,0,1mm,0"/>
                          </v:shape>
                        </v:group>
                        <v:shape id="任意多边形: 形状 25" o:spid="_x0000_s1187" style="position:absolute;left:2648;top:5463;width:2110;height:457;flip:y;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" path="m866648,433337c866648,194018,672643,,433324,,194005,,,194018,,433337e" filled="f" strokecolor="black [3213]" strokeweight="1pt">
                          <v:stroke miterlimit="1" joinstyle="miter"/>
                          <v:path arrowok="t" textboxrect="0,0,866648,433337"/>
                        </v:shape>
                        <v:shape id="任意多边形: 形状 25" o:spid="_x0000_s1188" style="position:absolute;left:2648;top:5006;width:2110;height:457;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" path="m866648,433337c866648,194018,672643,,433324,,194005,,,194018,,433337e" filled="f" strokecolor="black [3213]" strokeweight=".5pt">
                          <v:stroke dashstyle="dash" miterlimit="1" joinstyle="miter"/>
                          <v:path arrowok="t" textboxrect="0,0,866648,433337"/>
                        </v:shape>
                      </v:group>
                    </v:group>
                    <v:shape id="文本框 2" o:spid="_x0000_s1189" type="#_x0000_t202" style="position:absolute;left:2111;top:9361;width:1624;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" filled="f" stroked="f">
                      <v:textbox style="mso-fit-shape-to-text:t" inset="1mm,0,1mm,0">
                        <w:txbxContent>
                          <w:p w14:paraId="523F23F7" w14:textId="666103F8" w:rsidR="006810EB" w:rsidRPr="00A6539C" w:rsidRDefault="006810EB" w:rsidP="006810EB">
                            <w:pPr>
                              <w:rPr>
                                <w:szCs w:val="21"/>
                              </w:rPr>
                            </w:pPr>
                            <w:r>
                              <w:rPr>
                                <w:rFonts w:hint="eastAsia"/>
                                <w:szCs w:val="21"/>
                              </w:rPr>
                              <w:t>B</w:t>
                            </w:r>
                          </w:p>
                        </w:txbxContent>
                      </v:textbox>
                    </v:shape>
                    <v:shape id="文本框 2" o:spid="_x0000_s1190" type="#_x0000_t202" style="position:absolute;left:2157;top:1193;width:1558;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" filled="f" stroked="f">
                      <v:textbox style="mso-fit-shape-to-text:t" inset="1mm,0,1mm,0">
                        <w:txbxContent>
                          <w:p w14:paraId="3445EADF" w14:textId="77777777" w:rsidR="006810EB" w:rsidRPr="006810EB" w:rsidRDefault="006810EB" w:rsidP="006810EB">
                            <w:pPr>
                              <w:rPr>
                                <w:rFonts w:cs="Times New Roman"/>
                                <w:sz w:val="18"/>
                                <w:szCs w:val="18"/>
                              </w:rPr>
                            </w:pPr>
                            <w:r w:rsidRPr="006810EB">
                              <w:rPr>
                                <w:rFonts w:cs="Times New Roman" w:hint="eastAsia"/>
                                <w:sz w:val="18"/>
                                <w:szCs w:val="18"/>
                              </w:rPr>
                              <w:t>N</w:t>
                            </w:r>
                          </w:p>
                        </w:txbxContent>
                      </v:textbox>
                    </v:shape>
                    <v:shape id="文本框 2" o:spid="_x0000_s1191" type="#_x0000_t202" style="position:absolute;left:2239;top:5846;width:1383;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" filled="f" stroked="f">
                      <v:textbox style="mso-fit-shape-to-text:t" inset="1mm,0,1mm,0">
                        <w:txbxContent>
                          <w:p w14:paraId="15456731" w14:textId="77777777" w:rsidR="006810EB" w:rsidRPr="006810EB" w:rsidRDefault="006810EB" w:rsidP="006810EB">
                            <w:pPr>
                              <w:rPr>
                                <w:rFonts w:cs="Times New Roman"/>
                                <w:sz w:val="18"/>
                                <w:szCs w:val="18"/>
                              </w:rPr>
                            </w:pPr>
                            <w:r>
                              <w:rPr>
                                <w:rFonts w:cs="Times New Roman" w:hint="eastAsia"/>
                                <w:sz w:val="18"/>
                                <w:szCs w:val="18"/>
                              </w:rPr>
                              <w:t>S</w:t>
                            </w:r>
                          </w:p>
                        </w:txbxContent>
                      </v:textbox>
                    </v:shape>
                    <v:shape id="文本框 2" o:spid="_x0000_s1192" type="#_x0000_t202" style="position:absolute;left:310;top:7486;width:5122;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" filled="f" stroked="f">
                      <v:textbox style="mso-fit-shape-to-text:t" inset="1mm,0,1mm,0">
                        <w:txbxContent>
                          <w:p w14:paraId="37813153" w14:textId="381603C8" w:rsidR="006810EB" w:rsidRPr="006810EB" w:rsidRDefault="006810EB" w:rsidP="006810EB">
                            <w:pPr>
                              <w:rPr>
                                <w:rFonts w:cs="Times New Roman"/>
                                <w:sz w:val="18"/>
                                <w:szCs w:val="18"/>
                              </w:rPr>
                            </w:pPr>
                            <w:r>
                              <w:rPr>
                                <w:rFonts w:cs="Times New Roman" w:hint="eastAsia"/>
                                <w:sz w:val="18"/>
                                <w:szCs w:val="18"/>
                              </w:rPr>
                              <w:t>向上平移</w:t>
                            </w:r>
                          </w:p>
                        </w:txbxContent>
                      </v:textbox>
                    </v:shape>
                  </v:group>
                  <v:group id="组合 142" o:spid="_x0000_s1193" style="position:absolute;left:22417;width:15191;height:11931" coordsize="14424,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">
                    <v:group id="组合 141" o:spid="_x0000_s1194" style="position:absolute;width:14424;height:7335" coordsize="14424,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">
                      <v:shape id="直接箭头连接符 139" o:spid="_x0000_s1195" type="#_x0000_t32" style="position:absolute;left:569;top:273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" strokecolor="black [3213]" strokeweight=".5pt">
                        <v:stroke endarrow="block" endarrowwidth="narrow" joinstyle="miter"/>
                      </v:shape>
                      <v:shape id="直接箭头连接符 139" o:spid="_x0000_s1196" type="#_x0000_t32" style="position:absolute;left:2282;top:2738;width:0;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" strokecolor="black [3213]" strokeweight=".5pt">
                        <v:stroke endarrow="block" endarrowwidth="narrow" joinstyle="miter"/>
                      </v:shape>
                      <v:shape id="直接箭头连接符 139" o:spid="_x0000_s1197" type="#_x0000_t32" style="position:absolute;left:3994;top:2739;width:0;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" strokecolor="black [3213]" strokeweight=".5pt">
                        <v:stroke endarrow="block" endarrowwidth="narrow" joinstyle="miter"/>
                      </v:shape>
                      <v:shape id="直接箭头连接符 139" o:spid="_x0000_s1198" type="#_x0000_t32" style="position:absolute;left:5710;top:273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" strokecolor="black [3213]" strokeweight=".5pt">
                        <v:stroke endarrow="block" endarrowwidth="narrow" joinstyle="miter"/>
                      </v:shape>
                      <v:shape id="直接箭头连接符 139" o:spid="_x0000_s1199" type="#_x0000_t32" style="position:absolute;left:6968;top:159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" strokecolor="black [3213]" strokeweight=".5pt">
                        <v:stroke dashstyle="dash" endarrow="block" endarrowwidth="narrow" joinstyle="miter"/>
                      </v:shape>
                      <v:shape id="直接箭头连接符 139" o:spid="_x0000_s1200" type="#_x0000_t32" style="position:absolute;left:5246;top:2724;width:21;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" strokecolor="black [3213]" strokeweight=".5pt">
                        <v:stroke dashstyle="dash" endarrow="block" endarrowwidth="narrow" joinstyle="miter"/>
                      </v:shape>
                      <v:shape id="直接箭头连接符 139" o:spid="_x0000_s1201" type="#_x0000_t32" style="position:absolute;left:3441;top:2723;width:20;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" strokecolor="black [3213]" strokeweight=".5pt">
                        <v:stroke dashstyle="dash" endarrow="block" endarrowwidth="narrow" joinstyle="miter"/>
                      </v:shape>
                      <v:shape id="直接箭头连接符 139" o:spid="_x0000_s1202" type="#_x0000_t32" style="position:absolute;left:1633;top:2724;width:21;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" strokecolor="black [3213]" strokeweight=".5pt">
                        <v:stroke dashstyle="dash" endarrow="block" endarrowwidth="narrow" joinstyle="miter"/>
                      </v:shape>
                      <v:group id="组合 140" o:spid="_x0000_s1203" style="position:absolute;width:14424;height:7335" coordsize="14424,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">
                        <v:group id="组合 138" o:spid="_x0000_s1204"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">
                          <v:shape id="立方体 137" o:spid="_x0000_s1205" type="#_x0000_t16" style="position:absolute;top:4649;width:7581;height:2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" adj="14229" filled="f" strokecolor="black [3213]" strokeweight="1pt">
                            <v:stroke endarrowwidth="narrow"/>
                            <v:textbox style="mso-fit-shape-to-text:t" inset="1mm,0,1mm,0"/>
                          </v:shape>
                          <v:shape id="立方体 137" o:spid="_x0000_s1206" type="#_x0000_t16" style="position:absolute;width:7581;height:2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" adj="14229" filled="f" strokecolor="black [3213]" strokeweight="1pt">
                            <v:stroke endarrowwidth="narrow"/>
                            <v:textbox style="mso-fit-shape-to-text:t" inset="1mm,0,1mm,0"/>
                          </v:shape>
                        </v:group>
                        <v:shape id="任意多边形: 形状 25" o:spid="_x0000_s1207" style="position:absolute;left:2246;top:4303;width:2111;height:457;rotation:-90;flip:y;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" path="m866648,433337c866648,194018,672643,,433324,,194005,,,194018,,433337e" filled="f" strokecolor="black [3213]" strokeweight="1pt">
                          <v:stroke miterlimit="1" joinstyle="miter"/>
                          <v:path arrowok="t" textboxrect="0,0,866648,433337"/>
                        </v:shape>
                        <v:shape id="任意多边形: 形状 25" o:spid="_x0000_s1208" style="position:absolute;left:2634;top:4282;width:2111;height:457;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" path="m866648,433337c866648,194018,672643,,433324,,194005,,,194018,,433337e" filled="f" strokecolor="black [3213]" strokeweight=".5pt">
                          <v:stroke dashstyle="dash" miterlimit="1" joinstyle="miter"/>
                          <v:path arrowok="t" textboxrect="0,0,866648,433337"/>
                        </v:shape>
                        <v:shape id="任意多边形: 形状 25" o:spid="_x0000_s1209" style="position:absolute;left:12751;top:4200;width:2111;height:457;rotation:-90;flip:y;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" path="m866648,433337c866648,194018,672643,,433324,,194005,,,194018,,433337e" filled="f" strokecolor="black [3213]" strokeweight="1pt">
                          <v:stroke miterlimit="1" joinstyle="miter"/>
                          <v:path arrowok="t" textboxrect="0,0,866648,433337"/>
                        </v:shape>
                        <v:shape id="任意多边形: 形状 25" o:spid="_x0000_s1210" style="position:absolute;left:13140;top:4179;width:2111;height:457;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" path="m866648,433337c866648,194018,672643,,433324,,194005,,,194018,,433337e" filled="f" strokecolor="black [3213]" strokeweight=".5pt">
                          <v:stroke dashstyle="dash" miterlimit="1" joinstyle="miter"/>
                          <v:path arrowok="t" textboxrect="0,0,866648,433337"/>
                        </v:shape>
                      </v:group>
                    </v:group>
                    <v:shape id="文本框 2" o:spid="_x0000_s1211" type="#_x0000_t202" style="position:absolute;left:2109;top:9361;width:1624;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" filled="f" stroked="f">
                      <v:textbox style="mso-fit-shape-to-text:t" inset="1mm,0,1mm,0">
                        <w:txbxContent>
                          <w:p w14:paraId="39CC2E53" w14:textId="598A02C4" w:rsidR="006810EB" w:rsidRPr="00A6539C" w:rsidRDefault="006810EB" w:rsidP="006810EB">
                            <w:pPr>
                              <w:rPr>
                                <w:szCs w:val="21"/>
                              </w:rPr>
                            </w:pPr>
                            <w:r>
                              <w:rPr>
                                <w:rFonts w:hint="eastAsia"/>
                                <w:szCs w:val="21"/>
                              </w:rPr>
                              <w:t>C</w:t>
                            </w:r>
                          </w:p>
                        </w:txbxContent>
                      </v:textbox>
                    </v:shape>
                    <v:shape id="文本框 2" o:spid="_x0000_s1212" type="#_x0000_t202" style="position:absolute;left:2157;top:1193;width:1558;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" filled="f" stroked="f">
                      <v:textbox style="mso-fit-shape-to-text:t" inset="1mm,0,1mm,0">
                        <w:txbxContent>
                          <w:p w14:paraId="24C96D18" w14:textId="77777777" w:rsidR="006810EB" w:rsidRPr="006810EB" w:rsidRDefault="006810EB" w:rsidP="006810EB">
                            <w:pPr>
                              <w:rPr>
                                <w:rFonts w:cs="Times New Roman"/>
                                <w:sz w:val="18"/>
                                <w:szCs w:val="18"/>
                              </w:rPr>
                            </w:pPr>
                            <w:r w:rsidRPr="006810EB">
                              <w:rPr>
                                <w:rFonts w:cs="Times New Roman" w:hint="eastAsia"/>
                                <w:sz w:val="18"/>
                                <w:szCs w:val="18"/>
                              </w:rPr>
                              <w:t>N</w:t>
                            </w:r>
                          </w:p>
                        </w:txbxContent>
                      </v:textbox>
                    </v:shape>
                    <v:shape id="文本框 2" o:spid="_x0000_s1213" type="#_x0000_t202" style="position:absolute;left:2239;top:5846;width:1383;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" filled="f" stroked="f">
                      <v:textbox style="mso-fit-shape-to-text:t" inset="1mm,0,1mm,0">
                        <w:txbxContent>
                          <w:p w14:paraId="4A3FEEC9" w14:textId="77777777" w:rsidR="006810EB" w:rsidRPr="006810EB" w:rsidRDefault="006810EB" w:rsidP="006810EB">
                            <w:pPr>
                              <w:rPr>
                                <w:rFonts w:cs="Times New Roman"/>
                                <w:sz w:val="18"/>
                                <w:szCs w:val="18"/>
                              </w:rPr>
                            </w:pPr>
                            <w:r>
                              <w:rPr>
                                <w:rFonts w:cs="Times New Roman" w:hint="eastAsia"/>
                                <w:sz w:val="18"/>
                                <w:szCs w:val="18"/>
                              </w:rPr>
                              <w:t>S</w:t>
                            </w:r>
                          </w:p>
                        </w:txbxContent>
                      </v:textbox>
                    </v:shape>
                    <v:shape id="文本框 2" o:spid="_x0000_s1214" type="#_x0000_t202" style="position:absolute;left:327;top:7486;width:5121;height:1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" filled="f" stroked="f">
                      <v:textbox style="mso-fit-shape-to-text:t" inset="1mm,0,1mm,0">
                        <w:txbxContent>
                          <w:p w14:paraId="6DE6040B" w14:textId="6833C115" w:rsidR="006810EB" w:rsidRPr="006810EB" w:rsidRDefault="006810EB" w:rsidP="006810EB">
                            <w:pPr>
                              <w:rPr>
                                <w:rFonts w:cs="Times New Roman" w:hint="eastAsia"/>
                                <w:sz w:val="18"/>
                                <w:szCs w:val="18"/>
                              </w:rPr>
                            </w:pPr>
                            <w:r>
                              <w:rPr>
                                <w:rFonts w:cs="Times New Roman" w:hint="eastAsia"/>
                                <w:sz w:val="18"/>
                                <w:szCs w:val="18"/>
                              </w:rPr>
                              <w:t>绕轴转动</w:t>
                            </w:r>
                          </w:p>
                        </w:txbxContent>
                      </v:textbox>
                    </v:shape>
                  </v:group>
                  <v:group id="组合 142" o:spid="_x0000_s1215" style="position:absolute;left:33605;width:7985;height:11931" coordsize="7581,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">
                    <v:group id="组合 141" o:spid="_x0000_s1216"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">
                      <v:shape id="直接箭头连接符 139" o:spid="_x0000_s1217" type="#_x0000_t32" style="position:absolute;left:569;top:273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" strokecolor="black [3213]" strokeweight=".5pt">
                        <v:stroke endarrow="block" endarrowwidth="narrow" joinstyle="miter"/>
                      </v:shape>
                      <v:shape id="直接箭头连接符 139" o:spid="_x0000_s1218" type="#_x0000_t32" style="position:absolute;left:2282;top:2738;width:0;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" strokecolor="black [3213]" strokeweight=".5pt">
                        <v:stroke endarrow="block" endarrowwidth="narrow" joinstyle="miter"/>
                      </v:shape>
                      <v:shape id="直接箭头连接符 139" o:spid="_x0000_s1219" type="#_x0000_t32" style="position:absolute;left:3994;top:2739;width:0;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" strokecolor="black [3213]" strokeweight=".5pt">
                        <v:stroke endarrow="block" endarrowwidth="narrow" joinstyle="miter"/>
                      </v:shape>
                      <v:shape id="直接箭头连接符 139" o:spid="_x0000_s1220" type="#_x0000_t32" style="position:absolute;left:5710;top:273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" strokecolor="black [3213]" strokeweight=".5pt">
                        <v:stroke endarrow="block" endarrowwidth="narrow" joinstyle="miter"/>
                      </v:shape>
                      <v:shape id="直接箭头连接符 139" o:spid="_x0000_s1221" type="#_x0000_t32" style="position:absolute;left:6968;top:1598;width:0;height:3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" strokecolor="black [3213]" strokeweight=".5pt">
                        <v:stroke dashstyle="dash" endarrow="block" endarrowwidth="narrow" joinstyle="miter"/>
                      </v:shape>
                      <v:shape id="直接箭头连接符 139" o:spid="_x0000_s1222" type="#_x0000_t32" style="position:absolute;left:5246;top:2724;width:21;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" strokecolor="black [3213]" strokeweight=".5pt">
                        <v:stroke dashstyle="dash" endarrow="block" endarrowwidth="narrow" joinstyle="miter"/>
                      </v:shape>
                      <v:shape id="直接箭头连接符 139" o:spid="_x0000_s1223" type="#_x0000_t32" style="position:absolute;left:3441;top:2723;width:20;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" strokecolor="black [3213]" strokeweight=".5pt">
                        <v:stroke dashstyle="dash" endarrow="block" endarrowwidth="narrow" joinstyle="miter"/>
                      </v:shape>
                      <v:shape id="直接箭头连接符 139" o:spid="_x0000_s1224" type="#_x0000_t32" style="position:absolute;left:1633;top:2724;width:21;height:2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" strokecolor="black [3213]" strokeweight=".5pt">
                        <v:stroke dashstyle="dash" endarrow="block" endarrowwidth="narrow" joinstyle="miter"/>
                      </v:shape>
                      <v:group id="组合 138" o:spid="_x0000_s1225" style="position:absolute;width:7581;height:7335" coordsize="75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">
                        <v:shape id="立方体 137" o:spid="_x0000_s1226" type="#_x0000_t16" style="position:absolute;top:4649;width:7581;height:2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" adj="14229" filled="f" strokecolor="black [3213]" strokeweight="1pt">
                          <v:stroke endarrowwidth="narrow"/>
                          <v:textbox style="mso-fit-shape-to-text:t" inset="1mm,0,1mm,0"/>
                        </v:shape>
                        <v:shape id="立方体 137" o:spid="_x0000_s1227" type="#_x0000_t16" style="position:absolute;width:7581;height:26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" adj="14229" filled="f" strokecolor="black [3213]" strokeweight="1pt">
                          <v:stroke endarrowwidth="narrow"/>
                          <v:textbox style="mso-fit-shape-to-text:t" inset="1mm,0,1mm,0"/>
                        </v:shape>
                      </v:group>
                    </v:group>
                    <v:shape id="文本框 2" o:spid="_x0000_s1228" type="#_x0000_t202" style="position:absolute;left:2107;top:9361;width:1691;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" filled="f" stroked="f">
                      <v:textbox style="mso-fit-shape-to-text:t" inset="1mm,0,1mm,0">
                        <w:txbxContent>
                          <w:p w14:paraId="2B6506A8" w14:textId="2EA4B1E0" w:rsidR="006810EB" w:rsidRPr="00A6539C" w:rsidRDefault="006035B6" w:rsidP="006810EB">
                            <w:pPr>
                              <w:rPr>
                                <w:szCs w:val="21"/>
                              </w:rPr>
                            </w:pPr>
                            <w:r>
                              <w:rPr>
                                <w:rFonts w:hint="eastAsia"/>
                                <w:szCs w:val="21"/>
                              </w:rPr>
                              <w:t>D</w:t>
                            </w:r>
                          </w:p>
                        </w:txbxContent>
                      </v:textbox>
                    </v:shape>
                    <v:shape id="文本框 2" o:spid="_x0000_s1229" type="#_x0000_t202" style="position:absolute;left:2157;top:1193;width:1558;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" filled="f" stroked="f">
                      <v:textbox style="mso-fit-shape-to-text:t" inset="1mm,0,1mm,0">
                        <w:txbxContent>
                          <w:p w14:paraId="3E62E387" w14:textId="77777777" w:rsidR="006810EB" w:rsidRPr="006810EB" w:rsidRDefault="006810EB" w:rsidP="006810EB">
                            <w:pPr>
                              <w:rPr>
                                <w:rFonts w:cs="Times New Roman"/>
                                <w:sz w:val="18"/>
                                <w:szCs w:val="18"/>
                              </w:rPr>
                            </w:pPr>
                            <w:r w:rsidRPr="006810EB">
                              <w:rPr>
                                <w:rFonts w:cs="Times New Roman" w:hint="eastAsia"/>
                                <w:sz w:val="18"/>
                                <w:szCs w:val="18"/>
                              </w:rPr>
                              <w:t>N</w:t>
                            </w:r>
                          </w:p>
                        </w:txbxContent>
                      </v:textbox>
                    </v:shape>
                    <v:shape id="文本框 2" o:spid="_x0000_s1230" type="#_x0000_t202" style="position:absolute;left:2239;top:5846;width:1383;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" filled="f" stroked="f">
                      <v:textbox style="mso-fit-shape-to-text:t" inset="1mm,0,1mm,0">
                        <w:txbxContent>
                          <w:p w14:paraId="3B6B977F" w14:textId="77777777" w:rsidR="006810EB" w:rsidRPr="006810EB" w:rsidRDefault="006810EB" w:rsidP="006810EB">
                            <w:pPr>
                              <w:rPr>
                                <w:rFonts w:cs="Times New Roman"/>
                                <w:sz w:val="18"/>
                                <w:szCs w:val="18"/>
                              </w:rPr>
                            </w:pPr>
                            <w:r>
                              <w:rPr>
                                <w:rFonts w:cs="Times New Roman" w:hint="eastAsia"/>
                                <w:sz w:val="18"/>
                                <w:szCs w:val="18"/>
                              </w:rPr>
                              <w:t>S</w:t>
                            </w:r>
                          </w:p>
                        </w:txbxContent>
                      </v:textbox>
                    </v:shape>
                    <v:shape id="文本框 2" o:spid="_x0000_s1231" type="#_x0000_t202" style="position:absolute;left:325;top:7486;width:5121;height:1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" filled="f" stroked="f">
                      <v:textbox style="mso-fit-shape-to-text:t" inset="1mm,0,1mm,0">
                        <w:txbxContent>
                          <w:p w14:paraId="6E27AB40" w14:textId="32790BF2" w:rsidR="006810EB" w:rsidRPr="006810EB" w:rsidRDefault="006810EB" w:rsidP="006810EB">
                            <w:pPr>
                              <w:rPr>
                                <w:rFonts w:cs="Times New Roman" w:hint="eastAsia"/>
                                <w:sz w:val="18"/>
                                <w:szCs w:val="18"/>
                              </w:rPr>
                            </w:pPr>
                            <w:r>
                              <w:rPr>
                                <w:rFonts w:cs="Times New Roman" w:hint="eastAsia"/>
                                <w:sz w:val="18"/>
                                <w:szCs w:val="18"/>
                              </w:rPr>
                              <w:t>向右平移</w:t>
                            </w:r>
                          </w:p>
                        </w:txbxContent>
                      </v:textbox>
                    </v:shape>
                  </v:group>
                </v:group>
                <v:oval id="椭圆 143" o:spid="_x0000_s1232" style="position:absolute;left:13997;top:3333;width:2238;height: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" filled="f" strokecolor="black [3213]" strokeweight=".5pt">
                  <v:stroke dashstyle="dash" joinstyle="miter"/>
                </v:oval>
                <v:shape id="弧形 145" o:spid="_x0000_s1233" style="position:absolute;left:25197;top:5180;width:1720;height:1326;visibility:visible;mso-wrap-style:square;v-text-anchor:middle" coordsize="171970,132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" path="m166683,89230nsc153385,117117,117670,134779,79270,132459,37656,129944,4394,104737,395,72685l85985,66331r80698,22899xem166683,89230nfc153385,117117,117670,134779,79270,132459,37656,129944,4394,104737,395,72685e" filled="f" strokecolor="black [3213]" strokeweight=".5pt">
                  <v:stroke endarrow="block" endarrowwidth="narrow" endarrowlength="short" joinstyle="miter"/>
                  <v:path arrowok="t" o:connecttype="custom" o:connectlocs="166683,89230;79270,132459;395,72685" o:connectangles="0,0,0"/>
                </v:shape>
                <v:oval id="椭圆 143" o:spid="_x0000_s1234" style="position:absolute;left:37870;top:4205;width:2238;height:92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" filled="f" strokecolor="black [3213]" strokeweight=".5pt">
                  <v:stroke dashstyle="dash" joinstyle="miter"/>
                </v:oval>
                <w10:anchorlock/>
              </v:group>
            </w:pict>
          </mc:Fallback>
        </mc:AlternateContent>
      </w:r>
    </w:p>
    <w:p w14:paraId="4FCB0890"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A</w:t>
      </w:r>
      <w:r w:rsidRPr="00B42783">
        <w:rPr>
          <w:color w:val="EE0000"/>
        </w:rPr>
        <w:t>．</w:t>
      </w:r>
      <w:r w:rsidRPr="00B42783">
        <w:rPr>
          <w:rFonts w:eastAsia="Times New Roman" w:cs="Times New Roman"/>
          <w:color w:val="EE0000"/>
        </w:rPr>
        <w:t>A</w:t>
      </w:r>
      <w:r w:rsidRPr="00B42783">
        <w:rPr>
          <w:color w:val="EE0000"/>
        </w:rPr>
        <w:t>选项中弹簧线圈收缩，穿过线圈的磁通量变化，能产生感应电流，故</w:t>
      </w:r>
      <w:r w:rsidRPr="00B42783">
        <w:rPr>
          <w:rFonts w:eastAsia="Times New Roman" w:cs="Times New Roman"/>
          <w:color w:val="EE0000"/>
        </w:rPr>
        <w:t>A</w:t>
      </w:r>
      <w:r w:rsidRPr="00B42783">
        <w:rPr>
          <w:color w:val="EE0000"/>
        </w:rPr>
        <w:t>正确；</w:t>
      </w:r>
    </w:p>
    <w:p w14:paraId="3B144C30" w14:textId="77777777" w:rsidR="00B42783" w:rsidRPr="00B42783" w:rsidRDefault="00B42783" w:rsidP="00B42783">
      <w:pPr>
        <w:rPr>
          <w:color w:val="EE0000"/>
        </w:rPr>
      </w:pPr>
      <w:r w:rsidRPr="00B42783">
        <w:rPr>
          <w:rFonts w:eastAsia="Times New Roman" w:cs="Times New Roman"/>
          <w:color w:val="EE0000"/>
        </w:rPr>
        <w:t>B</w:t>
      </w:r>
      <w:r w:rsidRPr="00B42783">
        <w:rPr>
          <w:color w:val="EE0000"/>
        </w:rPr>
        <w:t>．</w:t>
      </w:r>
      <w:r w:rsidRPr="00B42783">
        <w:rPr>
          <w:rFonts w:eastAsia="Times New Roman" w:cs="Times New Roman"/>
          <w:color w:val="EE0000"/>
        </w:rPr>
        <w:t>B</w:t>
      </w:r>
      <w:r w:rsidRPr="00B42783">
        <w:rPr>
          <w:color w:val="EE0000"/>
        </w:rPr>
        <w:t>选项中弹簧线圈向上平移，穿过线圈的磁通量不变，不能产生感应电流，故</w:t>
      </w:r>
      <w:r w:rsidRPr="00B42783">
        <w:rPr>
          <w:rFonts w:eastAsia="Times New Roman" w:cs="Times New Roman"/>
          <w:color w:val="EE0000"/>
        </w:rPr>
        <w:t>B</w:t>
      </w:r>
      <w:r w:rsidRPr="00B42783">
        <w:rPr>
          <w:color w:val="EE0000"/>
        </w:rPr>
        <w:t>错误；</w:t>
      </w:r>
    </w:p>
    <w:p w14:paraId="14BB990B" w14:textId="77777777" w:rsidR="00B42783" w:rsidRPr="00B42783" w:rsidRDefault="00B42783" w:rsidP="00B42783">
      <w:pPr>
        <w:rPr>
          <w:color w:val="EE0000"/>
        </w:rPr>
      </w:pPr>
      <w:r w:rsidRPr="00B42783">
        <w:rPr>
          <w:rFonts w:eastAsia="Times New Roman" w:cs="Times New Roman"/>
          <w:color w:val="EE0000"/>
        </w:rPr>
        <w:t>C</w:t>
      </w:r>
      <w:r w:rsidRPr="00B42783">
        <w:rPr>
          <w:color w:val="EE0000"/>
        </w:rPr>
        <w:t>．</w:t>
      </w:r>
      <w:r w:rsidRPr="00B42783">
        <w:rPr>
          <w:rFonts w:eastAsia="Times New Roman" w:cs="Times New Roman"/>
          <w:color w:val="EE0000"/>
        </w:rPr>
        <w:t>C</w:t>
      </w:r>
      <w:r w:rsidRPr="00B42783">
        <w:rPr>
          <w:color w:val="EE0000"/>
        </w:rPr>
        <w:t>选项中弹簧线圈绕轴转动，穿过线圈的磁通量不变，不能产生感应电流，故</w:t>
      </w:r>
      <w:r w:rsidRPr="00B42783">
        <w:rPr>
          <w:rFonts w:eastAsia="Times New Roman" w:cs="Times New Roman"/>
          <w:color w:val="EE0000"/>
        </w:rPr>
        <w:t>C</w:t>
      </w:r>
      <w:r w:rsidRPr="00B42783">
        <w:rPr>
          <w:color w:val="EE0000"/>
        </w:rPr>
        <w:t>错误；</w:t>
      </w:r>
    </w:p>
    <w:p w14:paraId="7BEAF909" w14:textId="77777777" w:rsidR="00B42783" w:rsidRPr="00B42783" w:rsidRDefault="00B42783" w:rsidP="00B42783">
      <w:pPr>
        <w:rPr>
          <w:color w:val="EE0000"/>
        </w:rPr>
      </w:pPr>
      <w:r w:rsidRPr="00B42783">
        <w:rPr>
          <w:rFonts w:eastAsia="Times New Roman" w:cs="Times New Roman"/>
          <w:color w:val="EE0000"/>
        </w:rPr>
        <w:t>D</w:t>
      </w:r>
      <w:r w:rsidRPr="00B42783">
        <w:rPr>
          <w:color w:val="EE0000"/>
        </w:rPr>
        <w:t>．</w:t>
      </w:r>
      <w:r w:rsidRPr="00B42783">
        <w:rPr>
          <w:rFonts w:eastAsia="Times New Roman" w:cs="Times New Roman"/>
          <w:color w:val="EE0000"/>
        </w:rPr>
        <w:t>D</w:t>
      </w:r>
      <w:r w:rsidRPr="00B42783">
        <w:rPr>
          <w:color w:val="EE0000"/>
        </w:rPr>
        <w:t>选项中弹簧线圈向右平移，穿过线圈的磁通量不变，不能产生感应电流，故</w:t>
      </w:r>
      <w:r w:rsidRPr="00B42783">
        <w:rPr>
          <w:rFonts w:eastAsia="Times New Roman" w:cs="Times New Roman"/>
          <w:color w:val="EE0000"/>
        </w:rPr>
        <w:t>D</w:t>
      </w:r>
      <w:r w:rsidRPr="00B42783">
        <w:rPr>
          <w:color w:val="EE0000"/>
        </w:rPr>
        <w:t>错误。</w:t>
      </w:r>
    </w:p>
    <w:p w14:paraId="0060B766"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A</w:t>
      </w:r>
      <w:r w:rsidRPr="00B42783">
        <w:rPr>
          <w:color w:val="EE0000"/>
        </w:rPr>
        <w:t>。</w:t>
      </w:r>
    </w:p>
    <w:p w14:paraId="277537F6" w14:textId="77777777" w:rsidR="00651A15" w:rsidRDefault="00651A15" w:rsidP="00B42783">
      <w:pPr>
        <w:rPr>
          <w:color w:val="EE0000"/>
        </w:rPr>
      </w:pPr>
    </w:p>
    <w:p w14:paraId="1968718A" w14:textId="09746BD6" w:rsidR="00B42783" w:rsidRPr="00A6539C" w:rsidRDefault="00FA01F4" w:rsidP="00651A15">
      <w:pPr>
        <w:numPr>
          <w:ilvl w:val="0"/>
          <w:numId w:val="2"/>
        </w:numPr>
      </w:pPr>
      <w:r w:rsidRPr="00A6539C">
        <w:rPr>
          <w:noProof/>
        </w:rPr>
        <w:drawing>
          <wp:anchor distT="0" distB="0" distL="114300" distR="114300" simplePos="0" relativeHeight="251653120" behindDoc="0" locked="0" layoutInCell="1" allowOverlap="1" wp14:anchorId="4293B60F" wp14:editId="0582CC2C">
            <wp:simplePos x="0" y="0"/>
            <wp:positionH relativeFrom="margin">
              <wp:posOffset>4079875</wp:posOffset>
            </wp:positionH>
            <wp:positionV relativeFrom="paragraph">
              <wp:posOffset>50165</wp:posOffset>
            </wp:positionV>
            <wp:extent cx="1181735" cy="682625"/>
            <wp:effectExtent l="0" t="0" r="0" b="3175"/>
            <wp:wrapSquare wrapText="bothSides"/>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81735" cy="682625"/>
                    </a:xfrm>
                    <a:prstGeom prst="rect">
                      <a:avLst/>
                    </a:prstGeom>
                  </pic:spPr>
                </pic:pic>
              </a:graphicData>
            </a:graphic>
            <wp14:sizeRelH relativeFrom="margin">
              <wp14:pctWidth>0</wp14:pctWidth>
            </wp14:sizeRelH>
            <wp14:sizeRelV relativeFrom="margin">
              <wp14:pctHeight>0</wp14:pctHeight>
            </wp14:sizeRelV>
          </wp:anchor>
        </w:drawing>
      </w:r>
      <w:r w:rsidR="00B42783" w:rsidRPr="00A6539C">
        <w:t>目前，锂离子电池应用很广，但使用不当会造成安全隐患。如图所示是一款常用规格的锂离子电池，其短路电流高达</w:t>
      </w:r>
      <w:r w:rsidR="00B42783" w:rsidRPr="00A6539C">
        <w:rPr>
          <w:rFonts w:eastAsia="Times New Roman" w:cs="Times New Roman"/>
        </w:rPr>
        <w:t>125</w:t>
      </w:r>
      <w:r w:rsidRPr="00A6539C">
        <w:rPr>
          <w:rFonts w:eastAsiaTheme="minorEastAsia" w:cs="Times New Roman" w:hint="eastAsia"/>
        </w:rPr>
        <w:t xml:space="preserve"> </w:t>
      </w:r>
      <w:r w:rsidR="00B42783" w:rsidRPr="00A6539C">
        <w:rPr>
          <w:rFonts w:eastAsia="Times New Roman" w:cs="Times New Roman"/>
        </w:rPr>
        <w:t>A</w:t>
      </w:r>
      <w:r w:rsidR="00B42783" w:rsidRPr="00A6539C">
        <w:t>，则该</w:t>
      </w:r>
      <w:commentRangeStart w:id="15"/>
      <w:r w:rsidR="00B42783" w:rsidRPr="00A6539C">
        <w:t>电池</w:t>
      </w:r>
      <w:commentRangeEnd w:id="15"/>
      <w:r w:rsidRPr="00A6539C">
        <w:rPr>
          <w:rStyle w:val="af4"/>
          <w:szCs w:val="24"/>
        </w:rPr>
        <w:commentReference w:id="15"/>
      </w:r>
      <w:r w:rsidR="00B42783" w:rsidRPr="00A6539C">
        <w:t>（</w:t>
      </w:r>
      <w:r w:rsidR="00B42783" w:rsidRPr="00A6539C">
        <w:t xml:space="preserve">    </w:t>
      </w:r>
      <w:r w:rsidR="00B42783" w:rsidRPr="00A6539C">
        <w:t>）</w:t>
      </w:r>
    </w:p>
    <w:p w14:paraId="4990C5C5" w14:textId="74E4DC8F" w:rsidR="00B42783" w:rsidRPr="00A6539C" w:rsidRDefault="00B42783" w:rsidP="00B42783">
      <w:r w:rsidRPr="00A6539C">
        <w:t>A</w:t>
      </w:r>
      <w:r w:rsidRPr="00A6539C">
        <w:t>．电动势为</w:t>
      </w:r>
      <w:r w:rsidRPr="00A6539C">
        <w:rPr>
          <w:rFonts w:eastAsia="Times New Roman" w:cs="Times New Roman"/>
        </w:rPr>
        <w:t>9.6</w:t>
      </w:r>
      <w:r w:rsidR="00EF7716" w:rsidRPr="00A6539C">
        <w:rPr>
          <w:rFonts w:eastAsiaTheme="minorEastAsia" w:cs="Times New Roman" w:hint="eastAsia"/>
        </w:rPr>
        <w:t xml:space="preserve"> </w:t>
      </w:r>
      <w:r w:rsidRPr="00A6539C">
        <w:rPr>
          <w:rFonts w:eastAsia="Times New Roman" w:cs="Times New Roman"/>
        </w:rPr>
        <w:t>V</w:t>
      </w:r>
      <w:r w:rsidR="00FA01F4" w:rsidRPr="00A6539C">
        <w:rPr>
          <w:rFonts w:eastAsiaTheme="minorEastAsia" w:cs="Times New Roman"/>
        </w:rPr>
        <w:tab/>
      </w:r>
      <w:r w:rsidR="00FA01F4" w:rsidRPr="00A6539C">
        <w:rPr>
          <w:rFonts w:eastAsiaTheme="minorEastAsia" w:cs="Times New Roman"/>
        </w:rPr>
        <w:tab/>
      </w:r>
      <w:r w:rsidRPr="00A6539C">
        <w:tab/>
      </w:r>
      <w:r w:rsidR="002E6B12">
        <w:tab/>
      </w:r>
      <w:r w:rsidRPr="00A6539C">
        <w:t>B</w:t>
      </w:r>
      <w:r w:rsidRPr="00A6539C">
        <w:t>．短路时内阻为</w:t>
      </w:r>
      <w:r w:rsidRPr="00A6539C">
        <w:rPr>
          <w:rFonts w:eastAsia="Times New Roman" w:cs="Times New Roman"/>
        </w:rPr>
        <w:t>33.8</w:t>
      </w:r>
      <w:r w:rsidR="00A6539C" w:rsidRPr="00A6539C">
        <w:rPr>
          <w:rFonts w:eastAsiaTheme="minorEastAsia" w:cs="Times New Roman" w:hint="eastAsia"/>
        </w:rPr>
        <w:t xml:space="preserve"> </w:t>
      </w:r>
      <w:r w:rsidRPr="00A6539C">
        <w:rPr>
          <w:rFonts w:eastAsia="Times New Roman" w:cs="Times New Roman"/>
        </w:rPr>
        <w:t>Ω</w:t>
      </w:r>
    </w:p>
    <w:p w14:paraId="51FFF041" w14:textId="78D740FB" w:rsidR="00B42783" w:rsidRPr="00A6539C" w:rsidRDefault="00B42783" w:rsidP="00B42783">
      <w:r w:rsidRPr="00A6539C">
        <w:t>C</w:t>
      </w:r>
      <w:r w:rsidRPr="00A6539C">
        <w:t>．短路时发热功率为</w:t>
      </w:r>
      <w:r w:rsidRPr="00A6539C">
        <w:rPr>
          <w:rFonts w:eastAsia="Times New Roman" w:cs="Times New Roman"/>
        </w:rPr>
        <w:t>462.5</w:t>
      </w:r>
      <w:r w:rsidR="00A6539C" w:rsidRPr="00A6539C">
        <w:rPr>
          <w:rFonts w:eastAsiaTheme="minorEastAsia" w:cs="Times New Roman" w:hint="eastAsia"/>
        </w:rPr>
        <w:t xml:space="preserve"> </w:t>
      </w:r>
      <w:r w:rsidRPr="00A6539C">
        <w:rPr>
          <w:rFonts w:eastAsia="Times New Roman" w:cs="Times New Roman"/>
        </w:rPr>
        <w:t>W</w:t>
      </w:r>
      <w:r w:rsidR="00FA01F4" w:rsidRPr="00A6539C">
        <w:rPr>
          <w:rFonts w:eastAsiaTheme="minorEastAsia" w:cs="Times New Roman"/>
        </w:rPr>
        <w:tab/>
      </w:r>
      <w:r w:rsidR="00FA01F4" w:rsidRPr="00A6539C">
        <w:rPr>
          <w:rFonts w:eastAsiaTheme="minorEastAsia" w:cs="Times New Roman"/>
        </w:rPr>
        <w:tab/>
      </w:r>
      <w:r w:rsidRPr="00A6539C">
        <w:t>D</w:t>
      </w:r>
      <w:r w:rsidRPr="00A6539C">
        <w:t>．充满电后可释放</w:t>
      </w:r>
      <w:r w:rsidRPr="00A6539C">
        <w:rPr>
          <w:rFonts w:eastAsia="Times New Roman" w:cs="Times New Roman"/>
        </w:rPr>
        <w:t>2600</w:t>
      </w:r>
      <w:r w:rsidR="00A6539C" w:rsidRPr="00A6539C">
        <w:rPr>
          <w:rFonts w:eastAsiaTheme="minorEastAsia" w:cs="Times New Roman" w:hint="eastAsia"/>
        </w:rPr>
        <w:t xml:space="preserve"> </w:t>
      </w:r>
      <w:r w:rsidRPr="00A6539C">
        <w:rPr>
          <w:rFonts w:eastAsia="Times New Roman" w:cs="Times New Roman"/>
        </w:rPr>
        <w:t>J</w:t>
      </w:r>
      <w:r w:rsidRPr="00A6539C">
        <w:t>电能</w:t>
      </w:r>
    </w:p>
    <w:p w14:paraId="631D8D39"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A</w:t>
      </w:r>
      <w:r w:rsidRPr="00B42783">
        <w:rPr>
          <w:color w:val="EE0000"/>
        </w:rPr>
        <w:t>．根据题图可知，该电池的电动势为</w:t>
      </w:r>
      <w:r w:rsidRPr="00B42783">
        <w:rPr>
          <w:rFonts w:eastAsia="Times New Roman" w:cs="Times New Roman"/>
          <w:color w:val="EE0000"/>
        </w:rPr>
        <w:t>3.7V</w:t>
      </w:r>
      <w:r w:rsidRPr="00B42783">
        <w:rPr>
          <w:color w:val="EE0000"/>
        </w:rPr>
        <w:t>，故</w:t>
      </w:r>
      <w:r w:rsidRPr="00B42783">
        <w:rPr>
          <w:rFonts w:eastAsia="Times New Roman" w:cs="Times New Roman"/>
          <w:color w:val="EE0000"/>
        </w:rPr>
        <w:t>A</w:t>
      </w:r>
      <w:r w:rsidRPr="00B42783">
        <w:rPr>
          <w:color w:val="EE0000"/>
        </w:rPr>
        <w:t>错误；</w:t>
      </w:r>
    </w:p>
    <w:p w14:paraId="7FBFBCDD" w14:textId="77777777" w:rsidR="00B42783" w:rsidRPr="00B42783" w:rsidRDefault="00B42783" w:rsidP="00B42783">
      <w:pPr>
        <w:rPr>
          <w:color w:val="EE0000"/>
        </w:rPr>
      </w:pPr>
      <w:r w:rsidRPr="00B42783">
        <w:rPr>
          <w:rFonts w:eastAsia="Times New Roman" w:cs="Times New Roman"/>
          <w:color w:val="EE0000"/>
        </w:rPr>
        <w:t>B</w:t>
      </w:r>
      <w:r w:rsidRPr="00B42783">
        <w:rPr>
          <w:color w:val="EE0000"/>
        </w:rPr>
        <w:t>．短路时的内阻为</w:t>
      </w:r>
      <w:r w:rsidRPr="00B42783">
        <w:rPr>
          <w:color w:val="EE0000"/>
        </w:rPr>
        <w:object w:dxaOrig="2618" w:dyaOrig="698" w14:anchorId="19D213A0">
          <v:shape id="_x0000_i1031" type="#_x0000_t75" alt="学科网(www.zxxk.com)--教育资源门户，提供试卷、教案、课件、论文、素材以及各类教学资源下载，还有大量而丰富的教学相关资讯！ pz6bFJWLL0tN+fUPil0Ivg==" style="width:130.75pt;height:35pt" o:ole="">
            <v:imagedata r:id="rId34" o:title="eqId32f9bd0b3a33117e3caab4738a950c37"/>
          </v:shape>
          <o:OLEObject Type="Embed" ProgID="Equation.DSMT4" ShapeID="_x0000_i1031" DrawAspect="Content" ObjectID="_1830536220" r:id="rId35"/>
        </w:object>
      </w:r>
      <w:r w:rsidRPr="00B42783">
        <w:rPr>
          <w:color w:val="EE0000"/>
        </w:rPr>
        <w:t>，故</w:t>
      </w:r>
      <w:r w:rsidRPr="00B42783">
        <w:rPr>
          <w:rFonts w:eastAsia="Times New Roman" w:cs="Times New Roman"/>
          <w:color w:val="EE0000"/>
        </w:rPr>
        <w:t>B</w:t>
      </w:r>
      <w:r w:rsidRPr="00B42783">
        <w:rPr>
          <w:color w:val="EE0000"/>
        </w:rPr>
        <w:t>错误；</w:t>
      </w:r>
    </w:p>
    <w:p w14:paraId="79BD5F78" w14:textId="77777777" w:rsidR="00B42783" w:rsidRPr="00B42783" w:rsidRDefault="00B42783" w:rsidP="00B42783">
      <w:pPr>
        <w:rPr>
          <w:color w:val="EE0000"/>
        </w:rPr>
      </w:pPr>
      <w:r w:rsidRPr="00B42783">
        <w:rPr>
          <w:rFonts w:eastAsia="Times New Roman" w:cs="Times New Roman"/>
          <w:color w:val="EE0000"/>
        </w:rPr>
        <w:t>C</w:t>
      </w:r>
      <w:r w:rsidRPr="00B42783">
        <w:rPr>
          <w:color w:val="EE0000"/>
        </w:rPr>
        <w:t>．短路时发热功率为</w:t>
      </w:r>
      <w:r w:rsidRPr="00B42783">
        <w:rPr>
          <w:color w:val="EE0000"/>
        </w:rPr>
        <w:object w:dxaOrig="1898" w:dyaOrig="383" w14:anchorId="2B4790A2">
          <v:shape id="_x0000_i1032" type="#_x0000_t75" alt="学科网(www.zxxk.com)--教育资源门户，提供试卷、教案、课件、论文、素材以及各类教学资源下载，还有大量而丰富的教学相关资讯！ pz6bFJWLL0tN+fUPil0Ivg==" style="width:95.15pt;height:19.2pt" o:ole="">
            <v:imagedata r:id="rId36" o:title="eqIdae3b4ab4fefb3739f42b06dde5d53531"/>
          </v:shape>
          <o:OLEObject Type="Embed" ProgID="Equation.DSMT4" ShapeID="_x0000_i1032" DrawAspect="Content" ObjectID="_1830536221" r:id="rId37"/>
        </w:object>
      </w:r>
      <w:r w:rsidRPr="00B42783">
        <w:rPr>
          <w:color w:val="EE0000"/>
        </w:rPr>
        <w:t>，故</w:t>
      </w:r>
      <w:r w:rsidRPr="00B42783">
        <w:rPr>
          <w:rFonts w:eastAsia="Times New Roman" w:cs="Times New Roman"/>
          <w:color w:val="EE0000"/>
        </w:rPr>
        <w:t>C</w:t>
      </w:r>
      <w:r w:rsidRPr="00B42783">
        <w:rPr>
          <w:color w:val="EE0000"/>
        </w:rPr>
        <w:t>正确；</w:t>
      </w:r>
    </w:p>
    <w:p w14:paraId="71048217" w14:textId="77777777" w:rsidR="00B42783" w:rsidRPr="00B42783" w:rsidRDefault="00B42783" w:rsidP="00B42783">
      <w:pPr>
        <w:rPr>
          <w:color w:val="EE0000"/>
        </w:rPr>
      </w:pPr>
      <w:r w:rsidRPr="00B42783">
        <w:rPr>
          <w:rFonts w:eastAsia="Times New Roman" w:cs="Times New Roman"/>
          <w:color w:val="EE0000"/>
        </w:rPr>
        <w:t>D</w:t>
      </w:r>
      <w:r w:rsidRPr="00B42783">
        <w:rPr>
          <w:color w:val="EE0000"/>
        </w:rPr>
        <w:t>．充满电后可释放的电能为</w:t>
      </w:r>
      <w:r w:rsidRPr="00B42783">
        <w:rPr>
          <w:color w:val="EE0000"/>
        </w:rPr>
        <w:object w:dxaOrig="3000" w:dyaOrig="278" w14:anchorId="73845078">
          <v:shape id="_x0000_i1033" type="#_x0000_t75" alt="学科网(www.zxxk.com)--教育资源门户，提供试卷、教案、课件、论文、素材以及各类教学资源下载，还有大量而丰富的教学相关资讯！ pz6bFJWLL0tN+fUPil0Ivg==" style="width:149.95pt;height:13.55pt" o:ole="">
            <v:imagedata r:id="rId38" o:title="eqIdb96dbc0ce8b70088c860164e45c01443"/>
          </v:shape>
          <o:OLEObject Type="Embed" ProgID="Equation.DSMT4" ShapeID="_x0000_i1033" DrawAspect="Content" ObjectID="_1830536222" r:id="rId39"/>
        </w:object>
      </w:r>
      <w:r w:rsidRPr="00B42783">
        <w:rPr>
          <w:color w:val="EE0000"/>
        </w:rPr>
        <w:t>，故</w:t>
      </w:r>
      <w:r w:rsidRPr="00B42783">
        <w:rPr>
          <w:rFonts w:eastAsia="Times New Roman" w:cs="Times New Roman"/>
          <w:color w:val="EE0000"/>
        </w:rPr>
        <w:t>D</w:t>
      </w:r>
      <w:r w:rsidRPr="00B42783">
        <w:rPr>
          <w:color w:val="EE0000"/>
        </w:rPr>
        <w:t>错误。</w:t>
      </w:r>
    </w:p>
    <w:p w14:paraId="54FFA42A"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C</w:t>
      </w:r>
      <w:r w:rsidRPr="00B42783">
        <w:rPr>
          <w:color w:val="EE0000"/>
        </w:rPr>
        <w:t>。</w:t>
      </w:r>
    </w:p>
    <w:p w14:paraId="6DF94138" w14:textId="61D099A1" w:rsidR="00651A15" w:rsidRDefault="00651A15" w:rsidP="00B42783">
      <w:pPr>
        <w:rPr>
          <w:color w:val="EE0000"/>
        </w:rPr>
      </w:pPr>
    </w:p>
    <w:p w14:paraId="6E49CA2E" w14:textId="55F2706B" w:rsidR="00B42783" w:rsidRPr="00A6539C" w:rsidRDefault="00FA01F4" w:rsidP="00651A15">
      <w:pPr>
        <w:numPr>
          <w:ilvl w:val="0"/>
          <w:numId w:val="2"/>
        </w:numPr>
      </w:pPr>
      <w:r w:rsidRPr="00A6539C">
        <w:rPr>
          <w:noProof/>
        </w:rPr>
        <w:drawing>
          <wp:anchor distT="0" distB="0" distL="114300" distR="114300" simplePos="0" relativeHeight="251654144" behindDoc="0" locked="0" layoutInCell="1" allowOverlap="1" wp14:anchorId="4AA1E38E" wp14:editId="05DF6B83">
            <wp:simplePos x="0" y="0"/>
            <wp:positionH relativeFrom="column">
              <wp:posOffset>4247515</wp:posOffset>
            </wp:positionH>
            <wp:positionV relativeFrom="paragraph">
              <wp:posOffset>8255</wp:posOffset>
            </wp:positionV>
            <wp:extent cx="898525" cy="886460"/>
            <wp:effectExtent l="0" t="0" r="0" b="8890"/>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898525" cy="886460"/>
                    </a:xfrm>
                    <a:prstGeom prst="rect">
                      <a:avLst/>
                    </a:prstGeom>
                  </pic:spPr>
                </pic:pic>
              </a:graphicData>
            </a:graphic>
            <wp14:sizeRelH relativeFrom="margin">
              <wp14:pctWidth>0</wp14:pctWidth>
            </wp14:sizeRelH>
            <wp14:sizeRelV relativeFrom="margin">
              <wp14:pctHeight>0</wp14:pctHeight>
            </wp14:sizeRelV>
          </wp:anchor>
        </w:drawing>
      </w:r>
      <w:r w:rsidR="00B42783" w:rsidRPr="00A6539C">
        <w:t>将如图所示的电容器正确连接在</w:t>
      </w:r>
      <w:r w:rsidR="00B42783" w:rsidRPr="00A6539C">
        <w:rPr>
          <w:rFonts w:eastAsia="Times New Roman" w:cs="Times New Roman"/>
        </w:rPr>
        <w:t>3.0</w:t>
      </w:r>
      <w:r w:rsidRPr="00A6539C">
        <w:rPr>
          <w:rFonts w:eastAsiaTheme="minorEastAsia" w:cs="Times New Roman" w:hint="eastAsia"/>
        </w:rPr>
        <w:t xml:space="preserve"> </w:t>
      </w:r>
      <w:r w:rsidR="00B42783" w:rsidRPr="00A6539C">
        <w:rPr>
          <w:rFonts w:eastAsia="Times New Roman" w:cs="Times New Roman"/>
        </w:rPr>
        <w:t>V</w:t>
      </w:r>
      <w:r w:rsidR="00B42783" w:rsidRPr="00A6539C">
        <w:t>的直流电源两端充电，</w:t>
      </w:r>
      <w:commentRangeStart w:id="16"/>
      <w:r w:rsidR="00B42783" w:rsidRPr="00A6539C">
        <w:t>则</w:t>
      </w:r>
      <w:commentRangeEnd w:id="16"/>
      <w:r w:rsidRPr="00A6539C">
        <w:rPr>
          <w:rStyle w:val="af4"/>
          <w:szCs w:val="24"/>
        </w:rPr>
        <w:commentReference w:id="16"/>
      </w:r>
      <w:r w:rsidR="00B42783" w:rsidRPr="00A6539C">
        <w:t>（</w:t>
      </w:r>
      <w:r w:rsidR="00B42783" w:rsidRPr="00A6539C">
        <w:t xml:space="preserve">    </w:t>
      </w:r>
      <w:r w:rsidR="00B42783" w:rsidRPr="00A6539C">
        <w:t>）</w:t>
      </w:r>
    </w:p>
    <w:p w14:paraId="287DF6ED" w14:textId="38243D77" w:rsidR="00FA01F4" w:rsidRPr="00A6539C" w:rsidRDefault="00B42783" w:rsidP="00B42783">
      <w:pPr>
        <w:rPr>
          <w:rFonts w:eastAsiaTheme="minorEastAsia" w:cs="Times New Roman"/>
        </w:rPr>
      </w:pPr>
      <w:r w:rsidRPr="00A6539C">
        <w:t>A</w:t>
      </w:r>
      <w:r w:rsidRPr="00A6539C">
        <w:t>．充电完成后两极间电压为</w:t>
      </w:r>
      <w:r w:rsidRPr="00A6539C">
        <w:rPr>
          <w:rFonts w:eastAsia="Times New Roman" w:cs="Times New Roman"/>
        </w:rPr>
        <w:t>5.5</w:t>
      </w:r>
      <w:r w:rsidR="00FA01F4" w:rsidRPr="00A6539C">
        <w:rPr>
          <w:rFonts w:eastAsiaTheme="minorEastAsia" w:cs="Times New Roman" w:hint="eastAsia"/>
        </w:rPr>
        <w:t xml:space="preserve"> </w:t>
      </w:r>
      <w:r w:rsidRPr="00A6539C">
        <w:rPr>
          <w:rFonts w:eastAsia="Times New Roman" w:cs="Times New Roman"/>
        </w:rPr>
        <w:t>V</w:t>
      </w:r>
    </w:p>
    <w:p w14:paraId="28BBA5BA" w14:textId="6156BF31" w:rsidR="00B42783" w:rsidRPr="00A6539C" w:rsidRDefault="00B42783" w:rsidP="00B42783">
      <w:r w:rsidRPr="00A6539C">
        <w:t>B</w:t>
      </w:r>
      <w:r w:rsidRPr="00A6539C">
        <w:t>．充电完成后电容器带电量为</w:t>
      </w:r>
      <w:r w:rsidRPr="00A6539C">
        <w:rPr>
          <w:rFonts w:eastAsia="Times New Roman" w:cs="Times New Roman"/>
        </w:rPr>
        <w:t>5.5</w:t>
      </w:r>
      <w:r w:rsidR="00FA01F4" w:rsidRPr="00A6539C">
        <w:rPr>
          <w:rFonts w:eastAsiaTheme="minorEastAsia" w:cs="Times New Roman" w:hint="eastAsia"/>
        </w:rPr>
        <w:t xml:space="preserve"> </w:t>
      </w:r>
      <w:r w:rsidRPr="00A6539C">
        <w:rPr>
          <w:rFonts w:eastAsia="Times New Roman" w:cs="Times New Roman"/>
        </w:rPr>
        <w:t>C</w:t>
      </w:r>
    </w:p>
    <w:p w14:paraId="61F6DC9F" w14:textId="1D0957A2" w:rsidR="00FA01F4" w:rsidRPr="00A6539C" w:rsidRDefault="00B42783" w:rsidP="00B42783">
      <w:pPr>
        <w:rPr>
          <w:rFonts w:eastAsiaTheme="minorEastAsia" w:cs="Times New Roman"/>
        </w:rPr>
      </w:pPr>
      <w:r w:rsidRPr="00A6539C">
        <w:t>C</w:t>
      </w:r>
      <w:r w:rsidRPr="00A6539C">
        <w:t>．充电完成后电容器带电量</w:t>
      </w:r>
      <w:r w:rsidR="00FA01F4" w:rsidRPr="00A6539C">
        <w:rPr>
          <w:rFonts w:hint="eastAsia"/>
        </w:rPr>
        <w:t>为</w:t>
      </w:r>
      <w:r w:rsidRPr="00A6539C">
        <w:rPr>
          <w:rFonts w:eastAsia="Times New Roman" w:cs="Times New Roman"/>
        </w:rPr>
        <w:t>3.0</w:t>
      </w:r>
      <w:r w:rsidR="00FA01F4" w:rsidRPr="00A6539C">
        <w:rPr>
          <w:rFonts w:eastAsiaTheme="minorEastAsia" w:cs="Times New Roman" w:hint="eastAsia"/>
        </w:rPr>
        <w:t xml:space="preserve"> </w:t>
      </w:r>
      <w:r w:rsidRPr="00A6539C">
        <w:rPr>
          <w:rFonts w:eastAsia="Times New Roman" w:cs="Times New Roman"/>
        </w:rPr>
        <w:t>C</w:t>
      </w:r>
    </w:p>
    <w:p w14:paraId="41D18F10" w14:textId="0EBBCE9F" w:rsidR="00B42783" w:rsidRPr="00A6539C" w:rsidRDefault="00B42783" w:rsidP="00B42783">
      <w:r w:rsidRPr="00A6539C">
        <w:t>D</w:t>
      </w:r>
      <w:r w:rsidRPr="00A6539C">
        <w:t>．带电量为</w:t>
      </w:r>
      <w:r w:rsidRPr="00A6539C">
        <w:rPr>
          <w:rFonts w:eastAsia="Times New Roman" w:cs="Times New Roman"/>
        </w:rPr>
        <w:t>1</w:t>
      </w:r>
      <w:r w:rsidR="00FA01F4" w:rsidRPr="00A6539C">
        <w:rPr>
          <w:rFonts w:eastAsiaTheme="minorEastAsia" w:cs="Times New Roman" w:hint="eastAsia"/>
        </w:rPr>
        <w:t xml:space="preserve"> </w:t>
      </w:r>
      <w:r w:rsidRPr="00A6539C">
        <w:rPr>
          <w:rFonts w:eastAsia="Times New Roman" w:cs="Times New Roman"/>
        </w:rPr>
        <w:t>C</w:t>
      </w:r>
      <w:r w:rsidRPr="00A6539C">
        <w:t>时两极间电压为</w:t>
      </w:r>
      <w:r w:rsidRPr="00A6539C">
        <w:rPr>
          <w:rFonts w:eastAsia="Times New Roman" w:cs="Times New Roman"/>
        </w:rPr>
        <w:t>3.0</w:t>
      </w:r>
      <w:r w:rsidR="00FA01F4" w:rsidRPr="00A6539C">
        <w:rPr>
          <w:rFonts w:eastAsiaTheme="minorEastAsia" w:cs="Times New Roman" w:hint="eastAsia"/>
        </w:rPr>
        <w:t xml:space="preserve"> </w:t>
      </w:r>
      <w:r w:rsidRPr="00A6539C">
        <w:rPr>
          <w:rFonts w:eastAsia="Times New Roman" w:cs="Times New Roman"/>
        </w:rPr>
        <w:t>V</w:t>
      </w:r>
    </w:p>
    <w:p w14:paraId="19243DA5"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A</w:t>
      </w:r>
      <w:r w:rsidRPr="00B42783">
        <w:rPr>
          <w:color w:val="EE0000"/>
        </w:rPr>
        <w:t>．电容器正确连接在</w:t>
      </w:r>
      <w:r w:rsidRPr="00B42783">
        <w:rPr>
          <w:rFonts w:eastAsia="Times New Roman" w:cs="Times New Roman"/>
          <w:color w:val="EE0000"/>
        </w:rPr>
        <w:t>3.0V</w:t>
      </w:r>
      <w:r w:rsidRPr="00B42783">
        <w:rPr>
          <w:color w:val="EE0000"/>
        </w:rPr>
        <w:t>的直流电源两端充电，则充电完成后两极间电压</w:t>
      </w:r>
      <w:r w:rsidRPr="00B42783">
        <w:rPr>
          <w:rFonts w:eastAsia="Times New Roman" w:cs="Times New Roman"/>
          <w:color w:val="EE0000"/>
        </w:rPr>
        <w:t>3.0V</w:t>
      </w:r>
      <w:r w:rsidRPr="00B42783">
        <w:rPr>
          <w:color w:val="EE0000"/>
        </w:rPr>
        <w:t>，故</w:t>
      </w:r>
      <w:r w:rsidRPr="00B42783">
        <w:rPr>
          <w:rFonts w:eastAsia="Times New Roman" w:cs="Times New Roman"/>
          <w:color w:val="EE0000"/>
        </w:rPr>
        <w:t>A</w:t>
      </w:r>
      <w:r w:rsidRPr="00B42783">
        <w:rPr>
          <w:color w:val="EE0000"/>
        </w:rPr>
        <w:t>错误；</w:t>
      </w:r>
    </w:p>
    <w:p w14:paraId="1E5D9BBD" w14:textId="77777777" w:rsidR="00B42783" w:rsidRPr="00B42783" w:rsidRDefault="00B42783" w:rsidP="00B42783">
      <w:pPr>
        <w:rPr>
          <w:color w:val="EE0000"/>
        </w:rPr>
      </w:pPr>
      <w:r w:rsidRPr="00B42783">
        <w:rPr>
          <w:rFonts w:eastAsia="Times New Roman" w:cs="Times New Roman"/>
          <w:color w:val="EE0000"/>
        </w:rPr>
        <w:t>BC</w:t>
      </w:r>
      <w:r w:rsidRPr="00B42783">
        <w:rPr>
          <w:color w:val="EE0000"/>
        </w:rPr>
        <w:t>．根据题图可知该电容器的电容为</w:t>
      </w:r>
      <w:r w:rsidRPr="00B42783">
        <w:rPr>
          <w:rFonts w:eastAsia="Times New Roman" w:cs="Times New Roman"/>
          <w:color w:val="EE0000"/>
        </w:rPr>
        <w:t>1F</w:t>
      </w:r>
      <w:r w:rsidRPr="00B42783">
        <w:rPr>
          <w:color w:val="EE0000"/>
        </w:rPr>
        <w:t>，充电完成后电容器带电量为</w:t>
      </w:r>
      <w:r w:rsidRPr="00B42783">
        <w:rPr>
          <w:color w:val="EE0000"/>
        </w:rPr>
        <w:object w:dxaOrig="1543" w:dyaOrig="316" w14:anchorId="360FFF95">
          <v:shape id="_x0000_i1034" type="#_x0000_t75" alt="学科网(www.zxxk.com)--教育资源门户，提供试卷、教案、课件、论文、素材以及各类教学资源下载，还有大量而丰富的教学相关资讯！ pz6bFJWLL0tN+fUPil0Ivg==" style="width:77.1pt;height:15.8pt" o:ole="">
            <v:imagedata r:id="rId41" o:title="eqId7d14b36a7c0feae776c449205faf8a1f"/>
          </v:shape>
          <o:OLEObject Type="Embed" ProgID="Equation.DSMT4" ShapeID="_x0000_i1034" DrawAspect="Content" ObjectID="_1830536223" r:id="rId42"/>
        </w:object>
      </w:r>
      <w:r w:rsidRPr="00B42783">
        <w:rPr>
          <w:color w:val="EE0000"/>
        </w:rPr>
        <w:t>，故</w:t>
      </w:r>
      <w:r w:rsidRPr="00B42783">
        <w:rPr>
          <w:rFonts w:eastAsia="Times New Roman" w:cs="Times New Roman"/>
          <w:color w:val="EE0000"/>
        </w:rPr>
        <w:t>C</w:t>
      </w:r>
      <w:r w:rsidRPr="00B42783">
        <w:rPr>
          <w:color w:val="EE0000"/>
        </w:rPr>
        <w:t>正确，</w:t>
      </w:r>
      <w:r w:rsidRPr="00B42783">
        <w:rPr>
          <w:rFonts w:eastAsia="Times New Roman" w:cs="Times New Roman"/>
          <w:color w:val="EE0000"/>
        </w:rPr>
        <w:t>B</w:t>
      </w:r>
      <w:r w:rsidRPr="00B42783">
        <w:rPr>
          <w:color w:val="EE0000"/>
        </w:rPr>
        <w:t>错误；</w:t>
      </w:r>
    </w:p>
    <w:p w14:paraId="082C6F5D" w14:textId="5E88E54D" w:rsidR="00B42783" w:rsidRPr="00B42783" w:rsidRDefault="00B42783" w:rsidP="00B42783">
      <w:pPr>
        <w:rPr>
          <w:color w:val="EE0000"/>
        </w:rPr>
      </w:pPr>
      <w:r w:rsidRPr="00B42783">
        <w:rPr>
          <w:rFonts w:eastAsia="Times New Roman" w:cs="Times New Roman"/>
          <w:color w:val="EE0000"/>
        </w:rPr>
        <w:t>D</w:t>
      </w:r>
      <w:r w:rsidRPr="00B42783">
        <w:rPr>
          <w:color w:val="EE0000"/>
        </w:rPr>
        <w:t>．带电量为</w:t>
      </w:r>
      <w:r w:rsidRPr="00B42783">
        <w:rPr>
          <w:rFonts w:eastAsia="Times New Roman" w:cs="Times New Roman"/>
          <w:color w:val="EE0000"/>
        </w:rPr>
        <w:t>1</w:t>
      </w:r>
      <w:r w:rsidR="00FA01F4">
        <w:rPr>
          <w:rFonts w:eastAsiaTheme="minorEastAsia" w:cs="Times New Roman" w:hint="eastAsia"/>
          <w:color w:val="EE0000"/>
        </w:rPr>
        <w:t xml:space="preserve"> </w:t>
      </w:r>
      <w:r w:rsidRPr="00B42783">
        <w:rPr>
          <w:rFonts w:eastAsia="Times New Roman" w:cs="Times New Roman"/>
          <w:color w:val="EE0000"/>
        </w:rPr>
        <w:t>C</w:t>
      </w:r>
      <w:r w:rsidRPr="00B42783">
        <w:rPr>
          <w:color w:val="EE0000"/>
        </w:rPr>
        <w:t>时两极间电压为</w:t>
      </w:r>
      <w:r w:rsidRPr="00B42783">
        <w:rPr>
          <w:color w:val="EE0000"/>
        </w:rPr>
        <w:object w:dxaOrig="1519" w:dyaOrig="617" w14:anchorId="1ECCD7DD">
          <v:shape id="_x0000_i1035" type="#_x0000_t75" alt="学科网(www.zxxk.com)--教育资源门户，提供试卷、教案、课件、论文、素材以及各类教学资源下载，还有大量而丰富的教学相关资讯！ pz6bFJWLL0tN+fUPil0Ivg==" style="width:76.5pt;height:31.05pt" o:ole="">
            <v:imagedata r:id="rId43" o:title="eqId2ee1ece67ff758c0c5de055aa543561b"/>
          </v:shape>
          <o:OLEObject Type="Embed" ProgID="Equation.DSMT4" ShapeID="_x0000_i1035" DrawAspect="Content" ObjectID="_1830536224" r:id="rId44"/>
        </w:object>
      </w:r>
      <w:r w:rsidRPr="00B42783">
        <w:rPr>
          <w:color w:val="EE0000"/>
        </w:rPr>
        <w:t>，故</w:t>
      </w:r>
      <w:r w:rsidRPr="00B42783">
        <w:rPr>
          <w:rFonts w:eastAsia="Times New Roman" w:cs="Times New Roman"/>
          <w:color w:val="EE0000"/>
        </w:rPr>
        <w:t>D</w:t>
      </w:r>
      <w:r w:rsidRPr="00B42783">
        <w:rPr>
          <w:color w:val="EE0000"/>
        </w:rPr>
        <w:t>错误。</w:t>
      </w:r>
    </w:p>
    <w:p w14:paraId="2BB90420"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C</w:t>
      </w:r>
      <w:r w:rsidRPr="00B42783">
        <w:rPr>
          <w:color w:val="EE0000"/>
        </w:rPr>
        <w:t>。</w:t>
      </w:r>
    </w:p>
    <w:p w14:paraId="0D200A27" w14:textId="77777777" w:rsidR="00651A15" w:rsidRDefault="00651A15" w:rsidP="00B42783">
      <w:pPr>
        <w:rPr>
          <w:color w:val="EE0000"/>
        </w:rPr>
      </w:pPr>
    </w:p>
    <w:p w14:paraId="73E00215" w14:textId="42317E4A" w:rsidR="00B42783" w:rsidRPr="00FA01F4" w:rsidRDefault="0096196B" w:rsidP="00651A15">
      <w:pPr>
        <w:numPr>
          <w:ilvl w:val="0"/>
          <w:numId w:val="2"/>
        </w:numPr>
      </w:pPr>
      <w:r>
        <w:rPr>
          <w:noProof/>
        </w:rPr>
        <w:lastRenderedPageBreak/>
        <mc:AlternateContent>
          <mc:Choice Requires="wpg">
            <w:drawing>
              <wp:anchor distT="0" distB="0" distL="114300" distR="114300" simplePos="0" relativeHeight="251667456" behindDoc="0" locked="0" layoutInCell="1" allowOverlap="1" wp14:anchorId="1C2EB68E" wp14:editId="6B1C78FD">
                <wp:simplePos x="0" y="0"/>
                <wp:positionH relativeFrom="column">
                  <wp:posOffset>3892075</wp:posOffset>
                </wp:positionH>
                <wp:positionV relativeFrom="paragraph">
                  <wp:posOffset>53669</wp:posOffset>
                </wp:positionV>
                <wp:extent cx="1252220" cy="974725"/>
                <wp:effectExtent l="0" t="0" r="43180" b="15875"/>
                <wp:wrapSquare wrapText="bothSides"/>
                <wp:docPr id="12" name="组合 12"/>
                <wp:cNvGraphicFramePr/>
                <a:graphic xmlns:a="http://schemas.openxmlformats.org/drawingml/2006/main">
                  <a:graphicData uri="http://schemas.microsoft.com/office/word/2010/wordprocessingGroup">
                    <wpg:wgp>
                      <wpg:cNvGrpSpPr/>
                      <wpg:grpSpPr>
                        <a:xfrm flipH="1">
                          <a:off x="0" y="0"/>
                          <a:ext cx="1252220" cy="974725"/>
                          <a:chOff x="0" y="0"/>
                          <a:chExt cx="1252220" cy="975609"/>
                        </a:xfrm>
                      </wpg:grpSpPr>
                      <wpg:grpSp>
                        <wpg:cNvPr id="21" name="组合 21"/>
                        <wpg:cNvGrpSpPr/>
                        <wpg:grpSpPr>
                          <a:xfrm>
                            <a:off x="0" y="0"/>
                            <a:ext cx="1252220" cy="975609"/>
                            <a:chOff x="0" y="0"/>
                            <a:chExt cx="1252220" cy="976708"/>
                          </a:xfrm>
                        </wpg:grpSpPr>
                        <wpg:grpSp>
                          <wpg:cNvPr id="446731" name="Group 446731"/>
                          <wpg:cNvGrpSpPr/>
                          <wpg:grpSpPr>
                            <a:xfrm>
                              <a:off x="0" y="0"/>
                              <a:ext cx="1252220" cy="976708"/>
                              <a:chOff x="0" y="0"/>
                              <a:chExt cx="1252779" cy="977126"/>
                            </a:xfrm>
                          </wpg:grpSpPr>
                          <wps:wsp>
                            <wps:cNvPr id="3825" name="Shape 3825"/>
                            <wps:cNvSpPr/>
                            <wps:spPr>
                              <a:xfrm>
                                <a:off x="9817" y="224968"/>
                                <a:ext cx="1185050" cy="566217"/>
                              </a:xfrm>
                              <a:custGeom>
                                <a:avLst/>
                                <a:gdLst/>
                                <a:ahLst/>
                                <a:cxnLst/>
                                <a:rect l="0" t="0" r="0" b="0"/>
                                <a:pathLst>
                                  <a:path w="1185050" h="566217">
                                    <a:moveTo>
                                      <a:pt x="13" y="566217"/>
                                    </a:moveTo>
                                    <a:cubicBezTo>
                                      <a:pt x="0" y="565124"/>
                                      <a:pt x="519392" y="0"/>
                                      <a:pt x="1185050" y="32105"/>
                                    </a:cubicBezTo>
                                  </a:path>
                                </a:pathLst>
                              </a:custGeom>
                              <a:ln w="6350" cap="flat">
                                <a:solidFill>
                                  <a:schemeClr val="tx1"/>
                                </a:solidFill>
                                <a:miter lim="100000"/>
                              </a:ln>
                            </wps:spPr>
                            <wps:style>
                              <a:lnRef idx="1">
                                <a:srgbClr val="007A83"/>
                              </a:lnRef>
                              <a:fillRef idx="0">
                                <a:srgbClr val="000000">
                                  <a:alpha val="0"/>
                                </a:srgbClr>
                              </a:fillRef>
                              <a:effectRef idx="0">
                                <a:scrgbClr r="0" g="0" b="0"/>
                              </a:effectRef>
                              <a:fontRef idx="none"/>
                            </wps:style>
                            <wps:bodyPr wrap="none" lIns="36000" tIns="0" rIns="36000" bIns="0">
                              <a:spAutoFit/>
                            </wps:bodyPr>
                          </wps:wsp>
                          <wps:wsp>
                            <wps:cNvPr id="3823" name="Shape 3823"/>
                            <wps:cNvSpPr/>
                            <wps:spPr>
                              <a:xfrm>
                                <a:off x="0" y="21006"/>
                                <a:ext cx="1177976" cy="664286"/>
                              </a:xfrm>
                              <a:custGeom>
                                <a:avLst/>
                                <a:gdLst/>
                                <a:ahLst/>
                                <a:cxnLst/>
                                <a:rect l="0" t="0" r="0" b="0"/>
                                <a:pathLst>
                                  <a:path w="1177976" h="664286">
                                    <a:moveTo>
                                      <a:pt x="686" y="663511"/>
                                    </a:moveTo>
                                    <a:cubicBezTo>
                                      <a:pt x="0" y="664286"/>
                                      <a:pt x="510578" y="77673"/>
                                      <a:pt x="1177976" y="0"/>
                                    </a:cubicBezTo>
                                  </a:path>
                                </a:pathLst>
                              </a:custGeom>
                              <a:ln w="6350" cap="flat">
                                <a:solidFill>
                                  <a:schemeClr val="tx1"/>
                                </a:solidFill>
                                <a:miter lim="100000"/>
                              </a:ln>
                            </wps:spPr>
                            <wps:style>
                              <a:lnRef idx="1">
                                <a:srgbClr val="007A83"/>
                              </a:lnRef>
                              <a:fillRef idx="0">
                                <a:srgbClr val="000000">
                                  <a:alpha val="0"/>
                                </a:srgbClr>
                              </a:fillRef>
                              <a:effectRef idx="0">
                                <a:scrgbClr r="0" g="0" b="0"/>
                              </a:effectRef>
                              <a:fontRef idx="none"/>
                            </wps:style>
                            <wps:bodyPr wrap="none" lIns="36000" tIns="0" rIns="36000" bIns="0">
                              <a:spAutoFit/>
                            </wps:bodyPr>
                          </wps:wsp>
                          <wps:wsp>
                            <wps:cNvPr id="3824" name="Shape 3824"/>
                            <wps:cNvSpPr/>
                            <wps:spPr>
                              <a:xfrm>
                                <a:off x="1157732" y="0"/>
                                <a:ext cx="58001" cy="46723"/>
                              </a:xfrm>
                              <a:custGeom>
                                <a:avLst/>
                                <a:gdLst/>
                                <a:ahLst/>
                                <a:cxnLst/>
                                <a:rect l="0" t="0" r="0" b="0"/>
                                <a:pathLst>
                                  <a:path w="58001" h="46723">
                                    <a:moveTo>
                                      <a:pt x="0" y="0"/>
                                    </a:moveTo>
                                    <a:lnTo>
                                      <a:pt x="58001" y="17170"/>
                                    </a:lnTo>
                                    <a:lnTo>
                                      <a:pt x="5220" y="46723"/>
                                    </a:lnTo>
                                    <a:lnTo>
                                      <a:pt x="12548" y="22263"/>
                                    </a:lnTo>
                                    <a:lnTo>
                                      <a:pt x="0" y="0"/>
                                    </a:lnTo>
                                    <a:close/>
                                  </a:path>
                                </a:pathLst>
                              </a:custGeom>
                              <a:solidFill>
                                <a:schemeClr val="tx1"/>
                              </a:solidFill>
                              <a:ln w="0" cap="flat">
                                <a:miter lim="127000"/>
                              </a:ln>
                            </wps:spPr>
                            <wps:style>
                              <a:lnRef idx="0">
                                <a:srgbClr val="000000">
                                  <a:alpha val="0"/>
                                </a:srgbClr>
                              </a:lnRef>
                              <a:fillRef idx="1">
                                <a:srgbClr val="007A83"/>
                              </a:fillRef>
                              <a:effectRef idx="0">
                                <a:scrgbClr r="0" g="0" b="0"/>
                              </a:effectRef>
                              <a:fontRef idx="none"/>
                            </wps:style>
                            <wps:bodyPr wrap="none" lIns="36000" tIns="0" rIns="36000" bIns="0">
                              <a:spAutoFit/>
                            </wps:bodyPr>
                          </wps:wsp>
                          <wps:wsp>
                            <wps:cNvPr id="3826" name="Shape 3826"/>
                            <wps:cNvSpPr/>
                            <wps:spPr>
                              <a:xfrm>
                                <a:off x="1175766" y="233084"/>
                                <a:ext cx="56921" cy="46965"/>
                              </a:xfrm>
                              <a:custGeom>
                                <a:avLst/>
                                <a:gdLst/>
                                <a:ahLst/>
                                <a:cxnLst/>
                                <a:rect l="0" t="0" r="0" b="0"/>
                                <a:pathLst>
                                  <a:path w="56921" h="46965">
                                    <a:moveTo>
                                      <a:pt x="2515" y="0"/>
                                    </a:moveTo>
                                    <a:lnTo>
                                      <a:pt x="56921" y="26467"/>
                                    </a:lnTo>
                                    <a:lnTo>
                                      <a:pt x="0" y="46965"/>
                                    </a:lnTo>
                                    <a:lnTo>
                                      <a:pt x="11239" y="24003"/>
                                    </a:lnTo>
                                    <a:lnTo>
                                      <a:pt x="2515" y="0"/>
                                    </a:lnTo>
                                    <a:close/>
                                  </a:path>
                                </a:pathLst>
                              </a:custGeom>
                              <a:solidFill>
                                <a:schemeClr val="tx1"/>
                              </a:solidFill>
                              <a:ln w="0" cap="flat">
                                <a:miter lim="127000"/>
                              </a:ln>
                            </wps:spPr>
                            <wps:style>
                              <a:lnRef idx="0">
                                <a:srgbClr val="000000">
                                  <a:alpha val="0"/>
                                </a:srgbClr>
                              </a:lnRef>
                              <a:fillRef idx="1">
                                <a:srgbClr val="007A83"/>
                              </a:fillRef>
                              <a:effectRef idx="0">
                                <a:scrgbClr r="0" g="0" b="0"/>
                              </a:effectRef>
                              <a:fontRef idx="none"/>
                            </wps:style>
                            <wps:bodyPr wrap="none" lIns="36000" tIns="0" rIns="36000" bIns="0">
                              <a:spAutoFit/>
                            </wps:bodyPr>
                          </wps:wsp>
                          <wps:wsp>
                            <wps:cNvPr id="3827" name="Shape 3827"/>
                            <wps:cNvSpPr/>
                            <wps:spPr>
                              <a:xfrm>
                                <a:off x="45822" y="359054"/>
                                <a:ext cx="1166343" cy="496151"/>
                              </a:xfrm>
                              <a:custGeom>
                                <a:avLst/>
                                <a:gdLst/>
                                <a:ahLst/>
                                <a:cxnLst/>
                                <a:rect l="0" t="0" r="0" b="0"/>
                                <a:pathLst>
                                  <a:path w="1166343" h="496151">
                                    <a:moveTo>
                                      <a:pt x="584" y="496151"/>
                                    </a:moveTo>
                                    <a:cubicBezTo>
                                      <a:pt x="0" y="495618"/>
                                      <a:pt x="477355" y="0"/>
                                      <a:pt x="1166343" y="97816"/>
                                    </a:cubicBezTo>
                                  </a:path>
                                </a:pathLst>
                              </a:custGeom>
                              <a:ln w="6350" cap="flat">
                                <a:solidFill>
                                  <a:schemeClr val="tx1"/>
                                </a:solidFill>
                                <a:miter lim="100000"/>
                              </a:ln>
                            </wps:spPr>
                            <wps:style>
                              <a:lnRef idx="1">
                                <a:srgbClr val="007A83"/>
                              </a:lnRef>
                              <a:fillRef idx="0">
                                <a:srgbClr val="000000">
                                  <a:alpha val="0"/>
                                </a:srgbClr>
                              </a:fillRef>
                              <a:effectRef idx="0">
                                <a:scrgbClr r="0" g="0" b="0"/>
                              </a:effectRef>
                              <a:fontRef idx="none"/>
                            </wps:style>
                            <wps:bodyPr wrap="none" lIns="36000" tIns="0" rIns="36000" bIns="0">
                              <a:spAutoFit/>
                            </wps:bodyPr>
                          </wps:wsp>
                          <wps:wsp>
                            <wps:cNvPr id="3828" name="Shape 3828"/>
                            <wps:cNvSpPr/>
                            <wps:spPr>
                              <a:xfrm>
                                <a:off x="1191070" y="431445"/>
                                <a:ext cx="58547" cy="46546"/>
                              </a:xfrm>
                              <a:custGeom>
                                <a:avLst/>
                                <a:gdLst/>
                                <a:ahLst/>
                                <a:cxnLst/>
                                <a:rect l="0" t="0" r="0" b="0"/>
                                <a:pathLst>
                                  <a:path w="58547" h="46546">
                                    <a:moveTo>
                                      <a:pt x="6769" y="0"/>
                                    </a:moveTo>
                                    <a:lnTo>
                                      <a:pt x="58547" y="31305"/>
                                    </a:lnTo>
                                    <a:lnTo>
                                      <a:pt x="0" y="46546"/>
                                    </a:lnTo>
                                    <a:lnTo>
                                      <a:pt x="13271" y="24714"/>
                                    </a:lnTo>
                                    <a:lnTo>
                                      <a:pt x="6769" y="0"/>
                                    </a:lnTo>
                                    <a:close/>
                                  </a:path>
                                </a:pathLst>
                              </a:custGeom>
                              <a:solidFill>
                                <a:schemeClr val="tx1"/>
                              </a:solidFill>
                              <a:ln w="0" cap="flat">
                                <a:miter lim="127000"/>
                              </a:ln>
                            </wps:spPr>
                            <wps:style>
                              <a:lnRef idx="0">
                                <a:srgbClr val="000000">
                                  <a:alpha val="0"/>
                                </a:srgbClr>
                              </a:lnRef>
                              <a:fillRef idx="1">
                                <a:srgbClr val="007A83"/>
                              </a:fillRef>
                              <a:effectRef idx="0">
                                <a:scrgbClr r="0" g="0" b="0"/>
                              </a:effectRef>
                              <a:fontRef idx="none"/>
                            </wps:style>
                            <wps:bodyPr wrap="none" lIns="36000" tIns="0" rIns="36000" bIns="0">
                              <a:spAutoFit/>
                            </wps:bodyPr>
                          </wps:wsp>
                          <wps:wsp>
                            <wps:cNvPr id="3829" name="Shape 3829"/>
                            <wps:cNvSpPr/>
                            <wps:spPr>
                              <a:xfrm>
                                <a:off x="91656" y="422148"/>
                                <a:ext cx="1132916" cy="497053"/>
                              </a:xfrm>
                              <a:custGeom>
                                <a:avLst/>
                                <a:gdLst/>
                                <a:ahLst/>
                                <a:cxnLst/>
                                <a:rect l="0" t="0" r="0" b="0"/>
                                <a:pathLst>
                                  <a:path w="1132916" h="497053">
                                    <a:moveTo>
                                      <a:pt x="457" y="497053"/>
                                    </a:moveTo>
                                    <a:cubicBezTo>
                                      <a:pt x="0" y="495630"/>
                                      <a:pt x="746658" y="0"/>
                                      <a:pt x="1132916" y="317957"/>
                                    </a:cubicBezTo>
                                  </a:path>
                                </a:pathLst>
                              </a:custGeom>
                              <a:ln w="6350" cap="flat">
                                <a:solidFill>
                                  <a:schemeClr val="tx1"/>
                                </a:solidFill>
                                <a:miter lim="100000"/>
                              </a:ln>
                            </wps:spPr>
                            <wps:style>
                              <a:lnRef idx="1">
                                <a:srgbClr val="007A83"/>
                              </a:lnRef>
                              <a:fillRef idx="0">
                                <a:srgbClr val="000000">
                                  <a:alpha val="0"/>
                                </a:srgbClr>
                              </a:fillRef>
                              <a:effectRef idx="0">
                                <a:scrgbClr r="0" g="0" b="0"/>
                              </a:effectRef>
                              <a:fontRef idx="none"/>
                            </wps:style>
                            <wps:bodyPr wrap="none" lIns="36000" tIns="0" rIns="36000" bIns="0">
                              <a:spAutoFit/>
                            </wps:bodyPr>
                          </wps:wsp>
                          <wps:wsp>
                            <wps:cNvPr id="3830" name="Shape 3830"/>
                            <wps:cNvSpPr/>
                            <wps:spPr>
                              <a:xfrm>
                                <a:off x="1195362" y="710997"/>
                                <a:ext cx="57417" cy="54420"/>
                              </a:xfrm>
                              <a:custGeom>
                                <a:avLst/>
                                <a:gdLst/>
                                <a:ahLst/>
                                <a:cxnLst/>
                                <a:rect l="0" t="0" r="0" b="0"/>
                                <a:pathLst>
                                  <a:path w="57417" h="54420">
                                    <a:moveTo>
                                      <a:pt x="31001" y="0"/>
                                    </a:moveTo>
                                    <a:lnTo>
                                      <a:pt x="57417" y="54420"/>
                                    </a:lnTo>
                                    <a:lnTo>
                                      <a:pt x="0" y="35370"/>
                                    </a:lnTo>
                                    <a:lnTo>
                                      <a:pt x="23012" y="24270"/>
                                    </a:lnTo>
                                    <a:lnTo>
                                      <a:pt x="31001" y="0"/>
                                    </a:lnTo>
                                    <a:close/>
                                  </a:path>
                                </a:pathLst>
                              </a:custGeom>
                              <a:solidFill>
                                <a:schemeClr val="tx1"/>
                              </a:solidFill>
                              <a:ln w="0" cap="flat">
                                <a:miter lim="127000"/>
                              </a:ln>
                            </wps:spPr>
                            <wps:style>
                              <a:lnRef idx="0">
                                <a:srgbClr val="000000">
                                  <a:alpha val="0"/>
                                </a:srgbClr>
                              </a:lnRef>
                              <a:fillRef idx="1">
                                <a:srgbClr val="007A83"/>
                              </a:fillRef>
                              <a:effectRef idx="0">
                                <a:scrgbClr r="0" g="0" b="0"/>
                              </a:effectRef>
                              <a:fontRef idx="none"/>
                            </wps:style>
                            <wps:bodyPr wrap="none" lIns="36000" tIns="0" rIns="36000" bIns="0">
                              <a:spAutoFit/>
                            </wps:bodyPr>
                          </wps:wsp>
                          <wps:wsp>
                            <wps:cNvPr id="3831" name="Shape 3831"/>
                            <wps:cNvSpPr/>
                            <wps:spPr>
                              <a:xfrm>
                                <a:off x="130937" y="613817"/>
                                <a:ext cx="1032866" cy="363309"/>
                              </a:xfrm>
                              <a:custGeom>
                                <a:avLst/>
                                <a:gdLst/>
                                <a:ahLst/>
                                <a:cxnLst/>
                                <a:rect l="0" t="0" r="0" b="0"/>
                                <a:pathLst>
                                  <a:path w="1032866" h="363309">
                                    <a:moveTo>
                                      <a:pt x="800" y="363309"/>
                                    </a:moveTo>
                                    <a:cubicBezTo>
                                      <a:pt x="0" y="362852"/>
                                      <a:pt x="498615" y="0"/>
                                      <a:pt x="1032866" y="332105"/>
                                    </a:cubicBezTo>
                                  </a:path>
                                </a:pathLst>
                              </a:custGeom>
                              <a:ln w="6350" cap="flat">
                                <a:solidFill>
                                  <a:schemeClr val="tx1"/>
                                </a:solidFill>
                                <a:miter lim="100000"/>
                              </a:ln>
                            </wps:spPr>
                            <wps:style>
                              <a:lnRef idx="1">
                                <a:srgbClr val="007A83"/>
                              </a:lnRef>
                              <a:fillRef idx="0">
                                <a:srgbClr val="000000">
                                  <a:alpha val="0"/>
                                </a:srgbClr>
                              </a:fillRef>
                              <a:effectRef idx="0">
                                <a:scrgbClr r="0" g="0" b="0"/>
                              </a:effectRef>
                              <a:fontRef idx="none"/>
                            </wps:style>
                            <wps:bodyPr wrap="none" lIns="36000" tIns="0" rIns="36000" bIns="0">
                              <a:spAutoFit/>
                            </wps:bodyPr>
                          </wps:wsp>
                          <wps:wsp>
                            <wps:cNvPr id="3832" name="Shape 3832"/>
                            <wps:cNvSpPr/>
                            <wps:spPr>
                              <a:xfrm>
                                <a:off x="1135964" y="916852"/>
                                <a:ext cx="59677" cy="49645"/>
                              </a:xfrm>
                              <a:custGeom>
                                <a:avLst/>
                                <a:gdLst/>
                                <a:ahLst/>
                                <a:cxnLst/>
                                <a:rect l="0" t="0" r="0" b="0"/>
                                <a:pathLst>
                                  <a:path w="59677" h="49645">
                                    <a:moveTo>
                                      <a:pt x="25108" y="0"/>
                                    </a:moveTo>
                                    <a:lnTo>
                                      <a:pt x="59677" y="49645"/>
                                    </a:lnTo>
                                    <a:lnTo>
                                      <a:pt x="0" y="39764"/>
                                    </a:lnTo>
                                    <a:lnTo>
                                      <a:pt x="20993" y="25210"/>
                                    </a:lnTo>
                                    <a:lnTo>
                                      <a:pt x="25108" y="0"/>
                                    </a:lnTo>
                                    <a:close/>
                                  </a:path>
                                </a:pathLst>
                              </a:custGeom>
                              <a:solidFill>
                                <a:schemeClr val="tx1"/>
                              </a:solidFill>
                              <a:ln w="0" cap="flat">
                                <a:miter lim="127000"/>
                              </a:ln>
                            </wps:spPr>
                            <wps:style>
                              <a:lnRef idx="0">
                                <a:srgbClr val="000000">
                                  <a:alpha val="0"/>
                                </a:srgbClr>
                              </a:lnRef>
                              <a:fillRef idx="1">
                                <a:srgbClr val="007A83"/>
                              </a:fillRef>
                              <a:effectRef idx="0">
                                <a:scrgbClr r="0" g="0" b="0"/>
                              </a:effectRef>
                              <a:fontRef idx="none"/>
                            </wps:style>
                            <wps:bodyPr wrap="none" lIns="36000" tIns="0" rIns="36000" bIns="0">
                              <a:spAutoFit/>
                            </wps:bodyPr>
                          </wps:wsp>
                          <wps:wsp>
                            <wps:cNvPr id="446690" name="Rectangle 446690"/>
                            <wps:cNvSpPr/>
                            <wps:spPr>
                              <a:xfrm>
                                <a:off x="697307" y="124906"/>
                                <a:ext cx="148901" cy="198502"/>
                              </a:xfrm>
                              <a:prstGeom prst="rect">
                                <a:avLst/>
                              </a:prstGeom>
                              <a:ln>
                                <a:noFill/>
                              </a:ln>
                            </wps:spPr>
                            <wps:txbx>
                              <w:txbxContent>
                                <w:p w14:paraId="79456430" w14:textId="32BA481C" w:rsidR="0096196B" w:rsidRPr="00E14762" w:rsidRDefault="0096196B" w:rsidP="0096196B">
                                  <w:pPr>
                                    <w:rPr>
                                      <w:i/>
                                      <w:sz w:val="18"/>
                                      <w:szCs w:val="18"/>
                                    </w:rPr>
                                  </w:pPr>
                                  <w:r>
                                    <w:rPr>
                                      <w:rFonts w:eastAsiaTheme="minorEastAsia" w:cs="Times New Roman" w:hint="eastAsia"/>
                                      <w:i/>
                                      <w:color w:val="181717"/>
                                      <w:sz w:val="18"/>
                                      <w:szCs w:val="18"/>
                                    </w:rPr>
                                    <w:t>C</w:t>
                                  </w:r>
                                </w:p>
                              </w:txbxContent>
                            </wps:txbx>
                            <wps:bodyPr horzOverflow="overflow" vert="horz" wrap="none" lIns="36000" tIns="0" rIns="36000" bIns="0" rtlCol="0">
                              <a:spAutoFit/>
                            </wps:bodyPr>
                          </wps:wsp>
                          <wps:wsp>
                            <wps:cNvPr id="446702" name="Rectangle 446702"/>
                            <wps:cNvSpPr/>
                            <wps:spPr>
                              <a:xfrm>
                                <a:off x="210900" y="641006"/>
                                <a:ext cx="141913" cy="198502"/>
                              </a:xfrm>
                              <a:prstGeom prst="rect">
                                <a:avLst/>
                              </a:prstGeom>
                              <a:ln>
                                <a:noFill/>
                              </a:ln>
                            </wps:spPr>
                            <wps:txbx>
                              <w:txbxContent>
                                <w:p w14:paraId="76218B1B" w14:textId="77777777" w:rsidR="0096196B" w:rsidRPr="00E14762" w:rsidRDefault="0096196B" w:rsidP="0096196B">
                                  <w:pPr>
                                    <w:rPr>
                                      <w:i/>
                                      <w:sz w:val="18"/>
                                      <w:szCs w:val="18"/>
                                    </w:rPr>
                                  </w:pPr>
                                  <w:r w:rsidRPr="00E14762">
                                    <w:rPr>
                                      <w:rFonts w:eastAsia="Times New Roman" w:cs="Times New Roman"/>
                                      <w:i/>
                                      <w:color w:val="181717"/>
                                      <w:sz w:val="18"/>
                                      <w:szCs w:val="18"/>
                                    </w:rPr>
                                    <w:t>B</w:t>
                                  </w:r>
                                </w:p>
                              </w:txbxContent>
                            </wps:txbx>
                            <wps:bodyPr horzOverflow="overflow" vert="horz" wrap="none" lIns="36000" tIns="0" rIns="36000" bIns="0" rtlCol="0">
                              <a:spAutoFit/>
                            </wps:bodyPr>
                          </wps:wsp>
                          <wps:wsp>
                            <wps:cNvPr id="446691" name="Rectangle 446691"/>
                            <wps:cNvSpPr/>
                            <wps:spPr>
                              <a:xfrm>
                                <a:off x="1015819" y="464177"/>
                                <a:ext cx="141913" cy="198502"/>
                              </a:xfrm>
                              <a:prstGeom prst="rect">
                                <a:avLst/>
                              </a:prstGeom>
                              <a:ln>
                                <a:noFill/>
                              </a:ln>
                            </wps:spPr>
                            <wps:txbx>
                              <w:txbxContent>
                                <w:p w14:paraId="7FE28CCE" w14:textId="09DEBADF" w:rsidR="0096196B" w:rsidRPr="00E14762" w:rsidRDefault="0096196B" w:rsidP="0096196B">
                                  <w:pPr>
                                    <w:rPr>
                                      <w:i/>
                                      <w:sz w:val="18"/>
                                      <w:szCs w:val="18"/>
                                    </w:rPr>
                                  </w:pPr>
                                  <w:r>
                                    <w:rPr>
                                      <w:rFonts w:eastAsiaTheme="minorEastAsia" w:cs="Times New Roman" w:hint="eastAsia"/>
                                      <w:i/>
                                      <w:color w:val="181717"/>
                                      <w:sz w:val="18"/>
                                      <w:szCs w:val="18"/>
                                    </w:rPr>
                                    <w:t>A</w:t>
                                  </w:r>
                                </w:p>
                              </w:txbxContent>
                            </wps:txbx>
                            <wps:bodyPr horzOverflow="overflow" vert="horz" wrap="none" lIns="36000" tIns="0" rIns="36000" bIns="0" rtlCol="0">
                              <a:spAutoFit/>
                            </wps:bodyPr>
                          </wps:wsp>
                        </wpg:grpSp>
                        <wps:wsp>
                          <wps:cNvPr id="698" name="椭圆 698"/>
                          <wps:cNvSpPr/>
                          <wps:spPr>
                            <a:xfrm>
                              <a:off x="176157" y="710693"/>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699" name="椭圆 699"/>
                          <wps:cNvSpPr/>
                          <wps:spPr>
                            <a:xfrm>
                              <a:off x="1069115" y="646420"/>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1" name="椭圆 20"/>
                        <wps:cNvSpPr/>
                        <wps:spPr>
                          <a:xfrm>
                            <a:off x="746975" y="296748"/>
                            <a:ext cx="38100" cy="380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anchor>
            </w:drawing>
          </mc:Choice>
          <mc:Fallback>
            <w:pict>
              <v:group w14:anchorId="1C2EB68E" id="组合 12" o:spid="_x0000_s1235" style="position:absolute;left:0;text-align:left;margin-left:306.45pt;margin-top:4.25pt;width:98.6pt;height:76.75pt;flip:x;z-index:251667456;mso-position-horizontal-relative:text;mso-position-vertical-relative:text" coordsize="12522,9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">
                <v:group id="组合 21" o:spid="_x0000_s1236" style="position:absolute;width:12522;height:9756" coordsize="12522,9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446731" o:spid="_x0000_s1237" style="position:absolute;width:12522;height:9767" coordsize="12527,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">
                    <v:shape id="Shape 3825" o:spid="_x0000_s1238" style="position:absolute;left:98;top:2249;width:11850;height:5662;visibility:visible;mso-wrap-style:none;v-text-anchor:top" coordsize="1185050,56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" path="m13,566217c,565124,519392,,1185050,32105e" filled="f" strokecolor="black [3213]" strokeweight=".5pt">
                      <v:stroke miterlimit="1" joinstyle="miter"/>
                      <v:path arrowok="t" textboxrect="0,0,1185050,566217"/>
                    </v:shape>
                    <v:shape id="Shape 3823" o:spid="_x0000_s1239" style="position:absolute;top:210;width:11779;height:6642;visibility:visible;mso-wrap-style:none;v-text-anchor:top" coordsize="1177976,66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" path="m686,663511c,664286,510578,77673,1177976,e" filled="f" strokecolor="black [3213]" strokeweight=".5pt">
                      <v:stroke miterlimit="1" joinstyle="miter"/>
                      <v:path arrowok="t" textboxrect="0,0,1177976,664286"/>
                    </v:shape>
                    <v:shape id="Shape 3824" o:spid="_x0000_s1240" style="position:absolute;left:11577;width:580;height:467;visibility:visible;mso-wrap-style:none;v-text-anchor:top" coordsize="58001,46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" path="m,l58001,17170,5220,46723,12548,22263,,xe" fillcolor="black [3213]" stroked="f" strokeweight="0">
                      <v:stroke miterlimit="83231f" joinstyle="miter"/>
                      <v:path arrowok="t" textboxrect="0,0,58001,46723"/>
                    </v:shape>
                    <v:shape id="Shape 3826" o:spid="_x0000_s1241" style="position:absolute;left:11757;top:2330;width:569;height:470;visibility:visible;mso-wrap-style:none;v-text-anchor:top" coordsize="56921,4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" path="m2515,l56921,26467,,46965,11239,24003,2515,xe" fillcolor="black [3213]" stroked="f" strokeweight="0">
                      <v:stroke miterlimit="83231f" joinstyle="miter"/>
                      <v:path arrowok="t" textboxrect="0,0,56921,46965"/>
                    </v:shape>
                    <v:shape id="Shape 3827" o:spid="_x0000_s1242" style="position:absolute;left:458;top:3590;width:11663;height:4962;visibility:visible;mso-wrap-style:none;v-text-anchor:top" coordsize="1166343,496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" path="m584,496151c,495618,477355,,1166343,97816e" filled="f" strokecolor="black [3213]" strokeweight=".5pt">
                      <v:stroke miterlimit="1" joinstyle="miter"/>
                      <v:path arrowok="t" textboxrect="0,0,1166343,496151"/>
                    </v:shape>
                    <v:shape id="Shape 3828" o:spid="_x0000_s1243" style="position:absolute;left:11910;top:4314;width:586;height:465;visibility:visible;mso-wrap-style:none;v-text-anchor:top" coordsize="58547,46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" path="m6769,l58547,31305,,46546,13271,24714,6769,xe" fillcolor="black [3213]" stroked="f" strokeweight="0">
                      <v:stroke miterlimit="83231f" joinstyle="miter"/>
                      <v:path arrowok="t" textboxrect="0,0,58547,46546"/>
                    </v:shape>
                    <v:shape id="Shape 3829" o:spid="_x0000_s1244" style="position:absolute;left:916;top:4221;width:11329;height:4971;visibility:visible;mso-wrap-style:none;v-text-anchor:top" coordsize="1132916,497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" path="m457,497053c,495630,746658,,1132916,317957e" filled="f" strokecolor="black [3213]" strokeweight=".5pt">
                      <v:stroke miterlimit="1" joinstyle="miter"/>
                      <v:path arrowok="t" textboxrect="0,0,1132916,497053"/>
                    </v:shape>
                    <v:shape id="Shape 3830" o:spid="_x0000_s1245" style="position:absolute;left:11953;top:7109;width:574;height:545;visibility:visible;mso-wrap-style:none;v-text-anchor:top" coordsize="57417,54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" path="m31001,l57417,54420,,35370,23012,24270,31001,xe" fillcolor="black [3213]" stroked="f" strokeweight="0">
                      <v:stroke miterlimit="83231f" joinstyle="miter"/>
                      <v:path arrowok="t" textboxrect="0,0,57417,54420"/>
                    </v:shape>
                    <v:shape id="Shape 3831" o:spid="_x0000_s1246" style="position:absolute;left:1309;top:6138;width:10329;height:3633;visibility:visible;mso-wrap-style:none;v-text-anchor:top" coordsize="1032866,363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" path="m800,363309c,362852,498615,,1032866,332105e" filled="f" strokecolor="black [3213]" strokeweight=".5pt">
                      <v:stroke miterlimit="1" joinstyle="miter"/>
                      <v:path arrowok="t" textboxrect="0,0,1032866,363309"/>
                    </v:shape>
                    <v:shape id="Shape 3832" o:spid="_x0000_s1247" style="position:absolute;left:11359;top:9168;width:597;height:496;visibility:visible;mso-wrap-style:none;v-text-anchor:top" coordsize="59677,49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" path="m25108,l59677,49645,,39764,20993,25210,25108,xe" fillcolor="black [3213]" stroked="f" strokeweight="0">
                      <v:stroke miterlimit="83231f" joinstyle="miter"/>
                      <v:path arrowok="t" textboxrect="0,0,59677,49645"/>
                    </v:shape>
                    <v:rect id="Rectangle 446690" o:spid="_x0000_s1248" style="position:absolute;left:6973;top:1249;width:148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" filled="f" stroked="f">
                      <v:textbox style="mso-fit-shape-to-text:t" inset="1mm,0,1mm,0">
                        <w:txbxContent>
                          <w:p w14:paraId="79456430" w14:textId="32BA481C" w:rsidR="0096196B" w:rsidRPr="00E14762" w:rsidRDefault="0096196B" w:rsidP="0096196B">
                            <w:pPr>
                              <w:rPr>
                                <w:i/>
                                <w:sz w:val="18"/>
                                <w:szCs w:val="18"/>
                              </w:rPr>
                            </w:pPr>
                            <w:r>
                              <w:rPr>
                                <w:rFonts w:eastAsiaTheme="minorEastAsia" w:cs="Times New Roman" w:hint="eastAsia"/>
                                <w:i/>
                                <w:color w:val="181717"/>
                                <w:sz w:val="18"/>
                                <w:szCs w:val="18"/>
                              </w:rPr>
                              <w:t>C</w:t>
                            </w:r>
                          </w:p>
                        </w:txbxContent>
                      </v:textbox>
                    </v:rect>
                    <v:rect id="Rectangle 446702" o:spid="_x0000_s1249" style="position:absolute;left:2109;top:6410;width:141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" filled="f" stroked="f">
                      <v:textbox style="mso-fit-shape-to-text:t" inset="1mm,0,1mm,0">
                        <w:txbxContent>
                          <w:p w14:paraId="76218B1B" w14:textId="77777777" w:rsidR="0096196B" w:rsidRPr="00E14762" w:rsidRDefault="0096196B" w:rsidP="0096196B">
                            <w:pPr>
                              <w:rPr>
                                <w:i/>
                                <w:sz w:val="18"/>
                                <w:szCs w:val="18"/>
                              </w:rPr>
                            </w:pPr>
                            <w:r w:rsidRPr="00E14762">
                              <w:rPr>
                                <w:rFonts w:eastAsia="Times New Roman" w:cs="Times New Roman"/>
                                <w:i/>
                                <w:color w:val="181717"/>
                                <w:sz w:val="18"/>
                                <w:szCs w:val="18"/>
                              </w:rPr>
                              <w:t>B</w:t>
                            </w:r>
                          </w:p>
                        </w:txbxContent>
                      </v:textbox>
                    </v:rect>
                    <v:rect id="Rectangle 446691" o:spid="_x0000_s1250" style="position:absolute;left:10158;top:4641;width:141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" filled="f" stroked="f">
                      <v:textbox style="mso-fit-shape-to-text:t" inset="1mm,0,1mm,0">
                        <w:txbxContent>
                          <w:p w14:paraId="7FE28CCE" w14:textId="09DEBADF" w:rsidR="0096196B" w:rsidRPr="00E14762" w:rsidRDefault="0096196B" w:rsidP="0096196B">
                            <w:pPr>
                              <w:rPr>
                                <w:i/>
                                <w:sz w:val="18"/>
                                <w:szCs w:val="18"/>
                              </w:rPr>
                            </w:pPr>
                            <w:r>
                              <w:rPr>
                                <w:rFonts w:eastAsiaTheme="minorEastAsia" w:cs="Times New Roman" w:hint="eastAsia"/>
                                <w:i/>
                                <w:color w:val="181717"/>
                                <w:sz w:val="18"/>
                                <w:szCs w:val="18"/>
                              </w:rPr>
                              <w:t>A</w:t>
                            </w:r>
                          </w:p>
                        </w:txbxContent>
                      </v:textbox>
                    </v:rect>
                  </v:group>
                  <v:oval id="椭圆 698" o:spid="_x0000_s1251" style="position:absolute;left:1761;top:7106;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" fillcolor="black [3213]" stroked="f" strokeweight="1pt">
                    <v:stroke joinstyle="miter"/>
                    <v:textbox style="mso-fit-shape-to-text:t" inset="1mm,0,1mm,0"/>
                  </v:oval>
                  <v:oval id="椭圆 699" o:spid="_x0000_s1252" style="position:absolute;left:10691;top:646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" fillcolor="black [3213]" stroked="f" strokeweight="1pt">
                    <v:stroke joinstyle="miter"/>
                    <v:textbox style="mso-fit-shape-to-text:t" inset="1mm,0,1mm,0"/>
                  </v:oval>
                </v:group>
                <v:oval id="椭圆 20" o:spid="_x0000_s1253" style="position:absolute;left:7469;top:2967;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" fillcolor="black [3213]" stroked="f" strokeweight="1pt">
                  <v:stroke joinstyle="miter"/>
                  <v:textbox style="mso-fit-shape-to-text:t" inset="1mm,0,1mm,0"/>
                </v:oval>
                <w10:wrap type="square"/>
              </v:group>
            </w:pict>
          </mc:Fallback>
        </mc:AlternateContent>
      </w:r>
      <w:r w:rsidR="00B42783" w:rsidRPr="00FA01F4">
        <w:t>如图所示是电场中某一区域的电场线，</w:t>
      </w:r>
      <w:r w:rsidR="00B42783" w:rsidRPr="00FA01F4">
        <w:rPr>
          <w:rFonts w:eastAsia="Times New Roman" w:cs="Times New Roman"/>
          <w:i/>
        </w:rPr>
        <w:t>A</w:t>
      </w:r>
      <w:r w:rsidR="00B42783" w:rsidRPr="00FA01F4">
        <w:t>、</w:t>
      </w:r>
      <w:r w:rsidR="00B42783" w:rsidRPr="00FA01F4">
        <w:rPr>
          <w:rFonts w:eastAsia="Times New Roman" w:cs="Times New Roman"/>
          <w:i/>
        </w:rPr>
        <w:t>B</w:t>
      </w:r>
      <w:r w:rsidR="00B42783" w:rsidRPr="00FA01F4">
        <w:t>、</w:t>
      </w:r>
      <w:r w:rsidR="00B42783" w:rsidRPr="00FA01F4">
        <w:rPr>
          <w:rFonts w:eastAsia="Times New Roman" w:cs="Times New Roman"/>
          <w:i/>
        </w:rPr>
        <w:t>C</w:t>
      </w:r>
      <w:r w:rsidR="00B42783" w:rsidRPr="00FA01F4">
        <w:t>是电场中的三个点，</w:t>
      </w:r>
      <w:commentRangeStart w:id="17"/>
      <w:r w:rsidR="00B42783" w:rsidRPr="00FA01F4">
        <w:t>则</w:t>
      </w:r>
      <w:commentRangeEnd w:id="17"/>
      <w:r w:rsidR="00FA01F4" w:rsidRPr="00FA01F4">
        <w:rPr>
          <w:rStyle w:val="af4"/>
          <w:szCs w:val="24"/>
        </w:rPr>
        <w:commentReference w:id="17"/>
      </w:r>
      <w:r w:rsidR="00B42783" w:rsidRPr="00FA01F4">
        <w:t>（</w:t>
      </w:r>
      <w:r w:rsidR="00B42783" w:rsidRPr="00FA01F4">
        <w:t xml:space="preserve">    </w:t>
      </w:r>
      <w:r w:rsidR="00B42783" w:rsidRPr="00FA01F4">
        <w:t>）</w:t>
      </w:r>
    </w:p>
    <w:p w14:paraId="308D5892" w14:textId="1F06462E" w:rsidR="00B42783" w:rsidRPr="00FA01F4" w:rsidRDefault="00B42783" w:rsidP="00B42783">
      <w:r w:rsidRPr="00FA01F4">
        <w:t>A</w:t>
      </w:r>
      <w:r w:rsidRPr="00FA01F4">
        <w:t>．</w:t>
      </w:r>
      <w:r w:rsidRPr="00FA01F4">
        <w:rPr>
          <w:rFonts w:eastAsia="Times New Roman" w:cs="Times New Roman"/>
          <w:i/>
        </w:rPr>
        <w:t>A</w:t>
      </w:r>
      <w:r w:rsidRPr="00FA01F4">
        <w:t>点的电场强度最大</w:t>
      </w:r>
    </w:p>
    <w:p w14:paraId="398BB37A" w14:textId="715C607A" w:rsidR="00B42783" w:rsidRPr="00FA01F4" w:rsidRDefault="00B42783" w:rsidP="00B42783">
      <w:r w:rsidRPr="00FA01F4">
        <w:t>B</w:t>
      </w:r>
      <w:r w:rsidRPr="00FA01F4">
        <w:t>．</w:t>
      </w:r>
      <w:r w:rsidRPr="00FA01F4">
        <w:rPr>
          <w:rFonts w:eastAsia="Times New Roman" w:cs="Times New Roman"/>
          <w:i/>
        </w:rPr>
        <w:t>C</w:t>
      </w:r>
      <w:r w:rsidRPr="00FA01F4">
        <w:t>点电势比</w:t>
      </w:r>
      <w:r w:rsidRPr="00FA01F4">
        <w:rPr>
          <w:rFonts w:eastAsia="Times New Roman" w:cs="Times New Roman"/>
          <w:i/>
        </w:rPr>
        <w:t>B</w:t>
      </w:r>
      <w:r w:rsidRPr="00FA01F4">
        <w:t>点电势高</w:t>
      </w:r>
    </w:p>
    <w:p w14:paraId="3F713260" w14:textId="5E010636" w:rsidR="00B42783" w:rsidRPr="00FA01F4" w:rsidRDefault="00B42783" w:rsidP="00B42783">
      <w:r w:rsidRPr="00FA01F4">
        <w:t>C</w:t>
      </w:r>
      <w:r w:rsidRPr="00FA01F4">
        <w:t>．正电荷在</w:t>
      </w:r>
      <w:r w:rsidRPr="00FA01F4">
        <w:rPr>
          <w:rFonts w:eastAsia="Times New Roman" w:cs="Times New Roman"/>
          <w:i/>
        </w:rPr>
        <w:t>B</w:t>
      </w:r>
      <w:r w:rsidRPr="00FA01F4">
        <w:t>点由静止释放后沿电场线运动</w:t>
      </w:r>
    </w:p>
    <w:p w14:paraId="74A66BA8" w14:textId="5D8AFF54" w:rsidR="00B42783" w:rsidRPr="00FA01F4" w:rsidRDefault="00B42783" w:rsidP="00B42783">
      <w:r w:rsidRPr="00FA01F4">
        <w:t>D</w:t>
      </w:r>
      <w:r w:rsidRPr="00FA01F4">
        <w:t>．正电荷从</w:t>
      </w:r>
      <w:r w:rsidRPr="00FA01F4">
        <w:rPr>
          <w:rFonts w:eastAsia="Times New Roman" w:cs="Times New Roman"/>
          <w:i/>
        </w:rPr>
        <w:t>A</w:t>
      </w:r>
      <w:r w:rsidRPr="00FA01F4">
        <w:t>点移到</w:t>
      </w:r>
      <w:r w:rsidRPr="00FA01F4">
        <w:rPr>
          <w:rFonts w:eastAsia="Times New Roman" w:cs="Times New Roman"/>
          <w:i/>
        </w:rPr>
        <w:t>B</w:t>
      </w:r>
      <w:r w:rsidRPr="00FA01F4">
        <w:t>点克服电场力做功</w:t>
      </w:r>
    </w:p>
    <w:p w14:paraId="342DE28F"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A</w:t>
      </w:r>
      <w:r w:rsidRPr="00B42783">
        <w:rPr>
          <w:color w:val="EE0000"/>
        </w:rPr>
        <w:t>．电场线越密处场强越大，因此</w:t>
      </w:r>
      <w:r w:rsidRPr="00B42783">
        <w:rPr>
          <w:rFonts w:eastAsia="Times New Roman" w:cs="Times New Roman"/>
          <w:i/>
          <w:color w:val="EE0000"/>
        </w:rPr>
        <w:t>B</w:t>
      </w:r>
      <w:r w:rsidRPr="00B42783">
        <w:rPr>
          <w:color w:val="EE0000"/>
        </w:rPr>
        <w:t>点电场强度最大，故</w:t>
      </w:r>
      <w:r w:rsidRPr="00B42783">
        <w:rPr>
          <w:rFonts w:eastAsia="Times New Roman" w:cs="Times New Roman"/>
          <w:color w:val="EE0000"/>
        </w:rPr>
        <w:t>A</w:t>
      </w:r>
      <w:r w:rsidRPr="00B42783">
        <w:rPr>
          <w:color w:val="EE0000"/>
        </w:rPr>
        <w:t>错误；</w:t>
      </w:r>
    </w:p>
    <w:p w14:paraId="5F595174" w14:textId="77777777" w:rsidR="00B42783" w:rsidRPr="00B42783" w:rsidRDefault="00B42783" w:rsidP="00B42783">
      <w:pPr>
        <w:rPr>
          <w:color w:val="EE0000"/>
        </w:rPr>
      </w:pPr>
      <w:r w:rsidRPr="00B42783">
        <w:rPr>
          <w:rFonts w:eastAsia="Times New Roman" w:cs="Times New Roman"/>
          <w:color w:val="EE0000"/>
        </w:rPr>
        <w:t>B</w:t>
      </w:r>
      <w:r w:rsidRPr="00B42783">
        <w:rPr>
          <w:color w:val="EE0000"/>
        </w:rPr>
        <w:t>．根据沿电场线方向电势降低，可知</w:t>
      </w:r>
      <w:r w:rsidRPr="00B42783">
        <w:rPr>
          <w:rFonts w:eastAsia="Times New Roman" w:cs="Times New Roman"/>
          <w:i/>
          <w:color w:val="EE0000"/>
        </w:rPr>
        <w:t>C</w:t>
      </w:r>
      <w:r w:rsidRPr="00B42783">
        <w:rPr>
          <w:color w:val="EE0000"/>
        </w:rPr>
        <w:t>点电势比</w:t>
      </w:r>
      <w:r w:rsidRPr="00B42783">
        <w:rPr>
          <w:rFonts w:eastAsia="Times New Roman" w:cs="Times New Roman"/>
          <w:i/>
          <w:color w:val="EE0000"/>
        </w:rPr>
        <w:t>B</w:t>
      </w:r>
      <w:r w:rsidRPr="00B42783">
        <w:rPr>
          <w:color w:val="EE0000"/>
        </w:rPr>
        <w:t>点电势低，故</w:t>
      </w:r>
      <w:r w:rsidRPr="00B42783">
        <w:rPr>
          <w:rFonts w:eastAsia="Times New Roman" w:cs="Times New Roman"/>
          <w:color w:val="EE0000"/>
        </w:rPr>
        <w:t>B</w:t>
      </w:r>
      <w:r w:rsidRPr="00B42783">
        <w:rPr>
          <w:color w:val="EE0000"/>
        </w:rPr>
        <w:t>错误；</w:t>
      </w:r>
    </w:p>
    <w:p w14:paraId="0096B040" w14:textId="77777777" w:rsidR="00B42783" w:rsidRPr="00B42783" w:rsidRDefault="00B42783" w:rsidP="00B42783">
      <w:pPr>
        <w:rPr>
          <w:color w:val="EE0000"/>
        </w:rPr>
      </w:pPr>
      <w:r w:rsidRPr="00B42783">
        <w:rPr>
          <w:rFonts w:eastAsia="Times New Roman" w:cs="Times New Roman"/>
          <w:color w:val="EE0000"/>
        </w:rPr>
        <w:t>C</w:t>
      </w:r>
      <w:r w:rsidRPr="00B42783">
        <w:rPr>
          <w:color w:val="EE0000"/>
        </w:rPr>
        <w:t>．带电粒子在电场中沿电场线运动应具备的两个条件即电场线为直线和粒子的初速度方向与电场强度方向在同一直线上，由图可知，正电荷在</w:t>
      </w:r>
      <w:r w:rsidRPr="00B42783">
        <w:rPr>
          <w:rFonts w:eastAsia="Times New Roman" w:cs="Times New Roman"/>
          <w:i/>
          <w:color w:val="EE0000"/>
        </w:rPr>
        <w:t>B</w:t>
      </w:r>
      <w:r w:rsidRPr="00B42783">
        <w:rPr>
          <w:color w:val="EE0000"/>
        </w:rPr>
        <w:t>点由静止释放，不会沿电场线运动，故</w:t>
      </w:r>
      <w:r w:rsidRPr="00B42783">
        <w:rPr>
          <w:rFonts w:eastAsia="Times New Roman" w:cs="Times New Roman"/>
          <w:color w:val="EE0000"/>
        </w:rPr>
        <w:t>C</w:t>
      </w:r>
      <w:r w:rsidRPr="00B42783">
        <w:rPr>
          <w:color w:val="EE0000"/>
        </w:rPr>
        <w:t>错误；</w:t>
      </w:r>
    </w:p>
    <w:p w14:paraId="2FF44A50" w14:textId="6451887D" w:rsidR="00B42783" w:rsidRPr="00B42783" w:rsidRDefault="00B42783" w:rsidP="00B42783">
      <w:pPr>
        <w:rPr>
          <w:color w:val="EE0000"/>
        </w:rPr>
      </w:pPr>
      <w:r w:rsidRPr="00B42783">
        <w:rPr>
          <w:rFonts w:eastAsia="Times New Roman" w:cs="Times New Roman"/>
          <w:color w:val="EE0000"/>
        </w:rPr>
        <w:t>D</w:t>
      </w:r>
      <w:r w:rsidRPr="00B42783">
        <w:rPr>
          <w:color w:val="EE0000"/>
        </w:rPr>
        <w:t>．从</w:t>
      </w:r>
      <w:r w:rsidRPr="00B42783">
        <w:rPr>
          <w:rFonts w:eastAsia="Times New Roman" w:cs="Times New Roman"/>
          <w:i/>
          <w:color w:val="EE0000"/>
        </w:rPr>
        <w:t>A</w:t>
      </w:r>
      <w:r w:rsidRPr="00B42783">
        <w:rPr>
          <w:color w:val="EE0000"/>
        </w:rPr>
        <w:t>到</w:t>
      </w:r>
      <w:r w:rsidRPr="00B42783">
        <w:rPr>
          <w:rFonts w:eastAsia="Times New Roman" w:cs="Times New Roman"/>
          <w:i/>
          <w:color w:val="EE0000"/>
        </w:rPr>
        <w:t>B</w:t>
      </w:r>
      <w:r w:rsidRPr="00B42783">
        <w:rPr>
          <w:color w:val="EE0000"/>
        </w:rPr>
        <w:t>电势升高，根据</w:t>
      </w:r>
      <w:r w:rsidR="008E5595" w:rsidRPr="008E5595">
        <w:rPr>
          <w:rFonts w:hint="eastAsia"/>
          <w:i/>
          <w:iCs/>
          <w:color w:val="EE0000"/>
        </w:rPr>
        <w:t>E</w:t>
      </w:r>
      <w:r w:rsidR="008E5595">
        <w:rPr>
          <w:rFonts w:hint="eastAsia"/>
          <w:color w:val="EE0000"/>
          <w:vertAlign w:val="subscript"/>
        </w:rPr>
        <w:t>p</w:t>
      </w:r>
      <w:r w:rsidR="008E5595">
        <w:rPr>
          <w:rFonts w:hint="eastAsia"/>
          <w:color w:val="EE0000"/>
        </w:rPr>
        <w:t xml:space="preserve"> = </w:t>
      </w:r>
      <w:r w:rsidR="008E5595" w:rsidRPr="008E5595">
        <w:rPr>
          <w:rFonts w:hint="eastAsia"/>
          <w:i/>
          <w:iCs/>
          <w:color w:val="EE0000"/>
        </w:rPr>
        <w:t>q</w:t>
      </w:r>
      <w:r w:rsidR="008E5595" w:rsidRPr="008E5595">
        <w:rPr>
          <w:rFonts w:cs="Times New Roman"/>
          <w:i/>
          <w:iCs/>
          <w:color w:val="EE0000"/>
        </w:rPr>
        <w:t>φ</w:t>
      </w:r>
      <w:r w:rsidRPr="00B42783">
        <w:rPr>
          <w:color w:val="EE0000"/>
        </w:rPr>
        <w:t>可知正电荷电势能增加，正电荷从</w:t>
      </w:r>
      <w:r w:rsidRPr="00B42783">
        <w:rPr>
          <w:rFonts w:eastAsia="Times New Roman" w:cs="Times New Roman"/>
          <w:i/>
          <w:color w:val="EE0000"/>
        </w:rPr>
        <w:t>A</w:t>
      </w:r>
      <w:r w:rsidRPr="00B42783">
        <w:rPr>
          <w:color w:val="EE0000"/>
        </w:rPr>
        <w:t>点移到</w:t>
      </w:r>
      <w:r w:rsidRPr="00B42783">
        <w:rPr>
          <w:rFonts w:eastAsia="Times New Roman" w:cs="Times New Roman"/>
          <w:i/>
          <w:color w:val="EE0000"/>
        </w:rPr>
        <w:t>B</w:t>
      </w:r>
      <w:r w:rsidRPr="00B42783">
        <w:rPr>
          <w:color w:val="EE0000"/>
        </w:rPr>
        <w:t>点克服电场力做功，故</w:t>
      </w:r>
      <w:r w:rsidRPr="00B42783">
        <w:rPr>
          <w:rFonts w:eastAsia="Times New Roman" w:cs="Times New Roman"/>
          <w:color w:val="EE0000"/>
        </w:rPr>
        <w:t>D</w:t>
      </w:r>
      <w:r w:rsidRPr="00B42783">
        <w:rPr>
          <w:color w:val="EE0000"/>
        </w:rPr>
        <w:t>正确。</w:t>
      </w:r>
    </w:p>
    <w:p w14:paraId="49D3A858"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D</w:t>
      </w:r>
      <w:r w:rsidRPr="00B42783">
        <w:rPr>
          <w:color w:val="EE0000"/>
        </w:rPr>
        <w:t>。</w:t>
      </w:r>
    </w:p>
    <w:p w14:paraId="0E1F9A18" w14:textId="77777777" w:rsidR="00651A15" w:rsidRDefault="00651A15" w:rsidP="00B42783">
      <w:pPr>
        <w:rPr>
          <w:color w:val="EE0000"/>
        </w:rPr>
      </w:pPr>
    </w:p>
    <w:p w14:paraId="57EE0FAC" w14:textId="5FCF364D" w:rsidR="00B42783" w:rsidRPr="00B01CCC" w:rsidRDefault="00FA01F4" w:rsidP="00651A15">
      <w:pPr>
        <w:numPr>
          <w:ilvl w:val="0"/>
          <w:numId w:val="2"/>
        </w:numPr>
      </w:pPr>
      <w:r w:rsidRPr="00B01CCC">
        <w:rPr>
          <w:noProof/>
        </w:rPr>
        <w:drawing>
          <wp:anchor distT="0" distB="0" distL="114300" distR="114300" simplePos="0" relativeHeight="251656192" behindDoc="0" locked="0" layoutInCell="1" allowOverlap="1" wp14:anchorId="03E304C7" wp14:editId="672C248E">
            <wp:simplePos x="0" y="0"/>
            <wp:positionH relativeFrom="margin">
              <wp:posOffset>3366135</wp:posOffset>
            </wp:positionH>
            <wp:positionV relativeFrom="paragraph">
              <wp:posOffset>31115</wp:posOffset>
            </wp:positionV>
            <wp:extent cx="1895475" cy="1633220"/>
            <wp:effectExtent l="0" t="0" r="9525" b="5080"/>
            <wp:wrapSquare wrapText="bothSides"/>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895475" cy="1633220"/>
                    </a:xfrm>
                    <a:prstGeom prst="rect">
                      <a:avLst/>
                    </a:prstGeom>
                  </pic:spPr>
                </pic:pic>
              </a:graphicData>
            </a:graphic>
            <wp14:sizeRelH relativeFrom="margin">
              <wp14:pctWidth>0</wp14:pctWidth>
            </wp14:sizeRelH>
            <wp14:sizeRelV relativeFrom="margin">
              <wp14:pctHeight>0</wp14:pctHeight>
            </wp14:sizeRelV>
          </wp:anchor>
        </w:drawing>
      </w:r>
      <w:r w:rsidR="00B42783" w:rsidRPr="00B01CCC">
        <w:t>目前，很多智能手机都有加速度传感器。用手托着手机，打开加速度传感器应用程序，手掌迅速向下运动，让手机脱离手掌而自由下落。然后接住手机，观察到手机屏幕上</w:t>
      </w:r>
      <w:r w:rsidR="00B42783" w:rsidRPr="00B01CCC">
        <w:rPr>
          <w:rFonts w:ascii="宋体" w:eastAsia="Times New Roman" w:hAnsi="宋体" w:cs="Times New Roman"/>
        </w:rPr>
        <w:t>“</w:t>
      </w:r>
      <w:r w:rsidR="00B42783" w:rsidRPr="00B01CCC">
        <w:t>加速度</w:t>
      </w:r>
      <w:r w:rsidR="00A6539C" w:rsidRPr="00B01CCC">
        <w:t>–</w:t>
      </w:r>
      <w:r w:rsidR="00B42783" w:rsidRPr="00B01CCC">
        <w:t>时间</w:t>
      </w:r>
      <w:r w:rsidR="00B42783" w:rsidRPr="00B01CCC">
        <w:rPr>
          <w:rFonts w:ascii="宋体" w:eastAsia="Times New Roman" w:hAnsi="宋体" w:cs="Times New Roman"/>
        </w:rPr>
        <w:t>”</w:t>
      </w:r>
      <w:r w:rsidR="00B42783" w:rsidRPr="00B01CCC">
        <w:t>关系曲线如图所示，以竖直向上为正方向。曲线最低点、最高点分别为</w:t>
      </w:r>
      <w:r w:rsidR="00B42783" w:rsidRPr="00B01CCC">
        <w:rPr>
          <w:rFonts w:eastAsia="Times New Roman" w:cs="Times New Roman"/>
          <w:i/>
        </w:rPr>
        <w:t>A</w:t>
      </w:r>
      <w:r w:rsidR="00B42783" w:rsidRPr="00B01CCC">
        <w:t>、</w:t>
      </w:r>
      <w:r w:rsidR="00B42783" w:rsidRPr="00B01CCC">
        <w:rPr>
          <w:rFonts w:eastAsia="Times New Roman" w:cs="Times New Roman"/>
          <w:i/>
        </w:rPr>
        <w:t>B</w:t>
      </w:r>
      <w:r w:rsidR="00B42783" w:rsidRPr="00B01CCC">
        <w:t>。与</w:t>
      </w:r>
      <w:r w:rsidR="00B42783" w:rsidRPr="00B01CCC">
        <w:rPr>
          <w:rFonts w:eastAsia="Times New Roman" w:cs="Times New Roman"/>
          <w:i/>
        </w:rPr>
        <w:t>A</w:t>
      </w:r>
      <w:r w:rsidR="00B42783" w:rsidRPr="00B01CCC">
        <w:t>对应的时刻加速度值是</w:t>
      </w:r>
      <w:r w:rsidR="00A6539C" w:rsidRPr="00B01CCC">
        <w:rPr>
          <w:rFonts w:hint="eastAsia"/>
        </w:rPr>
        <w:t xml:space="preserve"> </w:t>
      </w:r>
      <w:r w:rsidR="006810EB">
        <w:rPr>
          <w:rFonts w:cs="Times New Roman"/>
        </w:rPr>
        <w:t>−</w:t>
      </w:r>
      <w:r w:rsidR="00A6539C" w:rsidRPr="00B01CCC">
        <w:rPr>
          <w:rFonts w:cs="Times New Roman" w:hint="eastAsia"/>
        </w:rPr>
        <w:t xml:space="preserve"> 10 m/s</w:t>
      </w:r>
      <w:r w:rsidR="00A6539C" w:rsidRPr="00B01CCC">
        <w:rPr>
          <w:rFonts w:cs="Times New Roman" w:hint="eastAsia"/>
          <w:vertAlign w:val="superscript"/>
        </w:rPr>
        <w:t>2</w:t>
      </w:r>
      <w:r w:rsidR="00B42783" w:rsidRPr="00B01CCC">
        <w:t>，则该</w:t>
      </w:r>
      <w:commentRangeStart w:id="18"/>
      <w:r w:rsidR="00B42783" w:rsidRPr="00B01CCC">
        <w:t>手机</w:t>
      </w:r>
      <w:commentRangeEnd w:id="18"/>
      <w:r w:rsidR="00C85813" w:rsidRPr="00B01CCC">
        <w:rPr>
          <w:rStyle w:val="af4"/>
          <w:szCs w:val="24"/>
        </w:rPr>
        <w:commentReference w:id="18"/>
      </w:r>
      <w:r w:rsidR="00B42783" w:rsidRPr="00B01CCC">
        <w:t>（</w:t>
      </w:r>
      <w:r w:rsidR="00B42783" w:rsidRPr="00B01CCC">
        <w:t xml:space="preserve">    </w:t>
      </w:r>
      <w:r w:rsidR="00B42783" w:rsidRPr="00B01CCC">
        <w:t>）</w:t>
      </w:r>
    </w:p>
    <w:p w14:paraId="30820174" w14:textId="3E839BE2" w:rsidR="00B42783" w:rsidRPr="008E5595" w:rsidRDefault="00B42783" w:rsidP="00B42783">
      <w:r w:rsidRPr="00B01CCC">
        <w:t>A</w:t>
      </w:r>
      <w:r w:rsidRPr="00B01CCC">
        <w:t>．与</w:t>
      </w:r>
      <w:r w:rsidRPr="00B01CCC">
        <w:rPr>
          <w:rFonts w:eastAsia="Times New Roman" w:cs="Times New Roman"/>
          <w:i/>
        </w:rPr>
        <w:t>A</w:t>
      </w:r>
      <w:r w:rsidRPr="00B01CCC">
        <w:t>对应的时刻速度最大</w:t>
      </w:r>
    </w:p>
    <w:p w14:paraId="067E93D0" w14:textId="40494D97" w:rsidR="00B42783" w:rsidRPr="00B01CCC" w:rsidRDefault="00B42783" w:rsidP="00B42783">
      <w:r w:rsidRPr="00B01CCC">
        <w:t>B</w:t>
      </w:r>
      <w:r w:rsidRPr="00B01CCC">
        <w:t>．与</w:t>
      </w:r>
      <w:r w:rsidRPr="00B01CCC">
        <w:rPr>
          <w:rFonts w:eastAsia="Times New Roman" w:cs="Times New Roman"/>
          <w:i/>
        </w:rPr>
        <w:t>B</w:t>
      </w:r>
      <w:r w:rsidRPr="00B01CCC">
        <w:t>对应的时刻处于失重状态</w:t>
      </w:r>
    </w:p>
    <w:p w14:paraId="40F94FC7" w14:textId="14AF2952" w:rsidR="00B42783" w:rsidRPr="00B01CCC" w:rsidRDefault="00B42783" w:rsidP="00B42783">
      <w:r w:rsidRPr="00B01CCC">
        <w:t>C</w:t>
      </w:r>
      <w:r w:rsidRPr="00B01CCC">
        <w:t>．与</w:t>
      </w:r>
      <w:r w:rsidRPr="00B01CCC">
        <w:rPr>
          <w:rFonts w:eastAsia="Times New Roman" w:cs="Times New Roman"/>
          <w:i/>
        </w:rPr>
        <w:t>A</w:t>
      </w:r>
      <w:r w:rsidRPr="00B01CCC">
        <w:t>对应的时刻处于完全失重状态</w:t>
      </w:r>
    </w:p>
    <w:p w14:paraId="37766E7E" w14:textId="1ED0F0CE" w:rsidR="00B42783" w:rsidRPr="00B01CCC" w:rsidRDefault="008E5595" w:rsidP="00B42783">
      <w:r w:rsidRPr="008E5595">
        <w:rPr>
          <w:noProof/>
        </w:rPr>
        <w:drawing>
          <wp:anchor distT="0" distB="0" distL="114300" distR="114300" simplePos="0" relativeHeight="251660288" behindDoc="0" locked="0" layoutInCell="1" allowOverlap="1" wp14:anchorId="41F7D729" wp14:editId="6AEF8244">
            <wp:simplePos x="0" y="0"/>
            <wp:positionH relativeFrom="margin">
              <wp:posOffset>3588566</wp:posOffset>
            </wp:positionH>
            <wp:positionV relativeFrom="paragraph">
              <wp:posOffset>12519</wp:posOffset>
            </wp:positionV>
            <wp:extent cx="1429385" cy="1524000"/>
            <wp:effectExtent l="0" t="0" r="0" b="0"/>
            <wp:wrapSquare wrapText="bothSides"/>
            <wp:docPr id="5712650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265091" name=""/>
                    <pic:cNvPicPr/>
                  </pic:nvPicPr>
                  <pic:blipFill>
                    <a:blip r:embed="rId46">
                      <a:extLst>
                        <a:ext uri="{28A0092B-C50C-407E-A947-70E740481C1C}">
                          <a14:useLocalDpi xmlns:a14="http://schemas.microsoft.com/office/drawing/2010/main" val="0"/>
                        </a:ext>
                      </a:extLst>
                    </a:blip>
                    <a:stretch>
                      <a:fillRect/>
                    </a:stretch>
                  </pic:blipFill>
                  <pic:spPr>
                    <a:xfrm>
                      <a:off x="0" y="0"/>
                      <a:ext cx="1429385" cy="1524000"/>
                    </a:xfrm>
                    <a:prstGeom prst="rect">
                      <a:avLst/>
                    </a:prstGeom>
                  </pic:spPr>
                </pic:pic>
              </a:graphicData>
            </a:graphic>
            <wp14:sizeRelH relativeFrom="margin">
              <wp14:pctWidth>0</wp14:pctWidth>
            </wp14:sizeRelH>
            <wp14:sizeRelV relativeFrom="margin">
              <wp14:pctHeight>0</wp14:pctHeight>
            </wp14:sizeRelV>
          </wp:anchor>
        </w:drawing>
      </w:r>
      <w:r w:rsidR="00B42783" w:rsidRPr="00B01CCC">
        <w:t>D</w:t>
      </w:r>
      <w:r w:rsidR="00B42783" w:rsidRPr="00B01CCC">
        <w:t>．与</w:t>
      </w:r>
      <w:r w:rsidR="00B42783" w:rsidRPr="00B01CCC">
        <w:rPr>
          <w:rFonts w:eastAsia="Times New Roman" w:cs="Times New Roman"/>
          <w:i/>
        </w:rPr>
        <w:t>B</w:t>
      </w:r>
      <w:r w:rsidR="00B42783" w:rsidRPr="00B01CCC">
        <w:t>对应的时刻加速度值一定是</w:t>
      </w:r>
      <w:r w:rsidR="00A6539C" w:rsidRPr="00B01CCC">
        <w:rPr>
          <w:rFonts w:cs="Times New Roman" w:hint="eastAsia"/>
        </w:rPr>
        <w:t>10 m/s</w:t>
      </w:r>
      <w:r w:rsidR="00A6539C" w:rsidRPr="00B01CCC">
        <w:rPr>
          <w:rFonts w:cs="Times New Roman" w:hint="eastAsia"/>
          <w:vertAlign w:val="superscript"/>
        </w:rPr>
        <w:t>2</w:t>
      </w:r>
    </w:p>
    <w:p w14:paraId="0AF1E0D6"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AC</w:t>
      </w:r>
      <w:r w:rsidRPr="00B42783">
        <w:rPr>
          <w:color w:val="EE0000"/>
        </w:rPr>
        <w:t>．与</w:t>
      </w:r>
      <w:r w:rsidRPr="00B42783">
        <w:rPr>
          <w:rFonts w:eastAsia="Times New Roman" w:cs="Times New Roman"/>
          <w:i/>
          <w:color w:val="EE0000"/>
        </w:rPr>
        <w:t>A</w:t>
      </w:r>
      <w:r w:rsidRPr="00B42783">
        <w:rPr>
          <w:color w:val="EE0000"/>
        </w:rPr>
        <w:t>对应的时刻向下的加速度最大，处于完全失重状态，此时仍在向下加速，没有达到最大，故</w:t>
      </w:r>
      <w:r w:rsidRPr="00B42783">
        <w:rPr>
          <w:rFonts w:eastAsia="Times New Roman" w:cs="Times New Roman"/>
          <w:color w:val="EE0000"/>
        </w:rPr>
        <w:t>A</w:t>
      </w:r>
      <w:r w:rsidRPr="00B42783">
        <w:rPr>
          <w:color w:val="EE0000"/>
        </w:rPr>
        <w:t>错误，</w:t>
      </w:r>
      <w:r w:rsidRPr="00B42783">
        <w:rPr>
          <w:rFonts w:eastAsia="Times New Roman" w:cs="Times New Roman"/>
          <w:color w:val="EE0000"/>
        </w:rPr>
        <w:t>C</w:t>
      </w:r>
      <w:r w:rsidRPr="00B42783">
        <w:rPr>
          <w:color w:val="EE0000"/>
        </w:rPr>
        <w:t>正确；</w:t>
      </w:r>
    </w:p>
    <w:p w14:paraId="7C4B1E19" w14:textId="77777777" w:rsidR="00B42783" w:rsidRPr="00B42783" w:rsidRDefault="00B42783" w:rsidP="00B42783">
      <w:pPr>
        <w:rPr>
          <w:color w:val="EE0000"/>
        </w:rPr>
      </w:pPr>
      <w:r w:rsidRPr="00B42783">
        <w:rPr>
          <w:rFonts w:eastAsia="Times New Roman" w:cs="Times New Roman"/>
          <w:color w:val="EE0000"/>
        </w:rPr>
        <w:t>B</w:t>
      </w:r>
      <w:r w:rsidRPr="00B42783">
        <w:rPr>
          <w:color w:val="EE0000"/>
        </w:rPr>
        <w:t>．与</w:t>
      </w:r>
      <w:r w:rsidRPr="00B42783">
        <w:rPr>
          <w:rFonts w:eastAsia="Times New Roman" w:cs="Times New Roman"/>
          <w:i/>
          <w:color w:val="EE0000"/>
        </w:rPr>
        <w:t>B</w:t>
      </w:r>
      <w:r w:rsidRPr="00B42783">
        <w:rPr>
          <w:color w:val="EE0000"/>
        </w:rPr>
        <w:t>对应的时刻加速度竖直向上，处于超重状态，故</w:t>
      </w:r>
      <w:r w:rsidRPr="00B42783">
        <w:rPr>
          <w:rFonts w:eastAsia="Times New Roman" w:cs="Times New Roman"/>
          <w:color w:val="EE0000"/>
        </w:rPr>
        <w:t>B</w:t>
      </w:r>
      <w:r w:rsidRPr="00B42783">
        <w:rPr>
          <w:color w:val="EE0000"/>
        </w:rPr>
        <w:t>错误；</w:t>
      </w:r>
    </w:p>
    <w:p w14:paraId="68CE934D" w14:textId="77777777" w:rsidR="00B42783" w:rsidRPr="00B42783" w:rsidRDefault="00B42783" w:rsidP="00B42783">
      <w:pPr>
        <w:rPr>
          <w:color w:val="EE0000"/>
        </w:rPr>
      </w:pPr>
      <w:r w:rsidRPr="00B42783">
        <w:rPr>
          <w:rFonts w:eastAsia="Times New Roman" w:cs="Times New Roman"/>
          <w:color w:val="EE0000"/>
        </w:rPr>
        <w:t>D</w:t>
      </w:r>
      <w:r w:rsidRPr="00B42783">
        <w:rPr>
          <w:color w:val="EE0000"/>
        </w:rPr>
        <w:t>．与</w:t>
      </w:r>
      <w:r w:rsidRPr="00B42783">
        <w:rPr>
          <w:rFonts w:eastAsia="Times New Roman" w:cs="Times New Roman"/>
          <w:i/>
          <w:color w:val="EE0000"/>
        </w:rPr>
        <w:t>B</w:t>
      </w:r>
      <w:r w:rsidRPr="00B42783">
        <w:rPr>
          <w:color w:val="EE0000"/>
        </w:rPr>
        <w:t>对应的时刻加速度向上，且达到最大，根据题图无法得出与</w:t>
      </w:r>
      <w:r w:rsidRPr="00B42783">
        <w:rPr>
          <w:rFonts w:eastAsia="Times New Roman" w:cs="Times New Roman"/>
          <w:i/>
          <w:color w:val="EE0000"/>
        </w:rPr>
        <w:t>B</w:t>
      </w:r>
      <w:r w:rsidRPr="00B42783">
        <w:rPr>
          <w:color w:val="EE0000"/>
        </w:rPr>
        <w:t>对应的时刻加速度的值，故</w:t>
      </w:r>
      <w:r w:rsidRPr="00B42783">
        <w:rPr>
          <w:rFonts w:eastAsia="Times New Roman" w:cs="Times New Roman"/>
          <w:color w:val="EE0000"/>
        </w:rPr>
        <w:t>D</w:t>
      </w:r>
      <w:r w:rsidRPr="00B42783">
        <w:rPr>
          <w:color w:val="EE0000"/>
        </w:rPr>
        <w:t>错误。</w:t>
      </w:r>
    </w:p>
    <w:p w14:paraId="57F5D24E"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C</w:t>
      </w:r>
      <w:r w:rsidRPr="00B42783">
        <w:rPr>
          <w:noProof/>
          <w:color w:val="EE0000"/>
          <w:position w:val="-12"/>
        </w:rPr>
        <w:drawing>
          <wp:inline distT="0" distB="0" distL="0" distR="0" wp14:anchorId="6C0B720E" wp14:editId="0E237C79">
            <wp:extent cx="127000" cy="76200"/>
            <wp:effectExtent l="0" t="0" r="0" b="0"/>
            <wp:docPr id="909854989" name="图片 90985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854989" name=""/>
                    <pic:cNvPicPr>
                      <a:picLocks noChangeAspect="1"/>
                    </pic:cNvPicPr>
                  </pic:nvPicPr>
                  <pic:blipFill>
                    <a:blip r:embed="rId47"/>
                    <a:stretch>
                      <a:fillRect/>
                    </a:stretch>
                  </pic:blipFill>
                  <pic:spPr>
                    <a:xfrm>
                      <a:off x="0" y="0"/>
                      <a:ext cx="127000" cy="76200"/>
                    </a:xfrm>
                    <a:prstGeom prst="rect">
                      <a:avLst/>
                    </a:prstGeom>
                  </pic:spPr>
                </pic:pic>
              </a:graphicData>
            </a:graphic>
          </wp:inline>
        </w:drawing>
      </w:r>
    </w:p>
    <w:p w14:paraId="7E47C389" w14:textId="77777777" w:rsidR="00651A15" w:rsidRDefault="00651A15" w:rsidP="00B42783">
      <w:pPr>
        <w:rPr>
          <w:color w:val="EE0000"/>
        </w:rPr>
      </w:pPr>
    </w:p>
    <w:p w14:paraId="0C91D24E" w14:textId="21F1E90B" w:rsidR="00B42783" w:rsidRPr="00921F4E" w:rsidRDefault="00FA01F4" w:rsidP="00651A15">
      <w:pPr>
        <w:numPr>
          <w:ilvl w:val="0"/>
          <w:numId w:val="2"/>
        </w:numPr>
      </w:pPr>
      <w:r w:rsidRPr="00921F4E">
        <w:rPr>
          <w:noProof/>
        </w:rPr>
        <w:drawing>
          <wp:anchor distT="0" distB="0" distL="114300" distR="114300" simplePos="0" relativeHeight="251657216" behindDoc="0" locked="0" layoutInCell="1" allowOverlap="1" wp14:anchorId="026AEB54" wp14:editId="23833C9F">
            <wp:simplePos x="0" y="0"/>
            <wp:positionH relativeFrom="margin">
              <wp:align>right</wp:align>
            </wp:positionH>
            <wp:positionV relativeFrom="paragraph">
              <wp:posOffset>17780</wp:posOffset>
            </wp:positionV>
            <wp:extent cx="1790700" cy="1379220"/>
            <wp:effectExtent l="0" t="0" r="0" b="0"/>
            <wp:wrapSquare wrapText="bothSides"/>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1790700" cy="1379379"/>
                    </a:xfrm>
                    <a:prstGeom prst="rect">
                      <a:avLst/>
                    </a:prstGeom>
                  </pic:spPr>
                </pic:pic>
              </a:graphicData>
            </a:graphic>
            <wp14:sizeRelH relativeFrom="margin">
              <wp14:pctWidth>0</wp14:pctWidth>
            </wp14:sizeRelH>
          </wp:anchor>
        </w:drawing>
      </w:r>
      <w:r w:rsidR="00B42783" w:rsidRPr="00921F4E">
        <w:t>如图所示是一个电子仪器的核心部分。电子或一价氯离子由静止出发，通过电压为</w:t>
      </w:r>
      <w:r w:rsidR="00A6539C" w:rsidRPr="00921F4E">
        <w:rPr>
          <w:rFonts w:hint="eastAsia"/>
          <w:i/>
          <w:iCs/>
        </w:rPr>
        <w:t>U</w:t>
      </w:r>
      <w:r w:rsidR="00A6539C" w:rsidRPr="00921F4E">
        <w:rPr>
          <w:rFonts w:hint="eastAsia"/>
          <w:vertAlign w:val="subscript"/>
        </w:rPr>
        <w:t>1</w:t>
      </w:r>
      <w:r w:rsidR="00B42783" w:rsidRPr="00921F4E">
        <w:t>的加速电场，然后垂直进入匀强偏转电场。已知偏转极板长为</w:t>
      </w:r>
      <w:r w:rsidR="00B42783" w:rsidRPr="00921F4E">
        <w:rPr>
          <w:rFonts w:eastAsia="Times New Roman" w:cs="Times New Roman"/>
          <w:i/>
        </w:rPr>
        <w:t>l</w:t>
      </w:r>
      <w:r w:rsidR="00B42783" w:rsidRPr="00921F4E">
        <w:t>、间距为</w:t>
      </w:r>
      <w:r w:rsidR="00B42783" w:rsidRPr="00921F4E">
        <w:rPr>
          <w:rFonts w:eastAsia="Times New Roman" w:cs="Times New Roman"/>
          <w:i/>
        </w:rPr>
        <w:t>d</w:t>
      </w:r>
      <w:r w:rsidR="00B42783" w:rsidRPr="00921F4E">
        <w:t>，偏转电压为</w:t>
      </w:r>
      <w:r w:rsidR="00A6539C" w:rsidRPr="00921F4E">
        <w:rPr>
          <w:rFonts w:hint="eastAsia"/>
          <w:i/>
          <w:iCs/>
        </w:rPr>
        <w:t>U</w:t>
      </w:r>
      <w:r w:rsidR="00A6539C" w:rsidRPr="00921F4E">
        <w:rPr>
          <w:rFonts w:hint="eastAsia"/>
          <w:vertAlign w:val="subscript"/>
        </w:rPr>
        <w:t>2</w:t>
      </w:r>
      <w:r w:rsidR="00B42783" w:rsidRPr="00921F4E">
        <w:t>，</w:t>
      </w:r>
      <w:commentRangeStart w:id="19"/>
      <w:r w:rsidR="00B42783" w:rsidRPr="00921F4E">
        <w:t>则</w:t>
      </w:r>
      <w:commentRangeEnd w:id="19"/>
      <w:r w:rsidR="00C85813" w:rsidRPr="00921F4E">
        <w:rPr>
          <w:rStyle w:val="af4"/>
          <w:szCs w:val="24"/>
        </w:rPr>
        <w:commentReference w:id="19"/>
      </w:r>
      <w:r w:rsidR="00B42783" w:rsidRPr="00921F4E">
        <w:t>（</w:t>
      </w:r>
      <w:r w:rsidR="00B42783" w:rsidRPr="00921F4E">
        <w:t xml:space="preserve">    </w:t>
      </w:r>
      <w:r w:rsidR="00B42783" w:rsidRPr="00921F4E">
        <w:t>）</w:t>
      </w:r>
    </w:p>
    <w:p w14:paraId="47AC05F0" w14:textId="57090E60" w:rsidR="00B42783" w:rsidRPr="00921F4E" w:rsidRDefault="00B42783" w:rsidP="00921F4E">
      <w:r w:rsidRPr="00921F4E">
        <w:t>A</w:t>
      </w:r>
      <w:r w:rsidRPr="00921F4E">
        <w:t>．电子射出偏转电场时偏转角度的正切值为</w:t>
      </w:r>
      <w:r w:rsidR="00921F4E" w:rsidRPr="00921F4E">
        <w:fldChar w:fldCharType="begin"/>
      </w:r>
      <w:r w:rsidR="00921F4E" w:rsidRPr="00921F4E">
        <w:instrText xml:space="preserve"> </w:instrText>
      </w:r>
      <w:r w:rsidR="00921F4E" w:rsidRPr="00921F4E">
        <w:rPr>
          <w:rFonts w:hint="eastAsia"/>
        </w:rPr>
        <w:instrText>EQ \F(</w:instrText>
      </w:r>
      <w:r w:rsidR="00921F4E" w:rsidRPr="00921F4E">
        <w:rPr>
          <w:rFonts w:hint="eastAsia"/>
          <w:i/>
          <w:iCs/>
        </w:rPr>
        <w:instrText>U</w:instrText>
      </w:r>
      <w:r w:rsidR="00921F4E" w:rsidRPr="00921F4E">
        <w:rPr>
          <w:rFonts w:hint="eastAsia"/>
          <w:vertAlign w:val="subscript"/>
        </w:rPr>
        <w:instrText>2</w:instrText>
      </w:r>
      <w:r w:rsidR="00921F4E" w:rsidRPr="00921F4E">
        <w:rPr>
          <w:rFonts w:hint="eastAsia"/>
          <w:i/>
          <w:iCs/>
        </w:rPr>
        <w:instrText>l</w:instrText>
      </w:r>
      <w:r w:rsidR="00921F4E" w:rsidRPr="00921F4E">
        <w:rPr>
          <w:rFonts w:hint="eastAsia"/>
        </w:rPr>
        <w:instrText>,</w:instrText>
      </w:r>
      <w:r w:rsidR="00921F4E" w:rsidRPr="00921F4E">
        <w:rPr>
          <w:rFonts w:hint="eastAsia"/>
          <w:i/>
          <w:iCs/>
        </w:rPr>
        <w:instrText>U</w:instrText>
      </w:r>
      <w:r w:rsidR="00921F4E" w:rsidRPr="00921F4E">
        <w:rPr>
          <w:rFonts w:hint="eastAsia"/>
          <w:vertAlign w:val="subscript"/>
        </w:rPr>
        <w:instrText>1</w:instrText>
      </w:r>
      <w:r w:rsidR="00921F4E" w:rsidRPr="00921F4E">
        <w:rPr>
          <w:rFonts w:hint="eastAsia"/>
          <w:i/>
          <w:iCs/>
        </w:rPr>
        <w:instrText>d</w:instrText>
      </w:r>
      <w:r w:rsidR="00921F4E" w:rsidRPr="00921F4E">
        <w:rPr>
          <w:rFonts w:hint="eastAsia"/>
        </w:rPr>
        <w:instrText>)</w:instrText>
      </w:r>
      <w:r w:rsidR="00921F4E" w:rsidRPr="00921F4E">
        <w:instrText xml:space="preserve"> </w:instrText>
      </w:r>
      <w:r w:rsidR="00921F4E" w:rsidRPr="00921F4E">
        <w:fldChar w:fldCharType="separate"/>
      </w:r>
      <w:r w:rsidR="00921F4E" w:rsidRPr="00921F4E">
        <w:fldChar w:fldCharType="end"/>
      </w:r>
    </w:p>
    <w:p w14:paraId="2D6CB369" w14:textId="12671AD9" w:rsidR="00B42783" w:rsidRPr="00921F4E" w:rsidRDefault="00B42783" w:rsidP="00B42783">
      <w:r w:rsidRPr="00921F4E">
        <w:t>B</w:t>
      </w:r>
      <w:r w:rsidRPr="00921F4E">
        <w:t>．电子射出偏转电场时垂直极板面方向偏移距离为</w:t>
      </w:r>
      <w:r w:rsidR="00921F4E" w:rsidRPr="00921F4E">
        <w:fldChar w:fldCharType="begin"/>
      </w:r>
      <w:r w:rsidR="00921F4E" w:rsidRPr="00921F4E">
        <w:instrText xml:space="preserve"> </w:instrText>
      </w:r>
      <w:r w:rsidR="00921F4E" w:rsidRPr="00921F4E">
        <w:rPr>
          <w:rFonts w:hint="eastAsia"/>
        </w:rPr>
        <w:instrText>EQ \F(</w:instrText>
      </w:r>
      <w:r w:rsidR="00921F4E" w:rsidRPr="00921F4E">
        <w:rPr>
          <w:rFonts w:hint="eastAsia"/>
          <w:i/>
          <w:iCs/>
        </w:rPr>
        <w:instrText>U</w:instrText>
      </w:r>
      <w:r w:rsidR="00921F4E" w:rsidRPr="00921F4E">
        <w:rPr>
          <w:rFonts w:hint="eastAsia"/>
          <w:vertAlign w:val="subscript"/>
        </w:rPr>
        <w:instrText>2</w:instrText>
      </w:r>
      <w:r w:rsidR="00921F4E" w:rsidRPr="00921F4E">
        <w:rPr>
          <w:rFonts w:hint="eastAsia"/>
          <w:i/>
          <w:iCs/>
        </w:rPr>
        <w:instrText>l</w:instrText>
      </w:r>
      <w:r w:rsidR="00921F4E" w:rsidRPr="00921F4E">
        <w:rPr>
          <w:rFonts w:hint="eastAsia"/>
          <w:vertAlign w:val="superscript"/>
        </w:rPr>
        <w:instrText>2</w:instrText>
      </w:r>
      <w:r w:rsidR="00921F4E" w:rsidRPr="00921F4E">
        <w:rPr>
          <w:rFonts w:hint="eastAsia"/>
        </w:rPr>
        <w:instrText>,4</w:instrText>
      </w:r>
      <w:r w:rsidR="00921F4E" w:rsidRPr="00921F4E">
        <w:rPr>
          <w:rFonts w:hint="eastAsia"/>
          <w:i/>
          <w:iCs/>
        </w:rPr>
        <w:instrText>U</w:instrText>
      </w:r>
      <w:r w:rsidR="00921F4E" w:rsidRPr="00921F4E">
        <w:rPr>
          <w:rFonts w:hint="eastAsia"/>
          <w:vertAlign w:val="subscript"/>
        </w:rPr>
        <w:instrText>1</w:instrText>
      </w:r>
      <w:r w:rsidR="00921F4E" w:rsidRPr="00921F4E">
        <w:rPr>
          <w:rFonts w:hint="eastAsia"/>
          <w:i/>
          <w:iCs/>
        </w:rPr>
        <w:instrText>d</w:instrText>
      </w:r>
      <w:r w:rsidR="00921F4E" w:rsidRPr="00921F4E">
        <w:rPr>
          <w:rFonts w:hint="eastAsia"/>
        </w:rPr>
        <w:instrText>)</w:instrText>
      </w:r>
      <w:r w:rsidR="00921F4E" w:rsidRPr="00921F4E">
        <w:instrText xml:space="preserve"> </w:instrText>
      </w:r>
      <w:r w:rsidR="00921F4E" w:rsidRPr="00921F4E">
        <w:fldChar w:fldCharType="separate"/>
      </w:r>
      <w:r w:rsidR="00921F4E" w:rsidRPr="00921F4E">
        <w:fldChar w:fldCharType="end"/>
      </w:r>
    </w:p>
    <w:p w14:paraId="3E2B9A36" w14:textId="74D11532" w:rsidR="00B42783" w:rsidRPr="00921F4E" w:rsidRDefault="00B42783" w:rsidP="00B42783">
      <w:r w:rsidRPr="00921F4E">
        <w:t>C</w:t>
      </w:r>
      <w:r w:rsidRPr="00921F4E">
        <w:t>．一价氯离子通过此核心部分后的速度比电子大</w:t>
      </w:r>
    </w:p>
    <w:p w14:paraId="29C7E601" w14:textId="19A5181F" w:rsidR="00B42783" w:rsidRPr="00921F4E" w:rsidRDefault="00B42783" w:rsidP="00B42783">
      <w:r w:rsidRPr="00921F4E">
        <w:lastRenderedPageBreak/>
        <w:t>D</w:t>
      </w:r>
      <w:r w:rsidRPr="00921F4E">
        <w:t>．一价氯离子通过此核心部分后偏转角度比电子大</w:t>
      </w:r>
    </w:p>
    <w:p w14:paraId="3659BBDB"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A</w:t>
      </w:r>
      <w:r w:rsidRPr="00B42783">
        <w:rPr>
          <w:color w:val="EE0000"/>
        </w:rPr>
        <w:t>．电子在加速电场中做匀加速直线运动，则</w:t>
      </w:r>
      <w:r w:rsidRPr="00B42783">
        <w:rPr>
          <w:color w:val="EE0000"/>
        </w:rPr>
        <w:object w:dxaOrig="1635" w:dyaOrig="555" w14:anchorId="10125600">
          <v:shape id="_x0000_i1036" type="#_x0000_t75" alt="学科网(www.zxxk.com)--教育资源门户，提供试卷、教案、课件、论文、素材以及各类教学资源下载，还有大量而丰富的教学相关资讯！ pz6bFJWLL0tN+fUPil0Ivg==" style="width:81.9pt;height:27.95pt" o:ole="">
            <v:imagedata r:id="rId49" o:title="eqId6d6b1ca9bb12146786198c884d65e614"/>
          </v:shape>
          <o:OLEObject Type="Embed" ProgID="Equation.DSMT4" ShapeID="_x0000_i1036" DrawAspect="Content" ObjectID="_1830536225" r:id="rId50"/>
        </w:object>
      </w:r>
    </w:p>
    <w:p w14:paraId="2B888EA3" w14:textId="77777777" w:rsidR="00B42783" w:rsidRPr="00B42783" w:rsidRDefault="00B42783" w:rsidP="00B42783">
      <w:pPr>
        <w:rPr>
          <w:color w:val="EE0000"/>
        </w:rPr>
      </w:pPr>
      <w:r w:rsidRPr="00B42783">
        <w:rPr>
          <w:color w:val="EE0000"/>
        </w:rPr>
        <w:t>解得</w:t>
      </w:r>
      <w:r w:rsidRPr="00B42783">
        <w:rPr>
          <w:color w:val="EE0000"/>
        </w:rPr>
        <w:object w:dxaOrig="2175" w:dyaOrig="705" w14:anchorId="2A79F0E1">
          <v:shape id="_x0000_i1037" type="#_x0000_t75" alt="学科网(www.zxxk.com)--教育资源门户，提供试卷、教案、课件、论文、素材以及各类教学资源下载，还有大量而丰富的教学相关资讯！ pz6bFJWLL0tN+fUPil0Ivg==" style="width:109pt;height:35pt" o:ole="">
            <v:imagedata r:id="rId51" o:title="eqIdfbdc34aae9a463ca7f501d24768dfcde"/>
          </v:shape>
          <o:OLEObject Type="Embed" ProgID="Equation.DSMT4" ShapeID="_x0000_i1037" DrawAspect="Content" ObjectID="_1830536226" r:id="rId52"/>
        </w:object>
      </w:r>
    </w:p>
    <w:p w14:paraId="30D4C108" w14:textId="77777777" w:rsidR="00B42783" w:rsidRPr="00B42783" w:rsidRDefault="00B42783" w:rsidP="00B42783">
      <w:pPr>
        <w:rPr>
          <w:color w:val="EE0000"/>
        </w:rPr>
      </w:pPr>
      <w:r w:rsidRPr="00B42783">
        <w:rPr>
          <w:color w:val="EE0000"/>
        </w:rPr>
        <w:t>电子在偏转电场中做类平抛运动，则有</w:t>
      </w:r>
      <w:r w:rsidRPr="00B42783">
        <w:rPr>
          <w:color w:val="EE0000"/>
        </w:rPr>
        <w:object w:dxaOrig="639" w:dyaOrig="363" w14:anchorId="231AA807">
          <v:shape id="_x0000_i1038" type="#_x0000_t75" alt="学科网(www.zxxk.com)--教育资源门户，提供试卷、教案、课件、论文、素材以及各类教学资源下载，还有大量而丰富的教学相关资讯！ pz6bFJWLL0tN+fUPil0Ivg==" style="width:31.6pt;height:18.05pt" o:ole="">
            <v:imagedata r:id="rId53" o:title="eqIdf0ee0554805593862b782aa37bd15951"/>
          </v:shape>
          <o:OLEObject Type="Embed" ProgID="Equation.DSMT4" ShapeID="_x0000_i1038" DrawAspect="Content" ObjectID="_1830536227" r:id="rId54"/>
        </w:object>
      </w:r>
    </w:p>
    <w:p w14:paraId="6CFE2420" w14:textId="77777777" w:rsidR="00B42783" w:rsidRPr="00B42783" w:rsidRDefault="00B42783" w:rsidP="00B42783">
      <w:pPr>
        <w:rPr>
          <w:color w:val="EE0000"/>
        </w:rPr>
      </w:pPr>
      <w:r w:rsidRPr="00B42783">
        <w:rPr>
          <w:color w:val="EE0000"/>
        </w:rPr>
        <w:t>所以</w:t>
      </w:r>
      <w:r w:rsidRPr="00B42783">
        <w:rPr>
          <w:color w:val="EE0000"/>
        </w:rPr>
        <w:object w:dxaOrig="1176" w:dyaOrig="756" w14:anchorId="50ACE889">
          <v:shape id="_x0000_i1039" type="#_x0000_t75" alt="学科网(www.zxxk.com)--教育资源门户，提供试卷、教案、课件、论文、素材以及各类教学资源下载，还有大量而丰富的教学相关资讯！ pz6bFJWLL0tN+fUPil0Ivg==" style="width:58.75pt;height:37.55pt" o:ole="">
            <v:imagedata r:id="rId55" o:title="eqIdeec48d993ff02377af8f1c257e3fb669"/>
          </v:shape>
          <o:OLEObject Type="Embed" ProgID="Equation.DSMT4" ShapeID="_x0000_i1039" DrawAspect="Content" ObjectID="_1830536228" r:id="rId56"/>
        </w:object>
      </w:r>
    </w:p>
    <w:p w14:paraId="6CBCBFC1" w14:textId="77777777" w:rsidR="00B42783" w:rsidRPr="00B42783" w:rsidRDefault="00B42783" w:rsidP="00B42783">
      <w:pPr>
        <w:rPr>
          <w:color w:val="EE0000"/>
        </w:rPr>
      </w:pPr>
      <w:r w:rsidRPr="00B42783">
        <w:rPr>
          <w:color w:val="EE0000"/>
        </w:rPr>
        <w:t>电子在偏转电场中竖直方向有</w:t>
      </w:r>
      <w:r w:rsidRPr="00B42783">
        <w:rPr>
          <w:color w:val="EE0000"/>
        </w:rPr>
        <w:object w:dxaOrig="720" w:dyaOrig="375" w14:anchorId="1461C15D">
          <v:shape id="_x0000_i1040" type="#_x0000_t75" alt="学科网(www.zxxk.com)--教育资源门户，提供试卷、教案、课件、论文、素材以及各类教学资源下载，还有大量而丰富的教学相关资讯！ pz6bFJWLL0tN+fUPil0Ivg==" style="width:36.15pt;height:18.35pt" o:ole="">
            <v:imagedata r:id="rId57" o:title="eqIdf9ce0a663bf9ac3952d962c208222b0f"/>
          </v:shape>
          <o:OLEObject Type="Embed" ProgID="Equation.DSMT4" ShapeID="_x0000_i1040" DrawAspect="Content" ObjectID="_1830536229" r:id="rId58"/>
        </w:object>
      </w:r>
      <w:r w:rsidRPr="00B42783">
        <w:rPr>
          <w:color w:val="EE0000"/>
        </w:rPr>
        <w:t>，</w:t>
      </w:r>
      <w:r w:rsidRPr="00B42783">
        <w:rPr>
          <w:color w:val="EE0000"/>
        </w:rPr>
        <w:object w:dxaOrig="1420" w:dyaOrig="620" w14:anchorId="0543CE5A">
          <v:shape id="_x0000_i1041" type="#_x0000_t75" alt="学科网(www.zxxk.com)--教育资源门户，提供试卷、教案、课件、论文、素材以及各类教学资源下载，还有大量而丰富的教学相关资讯！ pz6bFJWLL0tN+fUPil0Ivg==" style="width:71.15pt;height:31.35pt" o:ole="">
            <v:imagedata r:id="rId59" o:title="eqIdb76b4e921a138f783194581d1fc737a5"/>
          </v:shape>
          <o:OLEObject Type="Embed" ProgID="Equation.DSMT4" ShapeID="_x0000_i1041" DrawAspect="Content" ObjectID="_1830536230" r:id="rId60"/>
        </w:object>
      </w:r>
    </w:p>
    <w:p w14:paraId="2015511E" w14:textId="77777777" w:rsidR="00B42783" w:rsidRPr="00B42783" w:rsidRDefault="00B42783" w:rsidP="00B42783">
      <w:pPr>
        <w:rPr>
          <w:color w:val="EE0000"/>
        </w:rPr>
      </w:pPr>
      <w:r w:rsidRPr="00B42783">
        <w:rPr>
          <w:color w:val="EE0000"/>
        </w:rPr>
        <w:t>所以</w:t>
      </w:r>
      <w:r w:rsidRPr="00B42783">
        <w:rPr>
          <w:color w:val="EE0000"/>
        </w:rPr>
        <w:object w:dxaOrig="1805" w:dyaOrig="720" w14:anchorId="155003B4">
          <v:shape id="_x0000_i1042" type="#_x0000_t75" alt="学科网(www.zxxk.com)--教育资源门户，提供试卷、教案、课件、论文、素材以及各类教学资源下载，还有大量而丰富的教学相关资讯！ pz6bFJWLL0tN+fUPil0Ivg==" style="width:89.8pt;height:36.15pt" o:ole="">
            <v:imagedata r:id="rId61" o:title="eqIdf7060467707f9a909acb910a782011b6"/>
          </v:shape>
          <o:OLEObject Type="Embed" ProgID="Equation.DSMT4" ShapeID="_x0000_i1042" DrawAspect="Content" ObjectID="_1830536231" r:id="rId62"/>
        </w:object>
      </w:r>
      <w:r w:rsidRPr="00B42783">
        <w:rPr>
          <w:color w:val="EE0000"/>
        </w:rPr>
        <w:t>，故</w:t>
      </w:r>
      <w:r w:rsidRPr="00B42783">
        <w:rPr>
          <w:rFonts w:eastAsia="Times New Roman" w:cs="Times New Roman"/>
          <w:color w:val="EE0000"/>
        </w:rPr>
        <w:t>A</w:t>
      </w:r>
      <w:r w:rsidRPr="00B42783">
        <w:rPr>
          <w:color w:val="EE0000"/>
        </w:rPr>
        <w:t>错误；</w:t>
      </w:r>
    </w:p>
    <w:p w14:paraId="6CD5A511" w14:textId="021C2B37" w:rsidR="00B42783" w:rsidRPr="00B42783" w:rsidRDefault="00B42783" w:rsidP="00B42783">
      <w:pPr>
        <w:rPr>
          <w:color w:val="EE0000"/>
        </w:rPr>
      </w:pPr>
      <w:r w:rsidRPr="00B42783">
        <w:rPr>
          <w:rFonts w:eastAsia="Times New Roman" w:cs="Times New Roman"/>
          <w:color w:val="EE0000"/>
        </w:rPr>
        <w:t>B</w:t>
      </w:r>
      <w:r w:rsidRPr="00B42783">
        <w:rPr>
          <w:color w:val="EE0000"/>
        </w:rPr>
        <w:t>．射出偏转电场时垂直极板方向的偏转位移为</w:t>
      </w:r>
      <w:r w:rsidR="00921F4E" w:rsidRPr="00921F4E">
        <w:rPr>
          <w:rFonts w:hint="eastAsia"/>
          <w:i/>
          <w:iCs/>
          <w:color w:val="EE0000"/>
        </w:rPr>
        <w:t>y</w:t>
      </w:r>
      <w:r w:rsidR="00921F4E">
        <w:rPr>
          <w:rFonts w:hint="eastAsia"/>
          <w:color w:val="EE0000"/>
        </w:rPr>
        <w:t xml:space="preserve"> = </w:t>
      </w:r>
      <w:r w:rsidR="00921F4E">
        <w:rPr>
          <w:color w:val="EE0000"/>
        </w:rPr>
        <w:fldChar w:fldCharType="begin"/>
      </w:r>
      <w:r w:rsidR="00921F4E">
        <w:rPr>
          <w:color w:val="EE0000"/>
        </w:rPr>
        <w:instrText xml:space="preserve"> </w:instrText>
      </w:r>
      <w:r w:rsidR="00921F4E">
        <w:rPr>
          <w:rFonts w:hint="eastAsia"/>
          <w:color w:val="EE0000"/>
        </w:rPr>
        <w:instrText>EQ \F(1,2)</w:instrText>
      </w:r>
      <w:r w:rsidR="00921F4E">
        <w:rPr>
          <w:color w:val="EE0000"/>
        </w:rPr>
        <w:instrText xml:space="preserve"> </w:instrText>
      </w:r>
      <w:r w:rsidR="00921F4E">
        <w:rPr>
          <w:color w:val="EE0000"/>
        </w:rPr>
        <w:fldChar w:fldCharType="separate"/>
      </w:r>
      <w:r w:rsidR="00921F4E">
        <w:rPr>
          <w:color w:val="EE0000"/>
        </w:rPr>
        <w:fldChar w:fldCharType="end"/>
      </w:r>
      <w:r w:rsidR="00921F4E" w:rsidRPr="00921F4E">
        <w:rPr>
          <w:rFonts w:hint="eastAsia"/>
          <w:i/>
          <w:iCs/>
          <w:color w:val="EE0000"/>
        </w:rPr>
        <w:t>at</w:t>
      </w:r>
      <w:r w:rsidR="00921F4E">
        <w:rPr>
          <w:rFonts w:hint="eastAsia"/>
          <w:color w:val="EE0000"/>
          <w:vertAlign w:val="superscript"/>
        </w:rPr>
        <w:t>2</w:t>
      </w:r>
      <w:r w:rsidR="00921F4E">
        <w:rPr>
          <w:rFonts w:hint="eastAsia"/>
          <w:color w:val="EE0000"/>
        </w:rPr>
        <w:t xml:space="preserve"> = </w:t>
      </w:r>
      <w:r w:rsidR="00921F4E">
        <w:rPr>
          <w:color w:val="EE0000"/>
        </w:rPr>
        <w:fldChar w:fldCharType="begin"/>
      </w:r>
      <w:r w:rsidR="00921F4E">
        <w:rPr>
          <w:color w:val="EE0000"/>
        </w:rPr>
        <w:instrText xml:space="preserve"> </w:instrText>
      </w:r>
      <w:r w:rsidR="00921F4E">
        <w:rPr>
          <w:rFonts w:hint="eastAsia"/>
          <w:color w:val="EE0000"/>
        </w:rPr>
        <w:instrText>EQ \F(</w:instrText>
      </w:r>
      <w:r w:rsidR="00921F4E" w:rsidRPr="00921F4E">
        <w:rPr>
          <w:rFonts w:hint="eastAsia"/>
          <w:i/>
          <w:iCs/>
          <w:color w:val="EE0000"/>
        </w:rPr>
        <w:instrText>U</w:instrText>
      </w:r>
      <w:r w:rsidR="00921F4E">
        <w:rPr>
          <w:rFonts w:hint="eastAsia"/>
          <w:color w:val="EE0000"/>
          <w:vertAlign w:val="subscript"/>
        </w:rPr>
        <w:instrText>2</w:instrText>
      </w:r>
      <w:r w:rsidR="00921F4E" w:rsidRPr="00921F4E">
        <w:rPr>
          <w:rFonts w:hint="eastAsia"/>
          <w:i/>
          <w:iCs/>
          <w:color w:val="EE0000"/>
        </w:rPr>
        <w:instrText>l</w:instrText>
      </w:r>
      <w:r w:rsidR="00921F4E">
        <w:rPr>
          <w:rFonts w:hint="eastAsia"/>
          <w:color w:val="EE0000"/>
          <w:vertAlign w:val="superscript"/>
        </w:rPr>
        <w:instrText>2</w:instrText>
      </w:r>
      <w:r w:rsidR="00921F4E">
        <w:rPr>
          <w:rFonts w:hint="eastAsia"/>
          <w:color w:val="EE0000"/>
        </w:rPr>
        <w:instrText>,4</w:instrText>
      </w:r>
      <w:r w:rsidR="00921F4E" w:rsidRPr="00921F4E">
        <w:rPr>
          <w:rFonts w:hint="eastAsia"/>
          <w:i/>
          <w:iCs/>
          <w:color w:val="EE0000"/>
        </w:rPr>
        <w:instrText>U</w:instrText>
      </w:r>
      <w:r w:rsidR="00921F4E" w:rsidRPr="00921F4E">
        <w:rPr>
          <w:rFonts w:hint="eastAsia"/>
          <w:color w:val="EE0000"/>
          <w:vertAlign w:val="subscript"/>
        </w:rPr>
        <w:instrText>1</w:instrText>
      </w:r>
      <w:r w:rsidR="00921F4E" w:rsidRPr="00921F4E">
        <w:rPr>
          <w:rFonts w:hint="eastAsia"/>
          <w:i/>
          <w:iCs/>
          <w:color w:val="EE0000"/>
        </w:rPr>
        <w:instrText>d</w:instrText>
      </w:r>
      <w:r w:rsidR="00921F4E">
        <w:rPr>
          <w:rFonts w:hint="eastAsia"/>
          <w:color w:val="EE0000"/>
        </w:rPr>
        <w:instrText>)</w:instrText>
      </w:r>
      <w:r w:rsidR="00921F4E">
        <w:rPr>
          <w:color w:val="EE0000"/>
        </w:rPr>
        <w:instrText xml:space="preserve"> </w:instrText>
      </w:r>
      <w:r w:rsidR="00921F4E">
        <w:rPr>
          <w:color w:val="EE0000"/>
        </w:rPr>
        <w:fldChar w:fldCharType="separate"/>
      </w:r>
      <w:r w:rsidR="00921F4E">
        <w:rPr>
          <w:color w:val="EE0000"/>
        </w:rPr>
        <w:fldChar w:fldCharType="end"/>
      </w:r>
      <w:r w:rsidRPr="00B42783">
        <w:rPr>
          <w:color w:val="EE0000"/>
        </w:rPr>
        <w:t>，故</w:t>
      </w:r>
      <w:r w:rsidRPr="00B42783">
        <w:rPr>
          <w:rFonts w:eastAsia="Times New Roman" w:cs="Times New Roman"/>
          <w:color w:val="EE0000"/>
        </w:rPr>
        <w:t>B</w:t>
      </w:r>
      <w:r w:rsidRPr="00B42783">
        <w:rPr>
          <w:color w:val="EE0000"/>
        </w:rPr>
        <w:t>正确；</w:t>
      </w:r>
    </w:p>
    <w:p w14:paraId="5B2A6DB7" w14:textId="77777777" w:rsidR="00B42783" w:rsidRPr="00B42783" w:rsidRDefault="00B42783" w:rsidP="00B42783">
      <w:pPr>
        <w:rPr>
          <w:color w:val="EE0000"/>
        </w:rPr>
      </w:pPr>
      <w:r w:rsidRPr="00B42783">
        <w:rPr>
          <w:rFonts w:eastAsia="Times New Roman" w:cs="Times New Roman"/>
          <w:color w:val="EE0000"/>
        </w:rPr>
        <w:t>CD</w:t>
      </w:r>
      <w:r w:rsidRPr="00B42783">
        <w:rPr>
          <w:color w:val="EE0000"/>
        </w:rPr>
        <w:t>．根据</w:t>
      </w:r>
      <w:r w:rsidRPr="00B42783">
        <w:rPr>
          <w:color w:val="EE0000"/>
        </w:rPr>
        <w:object w:dxaOrig="1320" w:dyaOrig="675" w14:anchorId="65F83B07">
          <v:shape id="_x0000_i1043" type="#_x0000_t75" alt="学科网(www.zxxk.com)--教育资源门户，提供试卷、教案、课件、论文、素材以及各类教学资源下载，还有大量而丰富的教学相关资讯！ pz6bFJWLL0tN+fUPil0Ivg==" style="width:66.05pt;height:33.6pt" o:ole="">
            <v:imagedata r:id="rId63" o:title="eqId58edf7f0135e7dee47e38756fa9ad5b8"/>
          </v:shape>
          <o:OLEObject Type="Embed" ProgID="Equation.DSMT4" ShapeID="_x0000_i1043" DrawAspect="Content" ObjectID="_1830536232" r:id="rId64"/>
        </w:object>
      </w:r>
      <w:r w:rsidRPr="00B42783">
        <w:rPr>
          <w:color w:val="EE0000"/>
        </w:rPr>
        <w:t>可得一价氯离子和电子射出偏转电场时偏转角度相同，与粒子种类无关。一价氯离子和电子的电量相同，但是一价氯离子质量大于电子质量，根据</w:t>
      </w:r>
      <w:r w:rsidRPr="00B42783">
        <w:rPr>
          <w:color w:val="EE0000"/>
        </w:rPr>
        <w:object w:dxaOrig="1240" w:dyaOrig="701" w14:anchorId="7EFD63C4">
          <v:shape id="_x0000_i1044" type="#_x0000_t75" alt="学科网(www.zxxk.com)--教育资源门户，提供试卷、教案、课件、论文、素材以及各类教学资源下载，还有大量而丰富的教学相关资讯！ pz6bFJWLL0tN+fUPil0Ivg==" style="width:62.1pt;height:35pt" o:ole="">
            <v:imagedata r:id="rId65" o:title="eqIda80591cfb51c14e118f1ee9799715315"/>
          </v:shape>
          <o:OLEObject Type="Embed" ProgID="Equation.DSMT4" ShapeID="_x0000_i1044" DrawAspect="Content" ObjectID="_1830536233" r:id="rId66"/>
        </w:object>
      </w:r>
      <w:r w:rsidRPr="00B42783">
        <w:rPr>
          <w:color w:val="EE0000"/>
        </w:rPr>
        <w:t>可得一价氯离子通过加速电场的速度小于电子通过加速电场的速度，粒子通过此核心部分后的速度为</w:t>
      </w:r>
      <w:r w:rsidRPr="00B42783">
        <w:rPr>
          <w:color w:val="EE0000"/>
        </w:rPr>
        <w:object w:dxaOrig="945" w:dyaOrig="615" w14:anchorId="59E94971">
          <v:shape id="_x0000_i1045" type="#_x0000_t75" alt="学科网(www.zxxk.com)--教育资源门户，提供试卷、教案、课件、论文、素材以及各类教学资源下载，还有大量而丰富的教学相关资讯！ pz6bFJWLL0tN+fUPil0Ivg==" style="width:47.15pt;height:30.8pt" o:ole="">
            <v:imagedata r:id="rId67" o:title="eqId303677e9a041f4373806e142203b0698"/>
          </v:shape>
          <o:OLEObject Type="Embed" ProgID="Equation.DSMT4" ShapeID="_x0000_i1045" DrawAspect="Content" ObjectID="_1830536234" r:id="rId68"/>
        </w:object>
      </w:r>
      <w:r w:rsidRPr="00B42783">
        <w:rPr>
          <w:color w:val="EE0000"/>
        </w:rPr>
        <w:t>，可得一价氯离子通过此核心部分后的速度比电子小，故</w:t>
      </w:r>
      <w:r w:rsidRPr="00B42783">
        <w:rPr>
          <w:rFonts w:eastAsia="Times New Roman" w:cs="Times New Roman"/>
          <w:color w:val="EE0000"/>
        </w:rPr>
        <w:t>CD</w:t>
      </w:r>
      <w:r w:rsidRPr="00B42783">
        <w:rPr>
          <w:color w:val="EE0000"/>
        </w:rPr>
        <w:t>错误。</w:t>
      </w:r>
    </w:p>
    <w:p w14:paraId="05BFFF18"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B</w:t>
      </w:r>
      <w:r w:rsidRPr="00B42783">
        <w:rPr>
          <w:color w:val="EE0000"/>
        </w:rPr>
        <w:t>。</w:t>
      </w:r>
    </w:p>
    <w:p w14:paraId="0E251588" w14:textId="77777777" w:rsidR="00651A15" w:rsidRDefault="00651A15" w:rsidP="00B42783">
      <w:pPr>
        <w:rPr>
          <w:color w:val="EE0000"/>
        </w:rPr>
      </w:pPr>
    </w:p>
    <w:p w14:paraId="31A9E7A1" w14:textId="42C23176" w:rsidR="00B42783" w:rsidRPr="007A3569" w:rsidRDefault="00B42783" w:rsidP="00651A15">
      <w:pPr>
        <w:numPr>
          <w:ilvl w:val="0"/>
          <w:numId w:val="2"/>
        </w:numPr>
      </w:pPr>
      <w:r w:rsidRPr="007A3569">
        <w:t>浙江省沿海地区有很多海湾，可利用海湾修建堤坝形成水库，利用海水涨落所造成的水位差来推动水轮机发电。某海湾修建水坝后水面面积为</w:t>
      </w:r>
      <w:r w:rsidR="00921F4E" w:rsidRPr="007A3569">
        <w:rPr>
          <w:rFonts w:hint="eastAsia"/>
        </w:rPr>
        <w:t>1.0</w:t>
      </w:r>
      <w:r w:rsidR="00921F4E" w:rsidRPr="007A3569">
        <w:rPr>
          <w:rFonts w:asciiTheme="majorBidi" w:hAnsiTheme="majorBidi" w:cstheme="majorBidi"/>
        </w:rPr>
        <w:t>×</w:t>
      </w:r>
      <w:r w:rsidR="00921F4E" w:rsidRPr="007A3569">
        <w:rPr>
          <w:rFonts w:hint="eastAsia"/>
        </w:rPr>
        <w:t>10</w:t>
      </w:r>
      <w:r w:rsidR="00921F4E" w:rsidRPr="007A3569">
        <w:rPr>
          <w:rFonts w:hint="eastAsia"/>
          <w:vertAlign w:val="superscript"/>
        </w:rPr>
        <w:t>5</w:t>
      </w:r>
      <w:r w:rsidR="00921F4E" w:rsidRPr="007A3569">
        <w:rPr>
          <w:rFonts w:hint="eastAsia"/>
        </w:rPr>
        <w:t xml:space="preserve"> m</w:t>
      </w:r>
      <w:r w:rsidR="00921F4E" w:rsidRPr="007A3569">
        <w:rPr>
          <w:rFonts w:hint="eastAsia"/>
          <w:vertAlign w:val="superscript"/>
        </w:rPr>
        <w:t>2</w:t>
      </w:r>
      <w:r w:rsidRPr="007A3569">
        <w:t>。一昼夜大潮、小潮各出现一次，涨潮、退潮均可发电，共发电四次。大潮时坝内、外水位皆可涨至</w:t>
      </w:r>
      <w:r w:rsidRPr="007A3569">
        <w:rPr>
          <w:rFonts w:eastAsia="Times New Roman" w:cs="Times New Roman"/>
        </w:rPr>
        <w:t>20</w:t>
      </w:r>
      <w:r w:rsidR="004F01FC" w:rsidRPr="007A3569">
        <w:rPr>
          <w:rFonts w:eastAsiaTheme="minorEastAsia" w:cs="Times New Roman" w:hint="eastAsia"/>
        </w:rPr>
        <w:t xml:space="preserve"> </w:t>
      </w:r>
      <w:r w:rsidRPr="007A3569">
        <w:rPr>
          <w:rFonts w:eastAsia="Times New Roman" w:cs="Times New Roman"/>
        </w:rPr>
        <w:t>m</w:t>
      </w:r>
      <w:r w:rsidRPr="007A3569">
        <w:t>，小潮时皆可涨至</w:t>
      </w:r>
      <w:r w:rsidRPr="007A3569">
        <w:rPr>
          <w:rFonts w:eastAsia="Times New Roman" w:cs="Times New Roman"/>
        </w:rPr>
        <w:t>19</w:t>
      </w:r>
      <w:r w:rsidR="004F01FC" w:rsidRPr="007A3569">
        <w:rPr>
          <w:rFonts w:eastAsiaTheme="minorEastAsia" w:cs="Times New Roman" w:hint="eastAsia"/>
        </w:rPr>
        <w:t xml:space="preserve"> </w:t>
      </w:r>
      <w:r w:rsidRPr="007A3569">
        <w:rPr>
          <w:rFonts w:eastAsia="Times New Roman" w:cs="Times New Roman"/>
        </w:rPr>
        <w:t>m</w:t>
      </w:r>
      <w:r w:rsidRPr="007A3569">
        <w:t>。退潮后，无论大潮还是小潮，坝外水位皆降至</w:t>
      </w:r>
      <w:r w:rsidRPr="007A3569">
        <w:rPr>
          <w:rFonts w:eastAsia="Times New Roman" w:cs="Times New Roman"/>
        </w:rPr>
        <w:t>16</w:t>
      </w:r>
      <w:r w:rsidR="004F01FC" w:rsidRPr="007A3569">
        <w:rPr>
          <w:rFonts w:eastAsiaTheme="minorEastAsia" w:cs="Times New Roman" w:hint="eastAsia"/>
        </w:rPr>
        <w:t xml:space="preserve"> </w:t>
      </w:r>
      <w:r w:rsidRPr="007A3569">
        <w:rPr>
          <w:rFonts w:eastAsia="Times New Roman" w:cs="Times New Roman"/>
        </w:rPr>
        <w:t>m</w:t>
      </w:r>
      <w:r w:rsidRPr="007A3569">
        <w:t>。发电过程中水面面积视为不变，机械能转化成电能的平均效率为</w:t>
      </w:r>
      <w:r w:rsidRPr="007A3569">
        <w:rPr>
          <w:rFonts w:eastAsia="Times New Roman" w:cs="Times New Roman"/>
        </w:rPr>
        <w:t>20%</w:t>
      </w:r>
      <w:r w:rsidRPr="007A3569">
        <w:t>，</w:t>
      </w:r>
      <w:commentRangeStart w:id="20"/>
      <w:r w:rsidRPr="007A3569">
        <w:t>则</w:t>
      </w:r>
      <w:commentRangeEnd w:id="20"/>
      <w:r w:rsidR="00C85813" w:rsidRPr="007A3569">
        <w:rPr>
          <w:rStyle w:val="af4"/>
          <w:szCs w:val="24"/>
        </w:rPr>
        <w:commentReference w:id="20"/>
      </w:r>
      <w:r w:rsidRPr="007A3569">
        <w:t>（</w:t>
      </w:r>
      <w:r w:rsidRPr="007A3569">
        <w:t xml:space="preserve">    </w:t>
      </w:r>
      <w:r w:rsidRPr="007A3569">
        <w:t>）</w:t>
      </w:r>
    </w:p>
    <w:p w14:paraId="5E27CFE5" w14:textId="788706E3" w:rsidR="00B42783" w:rsidRPr="007A3569" w:rsidRDefault="00B42783" w:rsidP="00B42783">
      <w:r w:rsidRPr="007A3569">
        <w:t>A</w:t>
      </w:r>
      <w:r w:rsidRPr="007A3569">
        <w:t>．此电站一昼夜可发电约</w:t>
      </w:r>
      <w:r w:rsidR="00921F4E" w:rsidRPr="007A3569">
        <w:rPr>
          <w:rFonts w:hint="eastAsia"/>
        </w:rPr>
        <w:t>2.5</w:t>
      </w:r>
      <w:r w:rsidR="00921F4E" w:rsidRPr="007A3569">
        <w:rPr>
          <w:rFonts w:asciiTheme="majorBidi" w:hAnsiTheme="majorBidi" w:cstheme="majorBidi"/>
        </w:rPr>
        <w:t>×</w:t>
      </w:r>
      <w:r w:rsidR="00921F4E" w:rsidRPr="007A3569">
        <w:rPr>
          <w:rFonts w:hint="eastAsia"/>
        </w:rPr>
        <w:t>10</w:t>
      </w:r>
      <w:r w:rsidR="00921F4E" w:rsidRPr="007A3569">
        <w:rPr>
          <w:rFonts w:hint="eastAsia"/>
          <w:vertAlign w:val="superscript"/>
        </w:rPr>
        <w:t>9</w:t>
      </w:r>
      <w:r w:rsidR="00921F4E" w:rsidRPr="007A3569">
        <w:rPr>
          <w:rFonts w:hint="eastAsia"/>
        </w:rPr>
        <w:t xml:space="preserve"> J</w:t>
      </w:r>
    </w:p>
    <w:p w14:paraId="385F7E2D" w14:textId="4DAA35A6" w:rsidR="00B42783" w:rsidRPr="007A3569" w:rsidRDefault="00B42783" w:rsidP="00B42783">
      <w:r w:rsidRPr="007A3569">
        <w:t>B</w:t>
      </w:r>
      <w:r w:rsidRPr="007A3569">
        <w:t>．小潮时一次退潮可发电约</w:t>
      </w:r>
      <w:r w:rsidR="00921F4E" w:rsidRPr="007A3569">
        <w:rPr>
          <w:rFonts w:hint="eastAsia"/>
        </w:rPr>
        <w:t>4.5</w:t>
      </w:r>
      <w:r w:rsidR="00921F4E" w:rsidRPr="007A3569">
        <w:rPr>
          <w:rFonts w:asciiTheme="majorBidi" w:hAnsiTheme="majorBidi" w:cstheme="majorBidi"/>
        </w:rPr>
        <w:t>×</w:t>
      </w:r>
      <w:r w:rsidR="00921F4E" w:rsidRPr="007A3569">
        <w:rPr>
          <w:rFonts w:hint="eastAsia"/>
        </w:rPr>
        <w:t>10</w:t>
      </w:r>
      <w:r w:rsidR="00921F4E" w:rsidRPr="007A3569">
        <w:rPr>
          <w:rFonts w:hint="eastAsia"/>
          <w:vertAlign w:val="superscript"/>
        </w:rPr>
        <w:t>9</w:t>
      </w:r>
      <w:r w:rsidR="00921F4E" w:rsidRPr="007A3569">
        <w:rPr>
          <w:rFonts w:hint="eastAsia"/>
        </w:rPr>
        <w:t xml:space="preserve"> J</w:t>
      </w:r>
    </w:p>
    <w:p w14:paraId="42785319" w14:textId="68ADD136" w:rsidR="00B42783" w:rsidRPr="007A3569" w:rsidRDefault="00B42783" w:rsidP="00B42783">
      <w:r w:rsidRPr="007A3569">
        <w:t>C</w:t>
      </w:r>
      <w:r w:rsidRPr="007A3569">
        <w:t>．大潮时一次涨潮和退潮共可发电约</w:t>
      </w:r>
      <w:r w:rsidR="00921F4E" w:rsidRPr="007A3569">
        <w:rPr>
          <w:rFonts w:hint="eastAsia"/>
        </w:rPr>
        <w:t>1.6</w:t>
      </w:r>
      <w:r w:rsidR="00921F4E" w:rsidRPr="007A3569">
        <w:rPr>
          <w:rFonts w:asciiTheme="majorBidi" w:hAnsiTheme="majorBidi" w:cstheme="majorBidi"/>
        </w:rPr>
        <w:t>×</w:t>
      </w:r>
      <w:r w:rsidR="00921F4E" w:rsidRPr="007A3569">
        <w:rPr>
          <w:rFonts w:hint="eastAsia"/>
        </w:rPr>
        <w:t>10</w:t>
      </w:r>
      <w:r w:rsidR="00921F4E" w:rsidRPr="007A3569">
        <w:rPr>
          <w:rFonts w:hint="eastAsia"/>
          <w:vertAlign w:val="superscript"/>
        </w:rPr>
        <w:t>9</w:t>
      </w:r>
      <w:r w:rsidR="00921F4E" w:rsidRPr="007A3569">
        <w:rPr>
          <w:rFonts w:hint="eastAsia"/>
        </w:rPr>
        <w:t xml:space="preserve"> J</w:t>
      </w:r>
    </w:p>
    <w:p w14:paraId="1D18BC41" w14:textId="5E6E7A79" w:rsidR="00B42783" w:rsidRPr="007A3569" w:rsidRDefault="00B42783" w:rsidP="00B42783">
      <w:r w:rsidRPr="007A3569">
        <w:t>D</w:t>
      </w:r>
      <w:r w:rsidRPr="007A3569">
        <w:t>．大潮时一次涨潮坝内可增加水的重力势能约</w:t>
      </w:r>
      <w:r w:rsidR="00921F4E" w:rsidRPr="007A3569">
        <w:rPr>
          <w:rFonts w:hint="eastAsia"/>
        </w:rPr>
        <w:t>8</w:t>
      </w:r>
      <w:r w:rsidR="00921F4E" w:rsidRPr="007A3569">
        <w:rPr>
          <w:rFonts w:asciiTheme="majorBidi" w:hAnsiTheme="majorBidi" w:cstheme="majorBidi"/>
        </w:rPr>
        <w:t>×</w:t>
      </w:r>
      <w:r w:rsidR="00921F4E" w:rsidRPr="007A3569">
        <w:rPr>
          <w:rFonts w:hint="eastAsia"/>
        </w:rPr>
        <w:t>10</w:t>
      </w:r>
      <w:r w:rsidR="00921F4E" w:rsidRPr="007A3569">
        <w:rPr>
          <w:rFonts w:hint="eastAsia"/>
          <w:vertAlign w:val="superscript"/>
        </w:rPr>
        <w:t>9</w:t>
      </w:r>
      <w:r w:rsidR="00921F4E" w:rsidRPr="007A3569">
        <w:rPr>
          <w:rFonts w:hint="eastAsia"/>
        </w:rPr>
        <w:t xml:space="preserve"> J</w:t>
      </w:r>
    </w:p>
    <w:p w14:paraId="5B820146" w14:textId="77777777" w:rsidR="00B42783" w:rsidRPr="00B42783" w:rsidRDefault="00B42783" w:rsidP="00B42783">
      <w:pPr>
        <w:rPr>
          <w:color w:val="EE0000"/>
        </w:rPr>
      </w:pPr>
      <w:r w:rsidRPr="00B42783">
        <w:rPr>
          <w:color w:val="EE0000"/>
        </w:rPr>
        <w:t>【详解】</w:t>
      </w:r>
      <w:r w:rsidRPr="00B42783">
        <w:rPr>
          <w:rFonts w:eastAsia="Times New Roman" w:cs="Times New Roman"/>
          <w:color w:val="EE0000"/>
        </w:rPr>
        <w:t>CD</w:t>
      </w:r>
      <w:r w:rsidRPr="00B42783">
        <w:rPr>
          <w:color w:val="EE0000"/>
        </w:rPr>
        <w:t>．设海湾面积为</w:t>
      </w:r>
      <w:r w:rsidRPr="00B42783">
        <w:rPr>
          <w:rFonts w:eastAsia="Times New Roman" w:cs="Times New Roman"/>
          <w:i/>
          <w:color w:val="EE0000"/>
        </w:rPr>
        <w:t>S</w:t>
      </w:r>
      <w:r w:rsidRPr="00B42783">
        <w:rPr>
          <w:color w:val="EE0000"/>
        </w:rPr>
        <w:t>，一次大潮退潮时坝内水的质量</w:t>
      </w:r>
      <w:r w:rsidRPr="00B42783">
        <w:rPr>
          <w:color w:val="EE0000"/>
        </w:rPr>
        <w:object w:dxaOrig="2897" w:dyaOrig="403" w14:anchorId="319FA37F">
          <v:shape id="_x0000_i1046" type="#_x0000_t75" alt="学科网(www.zxxk.com)--教育资源门户，提供试卷、教案、课件、论文、素材以及各类教学资源下载，还有大量而丰富的教学相关资讯！ pz6bFJWLL0tN+fUPil0Ivg==" style="width:144.55pt;height:19.5pt" o:ole="">
            <v:imagedata r:id="rId69" o:title="eqIdd96ab5a1d2927a3b92761138d9926d2f"/>
          </v:shape>
          <o:OLEObject Type="Embed" ProgID="Equation.DSMT4" ShapeID="_x0000_i1046" DrawAspect="Content" ObjectID="_1830536235" r:id="rId70"/>
        </w:object>
      </w:r>
    </w:p>
    <w:p w14:paraId="2577B94A" w14:textId="77777777" w:rsidR="00B42783" w:rsidRPr="00B42783" w:rsidRDefault="00B42783" w:rsidP="00B42783">
      <w:pPr>
        <w:rPr>
          <w:color w:val="EE0000"/>
        </w:rPr>
      </w:pPr>
      <w:r w:rsidRPr="00B42783">
        <w:rPr>
          <w:color w:val="EE0000"/>
        </w:rPr>
        <w:t>这部分水的重心下落高度</w:t>
      </w:r>
      <w:r w:rsidRPr="00B42783">
        <w:rPr>
          <w:color w:val="EE0000"/>
        </w:rPr>
        <w:object w:dxaOrig="1776" w:dyaOrig="624" w14:anchorId="5450008C">
          <v:shape id="_x0000_i1047" type="#_x0000_t75" alt="学科网(www.zxxk.com)--教育资源门户，提供试卷、教案、课件、论文、素材以及各类教学资源下载，还有大量而丰富的教学相关资讯！ pz6bFJWLL0tN+fUPil0Ivg==" style="width:88.95pt;height:31.35pt" o:ole="">
            <v:imagedata r:id="rId71" o:title="eqId15317f75abbc50b9abf2b802b74d5925"/>
          </v:shape>
          <o:OLEObject Type="Embed" ProgID="Equation.DSMT4" ShapeID="_x0000_i1047" DrawAspect="Content" ObjectID="_1830536236" r:id="rId72"/>
        </w:object>
      </w:r>
    </w:p>
    <w:p w14:paraId="7D0C2412" w14:textId="77777777" w:rsidR="00B42783" w:rsidRPr="00B42783" w:rsidRDefault="00B42783" w:rsidP="00B42783">
      <w:pPr>
        <w:rPr>
          <w:color w:val="EE0000"/>
        </w:rPr>
      </w:pPr>
      <w:r w:rsidRPr="00B42783">
        <w:rPr>
          <w:color w:val="EE0000"/>
        </w:rPr>
        <w:lastRenderedPageBreak/>
        <w:t>这部分水的重力势能</w:t>
      </w:r>
      <w:r w:rsidRPr="00B42783">
        <w:rPr>
          <w:color w:val="EE0000"/>
        </w:rPr>
        <w:object w:dxaOrig="2484" w:dyaOrig="624" w14:anchorId="1C31EAA8">
          <v:shape id="_x0000_i1048" type="#_x0000_t75" alt="学科网(www.zxxk.com)--教育资源门户，提供试卷、教案、课件、论文、素材以及各类教学资源下载，还有大量而丰富的教学相关资讯！ pz6bFJWLL0tN+fUPil0Ivg==" style="width:124.5pt;height:31.35pt" o:ole="">
            <v:imagedata r:id="rId73" o:title="eqIdc09a73e6c117f97574f64e1bf7b3ebf4"/>
          </v:shape>
          <o:OLEObject Type="Embed" ProgID="Equation.DSMT4" ShapeID="_x0000_i1048" DrawAspect="Content" ObjectID="_1830536237" r:id="rId74"/>
        </w:object>
      </w:r>
    </w:p>
    <w:p w14:paraId="55D0BEB9" w14:textId="77777777" w:rsidR="00B42783" w:rsidRPr="00B42783" w:rsidRDefault="00B42783" w:rsidP="00B42783">
      <w:pPr>
        <w:rPr>
          <w:color w:val="EE0000"/>
        </w:rPr>
      </w:pPr>
      <w:r w:rsidRPr="00B42783">
        <w:rPr>
          <w:color w:val="EE0000"/>
        </w:rPr>
        <w:t>发电时减少的重力势能</w:t>
      </w:r>
      <w:r w:rsidRPr="00B42783">
        <w:rPr>
          <w:color w:val="EE0000"/>
        </w:rPr>
        <w:object w:dxaOrig="1283" w:dyaOrig="378" w14:anchorId="4203E2CF">
          <v:shape id="_x0000_i1049" type="#_x0000_t75" alt="学科网(www.zxxk.com)--教育资源门户，提供试卷、教案、课件、论文、素材以及各类教学资源下载，还有大量而丰富的教学相关资讯！ pz6bFJWLL0tN+fUPil0Ivg==" style="width:64.4pt;height:18.9pt" o:ole="">
            <v:imagedata r:id="rId75" o:title="eqId9b3f30e1a63d4045380535bd754e8c12"/>
          </v:shape>
          <o:OLEObject Type="Embed" ProgID="Equation.DSMT4" ShapeID="_x0000_i1049" DrawAspect="Content" ObjectID="_1830536238" r:id="rId76"/>
        </w:object>
      </w:r>
    </w:p>
    <w:p w14:paraId="4431A689" w14:textId="77777777" w:rsidR="00B42783" w:rsidRPr="00B42783" w:rsidRDefault="00B42783" w:rsidP="00B42783">
      <w:pPr>
        <w:rPr>
          <w:color w:val="EE0000"/>
        </w:rPr>
      </w:pPr>
      <w:r w:rsidRPr="00B42783">
        <w:rPr>
          <w:color w:val="EE0000"/>
        </w:rPr>
        <w:t>一次落潮所发的电能</w:t>
      </w:r>
      <w:r w:rsidRPr="00B42783">
        <w:rPr>
          <w:color w:val="EE0000"/>
        </w:rPr>
        <w:object w:dxaOrig="3705" w:dyaOrig="405" w14:anchorId="2A20E662">
          <v:shape id="_x0000_i1050" type="#_x0000_t75" alt="学科网(www.zxxk.com)--教育资源门户，提供试卷、教案、课件、论文、素材以及各类教学资源下载，还有大量而丰富的教学相关资讯！ pz6bFJWLL0tN+fUPil0Ivg==" style="width:184.95pt;height:20.35pt" o:ole="">
            <v:imagedata r:id="rId77" o:title="eqId24270d5737b68513920b56b4bad9ed2d"/>
          </v:shape>
          <o:OLEObject Type="Embed" ProgID="Equation.DSMT4" ShapeID="_x0000_i1050" DrawAspect="Content" ObjectID="_1830536239" r:id="rId78"/>
        </w:object>
      </w:r>
    </w:p>
    <w:p w14:paraId="3FCE9BC1" w14:textId="77777777" w:rsidR="00B42783" w:rsidRPr="00B42783" w:rsidRDefault="00B42783" w:rsidP="00B42783">
      <w:pPr>
        <w:rPr>
          <w:color w:val="EE0000"/>
        </w:rPr>
      </w:pPr>
      <w:r w:rsidRPr="00B42783">
        <w:rPr>
          <w:color w:val="EE0000"/>
        </w:rPr>
        <w:t>该电站大潮时一次涨潮和退潮共可发电约为</w:t>
      </w:r>
      <w:r w:rsidRPr="00B42783">
        <w:rPr>
          <w:color w:val="EE0000"/>
        </w:rPr>
        <w:object w:dxaOrig="2040" w:dyaOrig="375" w14:anchorId="4B330682">
          <v:shape id="_x0000_i1051" type="#_x0000_t75" alt="学科网(www.zxxk.com)--教育资源门户，提供试卷、教案、课件、论文、素材以及各类教学资源下载，还有大量而丰富的教学相关资讯！ pz6bFJWLL0tN+fUPil0Ivg==" style="width:101.95pt;height:18.35pt" o:ole="">
            <v:imagedata r:id="rId79" o:title="eqIddef2dd49b2ddc847683ea9482586b11d"/>
          </v:shape>
          <o:OLEObject Type="Embed" ProgID="Equation.DSMT4" ShapeID="_x0000_i1051" DrawAspect="Content" ObjectID="_1830536240" r:id="rId80"/>
        </w:object>
      </w:r>
      <w:r w:rsidRPr="00B42783">
        <w:rPr>
          <w:color w:val="EE0000"/>
        </w:rPr>
        <w:t>，故</w:t>
      </w:r>
      <w:r w:rsidRPr="00B42783">
        <w:rPr>
          <w:rFonts w:eastAsia="Times New Roman" w:cs="Times New Roman"/>
          <w:color w:val="EE0000"/>
        </w:rPr>
        <w:t>D</w:t>
      </w:r>
      <w:r w:rsidRPr="00B42783">
        <w:rPr>
          <w:color w:val="EE0000"/>
        </w:rPr>
        <w:t>正确，</w:t>
      </w:r>
      <w:r w:rsidRPr="00B42783">
        <w:rPr>
          <w:rFonts w:eastAsia="Times New Roman" w:cs="Times New Roman"/>
          <w:color w:val="EE0000"/>
        </w:rPr>
        <w:t>C</w:t>
      </w:r>
      <w:r w:rsidRPr="00B42783">
        <w:rPr>
          <w:color w:val="EE0000"/>
        </w:rPr>
        <w:t>错误；</w:t>
      </w:r>
    </w:p>
    <w:p w14:paraId="743A079D" w14:textId="77777777" w:rsidR="00B42783" w:rsidRPr="00B42783" w:rsidRDefault="00B42783" w:rsidP="00B42783">
      <w:pPr>
        <w:rPr>
          <w:color w:val="EE0000"/>
        </w:rPr>
      </w:pPr>
      <w:r w:rsidRPr="00B42783">
        <w:rPr>
          <w:rFonts w:eastAsia="Times New Roman" w:cs="Times New Roman"/>
          <w:color w:val="EE0000"/>
        </w:rPr>
        <w:t>AB</w:t>
      </w:r>
      <w:r w:rsidRPr="00B42783">
        <w:rPr>
          <w:color w:val="EE0000"/>
        </w:rPr>
        <w:t>．一次小潮退潮时坝内水的质量</w:t>
      </w:r>
      <w:r w:rsidRPr="00B42783">
        <w:rPr>
          <w:color w:val="EE0000"/>
        </w:rPr>
        <w:object w:dxaOrig="2880" w:dyaOrig="405" w14:anchorId="7F8D78F2">
          <v:shape id="_x0000_i1052" type="#_x0000_t75" alt="学科网(www.zxxk.com)--教育资源门户，提供试卷、教案、课件、论文、素材以及各类教学资源下载，还有大量而丰富的教学相关资讯！ pz6bFJWLL0tN+fUPil0Ivg==" style="width:2in;height:20.35pt" o:ole="">
            <v:imagedata r:id="rId81" o:title="eqIda58168733657a2d3b6cc932690c308bd"/>
          </v:shape>
          <o:OLEObject Type="Embed" ProgID="Equation.DSMT4" ShapeID="_x0000_i1052" DrawAspect="Content" ObjectID="_1830536241" r:id="rId82"/>
        </w:object>
      </w:r>
    </w:p>
    <w:p w14:paraId="7142FD54" w14:textId="77777777" w:rsidR="00B42783" w:rsidRPr="00B42783" w:rsidRDefault="00B42783" w:rsidP="00B42783">
      <w:pPr>
        <w:rPr>
          <w:color w:val="EE0000"/>
        </w:rPr>
      </w:pPr>
      <w:r w:rsidRPr="00B42783">
        <w:rPr>
          <w:color w:val="EE0000"/>
        </w:rPr>
        <w:t>这部分水的重心下落高度</w:t>
      </w:r>
      <w:r w:rsidRPr="00B42783">
        <w:rPr>
          <w:color w:val="EE0000"/>
        </w:rPr>
        <w:object w:dxaOrig="1980" w:dyaOrig="624" w14:anchorId="7165E64E">
          <v:shape id="_x0000_i1053" type="#_x0000_t75" alt="学科网(www.zxxk.com)--教育资源门户，提供试卷、教案、课件、论文、素材以及各类教学资源下载，还有大量而丰富的教学相关资讯！ pz6bFJWLL0tN+fUPil0Ivg==" style="width:98.8pt;height:31.35pt" o:ole="">
            <v:imagedata r:id="rId83" o:title="eqIde21e0199ad71da273ab4a7f7f4e47e4f"/>
          </v:shape>
          <o:OLEObject Type="Embed" ProgID="Equation.DSMT4" ShapeID="_x0000_i1053" DrawAspect="Content" ObjectID="_1830536242" r:id="rId84"/>
        </w:object>
      </w:r>
    </w:p>
    <w:p w14:paraId="31FD83EA" w14:textId="77777777" w:rsidR="00B42783" w:rsidRPr="00B42783" w:rsidRDefault="00B42783" w:rsidP="00B42783">
      <w:pPr>
        <w:rPr>
          <w:color w:val="EE0000"/>
        </w:rPr>
      </w:pPr>
      <w:r w:rsidRPr="00B42783">
        <w:rPr>
          <w:color w:val="EE0000"/>
        </w:rPr>
        <w:t>这部分水的重力势能</w:t>
      </w:r>
      <w:r w:rsidRPr="00B42783">
        <w:rPr>
          <w:color w:val="EE0000"/>
        </w:rPr>
        <w:object w:dxaOrig="2676" w:dyaOrig="624" w14:anchorId="6D412B0E">
          <v:shape id="_x0000_i1054" type="#_x0000_t75" alt="学科网(www.zxxk.com)--教育资源门户，提供试卷、教案、课件、论文、素材以及各类教学资源下载，还有大量而丰富的教学相关资讯！ pz6bFJWLL0tN+fUPil0Ivg==" style="width:133.55pt;height:31.35pt" o:ole="">
            <v:imagedata r:id="rId85" o:title="eqId9445f30689ff6b24fc917da41e16ed11"/>
          </v:shape>
          <o:OLEObject Type="Embed" ProgID="Equation.DSMT4" ShapeID="_x0000_i1054" DrawAspect="Content" ObjectID="_1830536243" r:id="rId86"/>
        </w:object>
      </w:r>
    </w:p>
    <w:p w14:paraId="65BA8059" w14:textId="77777777" w:rsidR="00B42783" w:rsidRPr="00B42783" w:rsidRDefault="00B42783" w:rsidP="00B42783">
      <w:pPr>
        <w:rPr>
          <w:color w:val="EE0000"/>
        </w:rPr>
      </w:pPr>
      <w:r w:rsidRPr="00B42783">
        <w:rPr>
          <w:color w:val="EE0000"/>
        </w:rPr>
        <w:t>发电时减少的重力势能</w:t>
      </w:r>
      <w:r w:rsidRPr="00B42783">
        <w:rPr>
          <w:color w:val="EE0000"/>
        </w:rPr>
        <w:object w:dxaOrig="1284" w:dyaOrig="384" w14:anchorId="781DA780">
          <v:shape id="_x0000_i1055" type="#_x0000_t75" alt="学科网(www.zxxk.com)--教育资源门户，提供试卷、教案、课件、论文、素材以及各类教学资源下载，还有大量而丰富的教学相关资讯！ pz6bFJWLL0tN+fUPil0Ivg==" style="width:64.4pt;height:19.2pt" o:ole="">
            <v:imagedata r:id="rId87" o:title="eqId28ef04d6b70bf62da2d88d5d72cfd6d3"/>
          </v:shape>
          <o:OLEObject Type="Embed" ProgID="Equation.DSMT4" ShapeID="_x0000_i1055" DrawAspect="Content" ObjectID="_1830536244" r:id="rId88"/>
        </w:object>
      </w:r>
    </w:p>
    <w:p w14:paraId="3EDAB617" w14:textId="77777777" w:rsidR="00B42783" w:rsidRPr="00B42783" w:rsidRDefault="00B42783" w:rsidP="00B42783">
      <w:pPr>
        <w:rPr>
          <w:color w:val="EE0000"/>
        </w:rPr>
      </w:pPr>
      <w:r w:rsidRPr="00B42783">
        <w:rPr>
          <w:color w:val="EE0000"/>
        </w:rPr>
        <w:t>一次落潮所发的电能</w:t>
      </w:r>
      <w:r w:rsidRPr="00B42783">
        <w:rPr>
          <w:color w:val="EE0000"/>
        </w:rPr>
        <w:object w:dxaOrig="3720" w:dyaOrig="403" w14:anchorId="24AFDD9A">
          <v:shape id="_x0000_i1056" type="#_x0000_t75" alt="学科网(www.zxxk.com)--教育资源门户，提供试卷、教案、课件、论文、素材以及各类教学资源下载，还有大量而丰富的教学相关资讯！ pz6bFJWLL0tN+fUPil0Ivg==" style="width:186.05pt;height:19.5pt" o:ole="">
            <v:imagedata r:id="rId89" o:title="eqId15ab86adea7718a35fed84fdb0ec4fab"/>
          </v:shape>
          <o:OLEObject Type="Embed" ProgID="Equation.DSMT4" ShapeID="_x0000_i1056" DrawAspect="Content" ObjectID="_1830536245" r:id="rId90"/>
        </w:object>
      </w:r>
    </w:p>
    <w:p w14:paraId="67886F70" w14:textId="77777777" w:rsidR="00B42783" w:rsidRPr="00B42783" w:rsidRDefault="00B42783" w:rsidP="00B42783">
      <w:pPr>
        <w:rPr>
          <w:color w:val="EE0000"/>
        </w:rPr>
      </w:pPr>
      <w:r w:rsidRPr="00B42783">
        <w:rPr>
          <w:color w:val="EE0000"/>
        </w:rPr>
        <w:t>该电站小潮时一次涨潮和退潮共可发电约为</w:t>
      </w:r>
      <w:r w:rsidRPr="00B42783">
        <w:rPr>
          <w:color w:val="EE0000"/>
        </w:rPr>
        <w:object w:dxaOrig="2083" w:dyaOrig="377" w14:anchorId="09D5196B">
          <v:shape id="_x0000_i1057" type="#_x0000_t75" alt="学科网(www.zxxk.com)--教育资源门户，提供试卷、教案、课件、论文、素材以及各类教学资源下载，还有大量而丰富的教学相关资讯！ pz6bFJWLL0tN+fUPil0Ivg==" style="width:104.2pt;height:18.9pt" o:ole="">
            <v:imagedata r:id="rId91" o:title="eqId7c826829f5dce7d46e00434a87be250a"/>
          </v:shape>
          <o:OLEObject Type="Embed" ProgID="Equation.DSMT4" ShapeID="_x0000_i1057" DrawAspect="Content" ObjectID="_1830536246" r:id="rId92"/>
        </w:object>
      </w:r>
    </w:p>
    <w:p w14:paraId="782808C8" w14:textId="77777777" w:rsidR="00B42783" w:rsidRPr="00B42783" w:rsidRDefault="00B42783" w:rsidP="00B42783">
      <w:pPr>
        <w:rPr>
          <w:color w:val="EE0000"/>
        </w:rPr>
      </w:pPr>
      <w:r w:rsidRPr="00B42783">
        <w:rPr>
          <w:color w:val="EE0000"/>
        </w:rPr>
        <w:t>此电站一昼夜可发电约</w:t>
      </w:r>
      <w:r w:rsidRPr="00B42783">
        <w:rPr>
          <w:color w:val="EE0000"/>
        </w:rPr>
        <w:object w:dxaOrig="2640" w:dyaOrig="377" w14:anchorId="4F3CC163">
          <v:shape id="_x0000_i1058" type="#_x0000_t75" alt="学科网(www.zxxk.com)--教育资源门户，提供试卷、教案、课件、论文、素材以及各类教学资源下载，还有大量而丰富的教学相关资讯！ pz6bFJWLL0tN+fUPil0Ivg==" style="width:132.15pt;height:18.9pt" o:ole="">
            <v:imagedata r:id="rId93" o:title="eqIdf994b4a7c62f87ebc31bdc78cf94889c"/>
          </v:shape>
          <o:OLEObject Type="Embed" ProgID="Equation.DSMT4" ShapeID="_x0000_i1058" DrawAspect="Content" ObjectID="_1830536247" r:id="rId94"/>
        </w:object>
      </w:r>
      <w:r w:rsidRPr="00B42783">
        <w:rPr>
          <w:color w:val="EE0000"/>
        </w:rPr>
        <w:t>，故</w:t>
      </w:r>
      <w:r w:rsidRPr="00B42783">
        <w:rPr>
          <w:rFonts w:eastAsia="Times New Roman" w:cs="Times New Roman"/>
          <w:color w:val="EE0000"/>
        </w:rPr>
        <w:t>AB</w:t>
      </w:r>
      <w:r w:rsidRPr="00B42783">
        <w:rPr>
          <w:color w:val="EE0000"/>
        </w:rPr>
        <w:t>错误。</w:t>
      </w:r>
    </w:p>
    <w:p w14:paraId="32E5CC7B"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D</w:t>
      </w:r>
      <w:r w:rsidRPr="00B42783">
        <w:rPr>
          <w:color w:val="EE0000"/>
        </w:rPr>
        <w:t>。</w:t>
      </w:r>
    </w:p>
    <w:p w14:paraId="34E24CD9" w14:textId="77777777" w:rsidR="00B42783" w:rsidRPr="00B42783" w:rsidRDefault="00B42783" w:rsidP="00B42783">
      <w:pPr>
        <w:rPr>
          <w:color w:val="EE0000"/>
        </w:rPr>
      </w:pPr>
      <w:r w:rsidRPr="00B42783">
        <w:rPr>
          <w:color w:val="EE0000"/>
        </w:rPr>
        <w:t>非选择题部分</w:t>
      </w:r>
    </w:p>
    <w:p w14:paraId="68AAE337" w14:textId="77777777" w:rsidR="00B42783" w:rsidRPr="00B42783" w:rsidRDefault="00B42783" w:rsidP="00651A15">
      <w:pPr>
        <w:pStyle w:val="2"/>
      </w:pPr>
      <w:r w:rsidRPr="00B42783">
        <w:t>二、非选择题（本题共</w:t>
      </w:r>
      <w:r w:rsidRPr="00B42783">
        <w:rPr>
          <w:rFonts w:eastAsia="Times New Roman" w:cs="Times New Roman"/>
        </w:rPr>
        <w:t>5</w:t>
      </w:r>
      <w:r w:rsidRPr="00B42783">
        <w:t>小题，共</w:t>
      </w:r>
      <w:r w:rsidRPr="00B42783">
        <w:rPr>
          <w:rFonts w:eastAsia="Times New Roman" w:cs="Times New Roman"/>
        </w:rPr>
        <w:t>46</w:t>
      </w:r>
      <w:r w:rsidRPr="00B42783">
        <w:t>分）</w:t>
      </w:r>
    </w:p>
    <w:p w14:paraId="7EDBB2A2" w14:textId="0F5A047B" w:rsidR="00B42783" w:rsidRPr="00EF3108" w:rsidRDefault="004F01FC" w:rsidP="00651A15">
      <w:pPr>
        <w:numPr>
          <w:ilvl w:val="0"/>
          <w:numId w:val="2"/>
        </w:numPr>
      </w:pPr>
      <w:r w:rsidRPr="00EF3108">
        <w:rPr>
          <w:rFonts w:hint="eastAsia"/>
        </w:rPr>
        <w:t>（</w:t>
      </w:r>
      <w:r w:rsidRPr="00EF3108">
        <w:rPr>
          <w:rFonts w:hint="eastAsia"/>
        </w:rPr>
        <w:t>8</w:t>
      </w:r>
      <w:r w:rsidRPr="00EF3108">
        <w:rPr>
          <w:rFonts w:hint="eastAsia"/>
        </w:rPr>
        <w:t>分）（</w:t>
      </w:r>
      <w:r w:rsidRPr="00EF3108">
        <w:rPr>
          <w:rFonts w:hint="eastAsia"/>
        </w:rPr>
        <w:t>1</w:t>
      </w:r>
      <w:r w:rsidRPr="00EF3108">
        <w:rPr>
          <w:rFonts w:hint="eastAsia"/>
        </w:rPr>
        <w:t>）</w:t>
      </w:r>
      <w:r w:rsidR="00B42783" w:rsidRPr="00EF3108">
        <w:t>如图甲、乙所示的实验</w:t>
      </w:r>
      <w:commentRangeStart w:id="21"/>
      <w:r w:rsidR="00B42783" w:rsidRPr="00EF3108">
        <w:t>器材</w:t>
      </w:r>
      <w:commentRangeEnd w:id="21"/>
      <w:r w:rsidRPr="00EF3108">
        <w:rPr>
          <w:rStyle w:val="af4"/>
          <w:szCs w:val="24"/>
        </w:rPr>
        <w:commentReference w:id="21"/>
      </w:r>
      <w:r w:rsidR="00B42783" w:rsidRPr="00EF3108">
        <w:t>：</w:t>
      </w:r>
    </w:p>
    <w:p w14:paraId="4D60E225" w14:textId="77777777" w:rsidR="00B42783" w:rsidRPr="00EF3108" w:rsidRDefault="00B42783" w:rsidP="00B42783">
      <w:r w:rsidRPr="00EF3108">
        <w:rPr>
          <w:noProof/>
        </w:rPr>
        <w:drawing>
          <wp:inline distT="0" distB="0" distL="0" distR="0" wp14:anchorId="5D4E1998" wp14:editId="39C80DDA">
            <wp:extent cx="2514600" cy="1156716"/>
            <wp:effectExtent l="0" t="0" r="0" b="571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514600" cy="1156716"/>
                    </a:xfrm>
                    <a:prstGeom prst="rect">
                      <a:avLst/>
                    </a:prstGeom>
                  </pic:spPr>
                </pic:pic>
              </a:graphicData>
            </a:graphic>
          </wp:inline>
        </w:drawing>
      </w:r>
    </w:p>
    <w:p w14:paraId="18D0717F" w14:textId="1379CFC9" w:rsidR="00B42783" w:rsidRPr="00EF3108" w:rsidRDefault="004F01FC" w:rsidP="00B42783">
      <w:r w:rsidRPr="00EF3108">
        <w:rPr>
          <w:rFonts w:ascii="宋体" w:hAnsi="宋体" w:hint="eastAsia"/>
        </w:rPr>
        <w:t>①</w:t>
      </w:r>
      <w:r w:rsidR="00B42783" w:rsidRPr="00EF3108">
        <w:t>图甲和图乙是测量</w:t>
      </w:r>
      <w:r w:rsidR="00B42783" w:rsidRPr="00EF3108">
        <w:t>________</w:t>
      </w:r>
      <w:r w:rsidR="00B42783" w:rsidRPr="00EF3108">
        <w:t>（选填</w:t>
      </w:r>
      <w:r w:rsidR="00B42783" w:rsidRPr="00EF3108">
        <w:rPr>
          <w:rFonts w:ascii="宋体" w:hAnsi="宋体"/>
        </w:rPr>
        <w:t>“</w:t>
      </w:r>
      <w:r w:rsidR="00B42783" w:rsidRPr="00EF3108">
        <w:t>时间</w:t>
      </w:r>
      <w:r w:rsidR="00B42783" w:rsidRPr="00EF3108">
        <w:rPr>
          <w:rFonts w:ascii="宋体" w:hAnsi="宋体"/>
        </w:rPr>
        <w:t>”</w:t>
      </w:r>
      <w:r w:rsidR="00B42783" w:rsidRPr="00EF3108">
        <w:t>或</w:t>
      </w:r>
      <w:r w:rsidR="00B42783" w:rsidRPr="00EF3108">
        <w:rPr>
          <w:rFonts w:ascii="宋体" w:hAnsi="宋体"/>
        </w:rPr>
        <w:t>“</w:t>
      </w:r>
      <w:r w:rsidR="00B42783" w:rsidRPr="00EF3108">
        <w:t>长度</w:t>
      </w:r>
      <w:r w:rsidR="00B42783" w:rsidRPr="00EF3108">
        <w:rPr>
          <w:rFonts w:ascii="宋体" w:hAnsi="宋体"/>
        </w:rPr>
        <w:t>”</w:t>
      </w:r>
      <w:r w:rsidR="00B42783" w:rsidRPr="00EF3108">
        <w:t>）的仪器，都使用</w:t>
      </w:r>
      <w:r w:rsidR="00B42783" w:rsidRPr="00EF3108">
        <w:t>________</w:t>
      </w:r>
      <w:r w:rsidR="00B42783" w:rsidRPr="00EF3108">
        <w:t>（选填</w:t>
      </w:r>
      <w:r w:rsidR="00B42783" w:rsidRPr="00EF3108">
        <w:rPr>
          <w:rFonts w:ascii="宋体" w:hAnsi="宋体"/>
        </w:rPr>
        <w:t>“</w:t>
      </w:r>
      <w:r w:rsidR="00B42783" w:rsidRPr="00EF3108">
        <w:t>交流</w:t>
      </w:r>
      <w:r w:rsidR="00B42783" w:rsidRPr="00EF3108">
        <w:rPr>
          <w:rFonts w:ascii="宋体" w:hAnsi="宋体"/>
        </w:rPr>
        <w:t>”</w:t>
      </w:r>
      <w:r w:rsidR="00B42783" w:rsidRPr="00EF3108">
        <w:t>或</w:t>
      </w:r>
      <w:r w:rsidR="00B42783" w:rsidRPr="00EF3108">
        <w:rPr>
          <w:rFonts w:ascii="宋体" w:hAnsi="宋体"/>
        </w:rPr>
        <w:t>“</w:t>
      </w:r>
      <w:r w:rsidR="00B42783" w:rsidRPr="00EF3108">
        <w:t>直流</w:t>
      </w:r>
      <w:r w:rsidR="00B42783" w:rsidRPr="00EF3108">
        <w:rPr>
          <w:rFonts w:ascii="宋体" w:hAnsi="宋体"/>
        </w:rPr>
        <w:t>”</w:t>
      </w:r>
      <w:r w:rsidR="00B42783" w:rsidRPr="00EF3108">
        <w:t>）电源。</w:t>
      </w:r>
    </w:p>
    <w:p w14:paraId="0F9ED6A1" w14:textId="7E64C9E6" w:rsidR="00B42783" w:rsidRPr="00EF3108" w:rsidRDefault="004F01FC" w:rsidP="00B42783">
      <w:r w:rsidRPr="00EF3108">
        <w:rPr>
          <w:rFonts w:ascii="宋体" w:hAnsi="宋体" w:hint="eastAsia"/>
        </w:rPr>
        <w:t>②</w:t>
      </w:r>
      <w:r w:rsidR="00B42783" w:rsidRPr="00EF3108">
        <w:t>下列学生分组实验中，可以使用图甲或图乙仪器进行的是</w:t>
      </w:r>
      <w:r w:rsidR="00B42783" w:rsidRPr="00EF3108">
        <w:rPr>
          <w:rFonts w:eastAsia="Times New Roman" w:cs="Times New Roman"/>
        </w:rPr>
        <w:t>________</w:t>
      </w:r>
      <w:r w:rsidR="00B42783" w:rsidRPr="00EF3108">
        <w:t>（多选）</w:t>
      </w:r>
    </w:p>
    <w:p w14:paraId="5B9C8886" w14:textId="5A904B6B" w:rsidR="00B42783" w:rsidRPr="00EF3108" w:rsidRDefault="00B42783" w:rsidP="00B42783">
      <w:r w:rsidRPr="00EF3108">
        <w:t>A</w:t>
      </w:r>
      <w:r w:rsidRPr="00EF3108">
        <w:t>．探究平抛运动</w:t>
      </w:r>
      <w:r w:rsidR="00C85813" w:rsidRPr="00EF3108">
        <w:rPr>
          <w:rFonts w:hint="eastAsia"/>
        </w:rPr>
        <w:t>的</w:t>
      </w:r>
      <w:r w:rsidRPr="00EF3108">
        <w:t>特点</w:t>
      </w:r>
    </w:p>
    <w:p w14:paraId="1F2E52B3" w14:textId="2F652EAE" w:rsidR="00B42783" w:rsidRPr="00EF3108" w:rsidRDefault="00B42783" w:rsidP="00B42783">
      <w:r w:rsidRPr="00EF3108">
        <w:t>B</w:t>
      </w:r>
      <w:r w:rsidRPr="00EF3108">
        <w:t>．测量做直线运动物体的瞬时速度</w:t>
      </w:r>
    </w:p>
    <w:p w14:paraId="4F276495" w14:textId="26728D0F" w:rsidR="00B42783" w:rsidRPr="00EF3108" w:rsidRDefault="00B42783" w:rsidP="00B42783">
      <w:r w:rsidRPr="00EF3108">
        <w:t>C</w:t>
      </w:r>
      <w:r w:rsidRPr="00EF3108">
        <w:t>．探究加速度与物体受力、物体质量的关系</w:t>
      </w:r>
    </w:p>
    <w:p w14:paraId="354A93E0" w14:textId="0B5B2265" w:rsidR="00B42783" w:rsidRPr="00EF3108" w:rsidRDefault="00B42783" w:rsidP="00B42783">
      <w:r w:rsidRPr="00EF3108">
        <w:t>D</w:t>
      </w:r>
      <w:r w:rsidRPr="00EF3108">
        <w:t>．探究向心力大小与半径、角速度、质量的关系</w:t>
      </w:r>
    </w:p>
    <w:p w14:paraId="730D8C75" w14:textId="77777777" w:rsidR="00B42783" w:rsidRPr="00B42783" w:rsidRDefault="00B42783" w:rsidP="00B42783">
      <w:pPr>
        <w:rPr>
          <w:color w:val="EE0000"/>
        </w:rPr>
      </w:pPr>
      <w:r w:rsidRPr="00B42783">
        <w:rPr>
          <w:color w:val="EE0000"/>
        </w:rPr>
        <w:t>【解析】</w:t>
      </w:r>
    </w:p>
    <w:p w14:paraId="4EA85019" w14:textId="77777777" w:rsidR="00EF3108" w:rsidRDefault="00EF3108" w:rsidP="00EF3108">
      <w:pPr>
        <w:rPr>
          <w:color w:val="EE0000"/>
        </w:rPr>
      </w:pPr>
      <w:r>
        <w:rPr>
          <w:rFonts w:hint="eastAsia"/>
          <w:color w:val="EE0000"/>
        </w:rPr>
        <w:lastRenderedPageBreak/>
        <w:t>（</w:t>
      </w:r>
      <w:r>
        <w:rPr>
          <w:rFonts w:hint="eastAsia"/>
          <w:color w:val="EE0000"/>
        </w:rPr>
        <w:t>1</w:t>
      </w:r>
      <w:r>
        <w:rPr>
          <w:rFonts w:hint="eastAsia"/>
          <w:color w:val="EE0000"/>
        </w:rPr>
        <w:t>）</w:t>
      </w:r>
      <w:r w:rsidR="00B42783" w:rsidRPr="00B42783">
        <w:rPr>
          <w:color w:val="EE0000"/>
        </w:rPr>
        <w:t>图甲和图乙都是打点计时器，用来测量时间的工具，都使用交流电源。</w:t>
      </w:r>
    </w:p>
    <w:p w14:paraId="66310845" w14:textId="03C85FD8" w:rsidR="00B42783" w:rsidRPr="00B42783" w:rsidRDefault="00EF3108" w:rsidP="00EF3108">
      <w:pPr>
        <w:rPr>
          <w:color w:val="EE0000"/>
        </w:rPr>
      </w:pPr>
      <w:r>
        <w:rPr>
          <w:rFonts w:hint="eastAsia"/>
          <w:color w:val="EE0000"/>
        </w:rPr>
        <w:t>（</w:t>
      </w:r>
      <w:r>
        <w:rPr>
          <w:rFonts w:hint="eastAsia"/>
          <w:color w:val="EE0000"/>
        </w:rPr>
        <w:t>2</w:t>
      </w:r>
      <w:r>
        <w:rPr>
          <w:rFonts w:hint="eastAsia"/>
          <w:color w:val="EE0000"/>
        </w:rPr>
        <w:t>）</w:t>
      </w:r>
      <w:r w:rsidR="00B42783" w:rsidRPr="00B42783">
        <w:rPr>
          <w:rFonts w:eastAsia="Times New Roman" w:cs="Times New Roman"/>
          <w:color w:val="EE0000"/>
        </w:rPr>
        <w:t>A</w:t>
      </w:r>
      <w:r w:rsidR="00B42783" w:rsidRPr="00B42783">
        <w:rPr>
          <w:color w:val="EE0000"/>
        </w:rPr>
        <w:t>．探究平抛运动的特点不需要使用打点计时器，故</w:t>
      </w:r>
      <w:r w:rsidR="00B42783" w:rsidRPr="00B42783">
        <w:rPr>
          <w:rFonts w:eastAsia="Times New Roman" w:cs="Times New Roman"/>
          <w:color w:val="EE0000"/>
        </w:rPr>
        <w:t>A</w:t>
      </w:r>
      <w:r w:rsidR="00B42783" w:rsidRPr="00B42783">
        <w:rPr>
          <w:color w:val="EE0000"/>
        </w:rPr>
        <w:t>错误；</w:t>
      </w:r>
    </w:p>
    <w:p w14:paraId="02171F94" w14:textId="77777777" w:rsidR="00B42783" w:rsidRPr="00B42783" w:rsidRDefault="00B42783" w:rsidP="00B42783">
      <w:pPr>
        <w:rPr>
          <w:color w:val="EE0000"/>
        </w:rPr>
      </w:pPr>
      <w:r w:rsidRPr="00B42783">
        <w:rPr>
          <w:rFonts w:eastAsia="Times New Roman" w:cs="Times New Roman"/>
          <w:color w:val="EE0000"/>
        </w:rPr>
        <w:t>BC</w:t>
      </w:r>
      <w:r w:rsidRPr="00B42783">
        <w:rPr>
          <w:color w:val="EE0000"/>
        </w:rPr>
        <w:t>．测量做直线运动物体的瞬时速度、探究加速度与物体受力、物体质量的关系都需要使用打点计时器，故</w:t>
      </w:r>
      <w:r w:rsidRPr="00B42783">
        <w:rPr>
          <w:rFonts w:eastAsia="Times New Roman" w:cs="Times New Roman"/>
          <w:color w:val="EE0000"/>
        </w:rPr>
        <w:t>BC</w:t>
      </w:r>
      <w:r w:rsidRPr="00B42783">
        <w:rPr>
          <w:color w:val="EE0000"/>
        </w:rPr>
        <w:t>正确；</w:t>
      </w:r>
    </w:p>
    <w:p w14:paraId="4C232271" w14:textId="77777777" w:rsidR="00B42783" w:rsidRPr="00B42783" w:rsidRDefault="00B42783" w:rsidP="00B42783">
      <w:pPr>
        <w:rPr>
          <w:color w:val="EE0000"/>
        </w:rPr>
      </w:pPr>
      <w:r w:rsidRPr="00B42783">
        <w:rPr>
          <w:rFonts w:eastAsia="Times New Roman" w:cs="Times New Roman"/>
          <w:color w:val="EE0000"/>
        </w:rPr>
        <w:t>D</w:t>
      </w:r>
      <w:r w:rsidRPr="00B42783">
        <w:rPr>
          <w:color w:val="EE0000"/>
        </w:rPr>
        <w:t>．探究向心力大小与半径、角速度、质量的关系不需要使用打点计时器，故</w:t>
      </w:r>
      <w:r w:rsidRPr="00B42783">
        <w:rPr>
          <w:rFonts w:eastAsia="Times New Roman" w:cs="Times New Roman"/>
          <w:color w:val="EE0000"/>
        </w:rPr>
        <w:t>D</w:t>
      </w:r>
      <w:r w:rsidRPr="00B42783">
        <w:rPr>
          <w:color w:val="EE0000"/>
        </w:rPr>
        <w:t>错误。</w:t>
      </w:r>
    </w:p>
    <w:p w14:paraId="7AED334C" w14:textId="77777777" w:rsidR="00B42783" w:rsidRPr="00B42783" w:rsidRDefault="00B42783" w:rsidP="00B42783">
      <w:pPr>
        <w:rPr>
          <w:color w:val="EE0000"/>
        </w:rPr>
      </w:pPr>
      <w:r w:rsidRPr="00B42783">
        <w:rPr>
          <w:color w:val="EE0000"/>
        </w:rPr>
        <w:t>故选</w:t>
      </w:r>
      <w:r w:rsidRPr="00B42783">
        <w:rPr>
          <w:rFonts w:eastAsia="Times New Roman" w:cs="Times New Roman"/>
          <w:color w:val="EE0000"/>
        </w:rPr>
        <w:t>BC</w:t>
      </w:r>
      <w:r w:rsidRPr="00B42783">
        <w:rPr>
          <w:color w:val="EE0000"/>
        </w:rPr>
        <w:t>。</w:t>
      </w:r>
    </w:p>
    <w:p w14:paraId="215C1881" w14:textId="02395E6A" w:rsidR="00651A15" w:rsidRDefault="008C6241" w:rsidP="00B42783">
      <w:pPr>
        <w:rPr>
          <w:color w:val="EE0000"/>
        </w:rPr>
      </w:pPr>
      <w:r w:rsidRPr="00EF3108">
        <w:rPr>
          <w:noProof/>
        </w:rPr>
        <w:drawing>
          <wp:anchor distT="0" distB="0" distL="114300" distR="114300" simplePos="0" relativeHeight="251661312" behindDoc="0" locked="0" layoutInCell="1" allowOverlap="1" wp14:anchorId="3D4F7EB9" wp14:editId="01656B0F">
            <wp:simplePos x="0" y="0"/>
            <wp:positionH relativeFrom="margin">
              <wp:align>right</wp:align>
            </wp:positionH>
            <wp:positionV relativeFrom="paragraph">
              <wp:posOffset>192691</wp:posOffset>
            </wp:positionV>
            <wp:extent cx="826770" cy="1695450"/>
            <wp:effectExtent l="0" t="0" r="0" b="0"/>
            <wp:wrapSquare wrapText="bothSides"/>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826947" cy="1695450"/>
                    </a:xfrm>
                    <a:prstGeom prst="rect">
                      <a:avLst/>
                    </a:prstGeom>
                  </pic:spPr>
                </pic:pic>
              </a:graphicData>
            </a:graphic>
          </wp:anchor>
        </w:drawing>
      </w:r>
    </w:p>
    <w:p w14:paraId="78D5F12D" w14:textId="32F18DFA" w:rsidR="00B42783" w:rsidRPr="00EF3108" w:rsidRDefault="004F01FC" w:rsidP="004F01FC">
      <w:r w:rsidRPr="00EF3108">
        <w:rPr>
          <w:rFonts w:hint="eastAsia"/>
        </w:rPr>
        <w:t>（</w:t>
      </w:r>
      <w:r w:rsidRPr="00EF3108">
        <w:rPr>
          <w:rFonts w:hint="eastAsia"/>
        </w:rPr>
        <w:t>2</w:t>
      </w:r>
      <w:r w:rsidRPr="00EF3108">
        <w:rPr>
          <w:rFonts w:hint="eastAsia"/>
        </w:rPr>
        <w:t>）</w:t>
      </w:r>
      <w:r w:rsidR="00B42783" w:rsidRPr="00EF3108">
        <w:t>在</w:t>
      </w:r>
      <w:r w:rsidR="00B42783" w:rsidRPr="00EF3108">
        <w:rPr>
          <w:rFonts w:ascii="宋体" w:hAnsi="宋体"/>
        </w:rPr>
        <w:t>“</w:t>
      </w:r>
      <w:r w:rsidR="00B42783" w:rsidRPr="00EF3108">
        <w:t>验证机械能守恒定律</w:t>
      </w:r>
      <w:r w:rsidR="00B42783" w:rsidRPr="00EF3108">
        <w:rPr>
          <w:rFonts w:ascii="宋体" w:hAnsi="宋体"/>
        </w:rPr>
        <w:t>”</w:t>
      </w:r>
      <w:r w:rsidR="00B42783" w:rsidRPr="00EF3108">
        <w:t>实验</w:t>
      </w:r>
      <w:commentRangeStart w:id="22"/>
      <w:r w:rsidR="00B42783" w:rsidRPr="00EF3108">
        <w:t>中</w:t>
      </w:r>
      <w:commentRangeEnd w:id="22"/>
      <w:r w:rsidRPr="00EF3108">
        <w:rPr>
          <w:rStyle w:val="af4"/>
          <w:szCs w:val="24"/>
        </w:rPr>
        <w:commentReference w:id="22"/>
      </w:r>
      <w:r w:rsidR="00B42783" w:rsidRPr="00EF3108">
        <w:t>。</w:t>
      </w:r>
    </w:p>
    <w:p w14:paraId="4292543E" w14:textId="2C99A9C0" w:rsidR="00B42783" w:rsidRPr="00EF3108" w:rsidRDefault="004F01FC" w:rsidP="00B42783">
      <w:r w:rsidRPr="00EF3108">
        <w:rPr>
          <w:rFonts w:ascii="宋体" w:hAnsi="宋体" w:hint="eastAsia"/>
        </w:rPr>
        <w:t>①</w:t>
      </w:r>
      <w:r w:rsidR="00B42783" w:rsidRPr="00EF3108">
        <w:t>小明同学释放纸带的瞬间如图丙所示，其操作不当之处是</w:t>
      </w:r>
      <w:r w:rsidR="00B42783" w:rsidRPr="00EF3108">
        <w:t>________</w:t>
      </w:r>
      <w:r w:rsidR="00B42783" w:rsidRPr="00EF3108">
        <w:t>、</w:t>
      </w:r>
      <w:r w:rsidR="00B42783" w:rsidRPr="00EF3108">
        <w:t>________</w:t>
      </w:r>
      <w:r w:rsidR="00B42783" w:rsidRPr="00EF3108">
        <w:t>（写出两点）；</w:t>
      </w:r>
    </w:p>
    <w:p w14:paraId="3396D2C5" w14:textId="16F41114" w:rsidR="00B42783" w:rsidRPr="00EF3108" w:rsidRDefault="004F01FC" w:rsidP="00B42783">
      <w:r w:rsidRPr="00EF3108">
        <w:rPr>
          <w:rFonts w:ascii="宋体" w:hAnsi="宋体" w:hint="eastAsia"/>
        </w:rPr>
        <w:t>②</w:t>
      </w:r>
      <w:r w:rsidR="00B42783" w:rsidRPr="00EF3108">
        <w:t>纠正</w:t>
      </w:r>
      <w:r w:rsidRPr="00EF3108">
        <w:rPr>
          <w:rFonts w:ascii="宋体" w:hAnsi="宋体" w:hint="eastAsia"/>
        </w:rPr>
        <w:t>①</w:t>
      </w:r>
      <w:r w:rsidR="00B42783" w:rsidRPr="00EF3108">
        <w:t>中不当之处后，经准确操作得到如图丁所示的纸带。选取连续打出的点</w:t>
      </w:r>
      <w:r w:rsidR="00B42783" w:rsidRPr="00EF3108">
        <w:rPr>
          <w:rFonts w:eastAsia="Times New Roman" w:cs="Times New Roman"/>
        </w:rPr>
        <w:t>0</w:t>
      </w:r>
      <w:r w:rsidR="00B42783" w:rsidRPr="00EF3108">
        <w:t>、</w:t>
      </w:r>
      <w:r w:rsidR="00B42783" w:rsidRPr="00EF3108">
        <w:rPr>
          <w:rFonts w:eastAsia="Times New Roman" w:cs="Times New Roman"/>
        </w:rPr>
        <w:t>1</w:t>
      </w:r>
      <w:r w:rsidR="00B42783" w:rsidRPr="00EF3108">
        <w:t>、</w:t>
      </w:r>
      <w:r w:rsidR="00B42783" w:rsidRPr="00EF3108">
        <w:rPr>
          <w:rFonts w:eastAsia="Times New Roman" w:cs="Times New Roman"/>
        </w:rPr>
        <w:t>2</w:t>
      </w:r>
      <w:r w:rsidR="00B42783" w:rsidRPr="00EF3108">
        <w:t>、</w:t>
      </w:r>
      <w:r w:rsidR="00B42783" w:rsidRPr="00EF3108">
        <w:rPr>
          <w:rFonts w:eastAsia="Times New Roman" w:cs="Times New Roman"/>
        </w:rPr>
        <w:t>3</w:t>
      </w:r>
      <w:r w:rsidR="00B42783" w:rsidRPr="00EF3108">
        <w:t>、</w:t>
      </w:r>
      <w:r w:rsidR="00B42783" w:rsidRPr="00EF3108">
        <w:rPr>
          <w:rFonts w:eastAsia="Times New Roman" w:cs="Times New Roman"/>
        </w:rPr>
        <w:t>4……</w:t>
      </w:r>
      <w:r w:rsidR="00B42783" w:rsidRPr="00EF3108">
        <w:t>为计数点，则计数点</w:t>
      </w:r>
      <w:r w:rsidR="00B42783" w:rsidRPr="00EF3108">
        <w:rPr>
          <w:rFonts w:eastAsia="Times New Roman" w:cs="Times New Roman"/>
        </w:rPr>
        <w:t>6</w:t>
      </w:r>
      <w:r w:rsidR="00B42783" w:rsidRPr="00EF3108">
        <w:t>的读数为</w:t>
      </w:r>
      <w:r w:rsidR="00B42783" w:rsidRPr="00EF3108">
        <w:t>________</w:t>
      </w:r>
      <w:r w:rsidR="00B42783" w:rsidRPr="00EF3108">
        <w:rPr>
          <w:rFonts w:eastAsia="Times New Roman" w:cs="Times New Roman"/>
        </w:rPr>
        <w:t>cm</w:t>
      </w:r>
      <w:r w:rsidR="00B42783" w:rsidRPr="00EF3108">
        <w:t>；实验中每隔</w:t>
      </w:r>
      <w:r w:rsidR="00B42783" w:rsidRPr="00EF3108">
        <w:rPr>
          <w:rFonts w:eastAsia="Times New Roman" w:cs="Times New Roman"/>
        </w:rPr>
        <w:t>0.02</w:t>
      </w:r>
      <w:r w:rsidR="00EF3108" w:rsidRPr="00EF3108">
        <w:rPr>
          <w:rFonts w:eastAsiaTheme="minorEastAsia" w:cs="Times New Roman" w:hint="eastAsia"/>
        </w:rPr>
        <w:t xml:space="preserve"> </w:t>
      </w:r>
      <w:r w:rsidR="00B42783" w:rsidRPr="00EF3108">
        <w:rPr>
          <w:rFonts w:eastAsia="Times New Roman" w:cs="Times New Roman"/>
        </w:rPr>
        <w:t>s</w:t>
      </w:r>
      <w:r w:rsidR="00B42783" w:rsidRPr="00EF3108">
        <w:t>打一个点，则打下计数点</w:t>
      </w:r>
      <w:r w:rsidR="00B42783" w:rsidRPr="00EF3108">
        <w:rPr>
          <w:rFonts w:eastAsia="Times New Roman" w:cs="Times New Roman"/>
        </w:rPr>
        <w:t>7</w:t>
      </w:r>
      <w:r w:rsidR="00B42783" w:rsidRPr="00EF3108">
        <w:t>时纸带速度的大小为</w:t>
      </w:r>
      <w:r w:rsidR="00B42783" w:rsidRPr="00EF3108">
        <w:t>________</w:t>
      </w:r>
      <w:r w:rsidR="00B42783" w:rsidRPr="00EF3108">
        <w:rPr>
          <w:rFonts w:eastAsia="Times New Roman" w:cs="Times New Roman"/>
        </w:rPr>
        <w:t>m/s</w:t>
      </w:r>
      <w:r w:rsidR="00B42783" w:rsidRPr="00EF3108">
        <w:t>（保留三位有效数字）。</w:t>
      </w:r>
    </w:p>
    <w:p w14:paraId="3C209EC5" w14:textId="77777777" w:rsidR="00B42783" w:rsidRPr="00EF3108" w:rsidRDefault="00B42783" w:rsidP="00B42783">
      <w:r w:rsidRPr="00EF3108">
        <w:rPr>
          <w:noProof/>
        </w:rPr>
        <w:drawing>
          <wp:inline distT="0" distB="0" distL="0" distR="0" wp14:anchorId="5497ECD3" wp14:editId="60E1F852">
            <wp:extent cx="4784312" cy="895350"/>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4784312" cy="895350"/>
                    </a:xfrm>
                    <a:prstGeom prst="rect">
                      <a:avLst/>
                    </a:prstGeom>
                  </pic:spPr>
                </pic:pic>
              </a:graphicData>
            </a:graphic>
          </wp:inline>
        </w:drawing>
      </w:r>
    </w:p>
    <w:p w14:paraId="71FE4A45" w14:textId="77777777" w:rsidR="00B42783" w:rsidRPr="00B42783" w:rsidRDefault="00B42783" w:rsidP="00B42783">
      <w:pPr>
        <w:rPr>
          <w:color w:val="EE0000"/>
        </w:rPr>
      </w:pPr>
      <w:r w:rsidRPr="00B42783">
        <w:rPr>
          <w:color w:val="EE0000"/>
        </w:rPr>
        <w:t>【解析】</w:t>
      </w:r>
    </w:p>
    <w:p w14:paraId="5ADD33CC" w14:textId="0EE67687" w:rsidR="00B42783" w:rsidRPr="00B42783" w:rsidRDefault="00EF3108" w:rsidP="00EF3108">
      <w:pPr>
        <w:rPr>
          <w:color w:val="EE0000"/>
        </w:rPr>
      </w:pPr>
      <w:r>
        <w:rPr>
          <w:rFonts w:hint="eastAsia"/>
          <w:color w:val="EE0000"/>
        </w:rPr>
        <w:t>（</w:t>
      </w:r>
      <w:r>
        <w:rPr>
          <w:rFonts w:hint="eastAsia"/>
          <w:color w:val="EE0000"/>
        </w:rPr>
        <w:t>1</w:t>
      </w:r>
      <w:r>
        <w:rPr>
          <w:rFonts w:hint="eastAsia"/>
          <w:color w:val="EE0000"/>
        </w:rPr>
        <w:t>）</w:t>
      </w:r>
      <w:r w:rsidR="00B42783" w:rsidRPr="00B42783">
        <w:rPr>
          <w:color w:val="EE0000"/>
        </w:rPr>
        <w:t>实验时，应让重物紧靠打点计时器，手拉着纸带的上方，保持纸带竖直，由静止释放，操作不当之处是重物没有紧靠打点计时器，纸带没有保持竖直。</w:t>
      </w:r>
    </w:p>
    <w:p w14:paraId="57F6FB7A" w14:textId="77777777" w:rsidR="00EF3108" w:rsidRDefault="00EF3108" w:rsidP="00EF3108">
      <w:pPr>
        <w:rPr>
          <w:color w:val="EE0000"/>
        </w:rPr>
      </w:pPr>
      <w:r>
        <w:rPr>
          <w:rFonts w:hint="eastAsia"/>
          <w:color w:val="EE0000"/>
        </w:rPr>
        <w:t>（</w:t>
      </w:r>
      <w:r>
        <w:rPr>
          <w:rFonts w:hint="eastAsia"/>
          <w:color w:val="EE0000"/>
        </w:rPr>
        <w:t>2</w:t>
      </w:r>
      <w:r>
        <w:rPr>
          <w:rFonts w:hint="eastAsia"/>
          <w:color w:val="EE0000"/>
        </w:rPr>
        <w:t>）</w:t>
      </w:r>
      <w:r w:rsidR="00B42783" w:rsidRPr="00B42783">
        <w:rPr>
          <w:color w:val="EE0000"/>
        </w:rPr>
        <w:t>刻度尺的分度值为</w:t>
      </w:r>
      <w:r w:rsidR="00B42783" w:rsidRPr="00B42783">
        <w:rPr>
          <w:rFonts w:eastAsia="Times New Roman" w:cs="Times New Roman"/>
          <w:color w:val="EE0000"/>
        </w:rPr>
        <w:t>0.1</w:t>
      </w:r>
      <w:r>
        <w:rPr>
          <w:rFonts w:eastAsiaTheme="minorEastAsia" w:cs="Times New Roman" w:hint="eastAsia"/>
          <w:color w:val="EE0000"/>
        </w:rPr>
        <w:t xml:space="preserve"> </w:t>
      </w:r>
      <w:r w:rsidR="00B42783" w:rsidRPr="00B42783">
        <w:rPr>
          <w:rFonts w:eastAsia="Times New Roman" w:cs="Times New Roman"/>
          <w:color w:val="EE0000"/>
        </w:rPr>
        <w:t>cm</w:t>
      </w:r>
      <w:r w:rsidR="00B42783" w:rsidRPr="00B42783">
        <w:rPr>
          <w:color w:val="EE0000"/>
        </w:rPr>
        <w:t>，需要估读到下一位，根据题图可得计数点</w:t>
      </w:r>
      <w:r w:rsidR="00B42783" w:rsidRPr="00B42783">
        <w:rPr>
          <w:rFonts w:eastAsia="Times New Roman" w:cs="Times New Roman"/>
          <w:color w:val="EE0000"/>
        </w:rPr>
        <w:t>6</w:t>
      </w:r>
      <w:r w:rsidR="00B42783" w:rsidRPr="00B42783">
        <w:rPr>
          <w:color w:val="EE0000"/>
        </w:rPr>
        <w:t>的读数为</w:t>
      </w:r>
      <w:r w:rsidR="00B42783" w:rsidRPr="00B42783">
        <w:rPr>
          <w:rFonts w:eastAsia="Times New Roman" w:cs="Times New Roman"/>
          <w:color w:val="EE0000"/>
        </w:rPr>
        <w:t>8.35</w:t>
      </w:r>
      <w:r>
        <w:rPr>
          <w:rFonts w:eastAsiaTheme="minorEastAsia" w:cs="Times New Roman" w:hint="eastAsia"/>
          <w:color w:val="EE0000"/>
        </w:rPr>
        <w:t xml:space="preserve"> </w:t>
      </w:r>
      <w:r w:rsidR="00B42783" w:rsidRPr="00B42783">
        <w:rPr>
          <w:rFonts w:eastAsia="Times New Roman" w:cs="Times New Roman"/>
          <w:color w:val="EE0000"/>
        </w:rPr>
        <w:t>cm</w:t>
      </w:r>
      <w:r w:rsidR="00B42783" w:rsidRPr="00B42783">
        <w:rPr>
          <w:color w:val="EE0000"/>
        </w:rPr>
        <w:t>；</w:t>
      </w:r>
    </w:p>
    <w:p w14:paraId="54DF1E94" w14:textId="37F48ACE" w:rsidR="00B42783" w:rsidRPr="00B42783" w:rsidRDefault="00B42783" w:rsidP="00EF3108">
      <w:pPr>
        <w:rPr>
          <w:color w:val="EE0000"/>
        </w:rPr>
      </w:pPr>
      <w:r w:rsidRPr="00B42783">
        <w:rPr>
          <w:color w:val="EE0000"/>
        </w:rPr>
        <w:t>根据匀变速直线运动中间时刻瞬时速度等于该过程平均速度可得打下计数点</w:t>
      </w:r>
      <w:r w:rsidRPr="00B42783">
        <w:rPr>
          <w:rFonts w:eastAsia="Times New Roman" w:cs="Times New Roman"/>
          <w:color w:val="EE0000"/>
        </w:rPr>
        <w:t>7</w:t>
      </w:r>
      <w:r w:rsidRPr="00B42783">
        <w:rPr>
          <w:color w:val="EE0000"/>
        </w:rPr>
        <w:t>时纸带速度</w:t>
      </w:r>
      <w:r w:rsidR="00EF3108">
        <w:rPr>
          <w:rFonts w:hint="eastAsia"/>
          <w:noProof/>
          <w:color w:val="EE0000"/>
        </w:rPr>
        <w:t>的</w:t>
      </w:r>
      <w:r w:rsidRPr="00B42783">
        <w:rPr>
          <w:color w:val="EE0000"/>
        </w:rPr>
        <w:t>大小</w:t>
      </w:r>
      <w:r w:rsidRPr="00B42783">
        <w:rPr>
          <w:color w:val="EE0000"/>
        </w:rPr>
        <w:object w:dxaOrig="3497" w:dyaOrig="617" w14:anchorId="68D3D08C">
          <v:shape id="_x0000_i1059" type="#_x0000_t75" alt="学科网(www.zxxk.com)--教育资源门户，提供试卷、教案、课件、论文、素材以及各类教学资源下载，还有大量而丰富的教学相关资讯！ pz6bFJWLL0tN+fUPil0Ivg==" style="width:175.05pt;height:31.05pt" o:ole="">
            <v:imagedata r:id="rId98" o:title="eqId35d91c869b519366944529c60b1b46f7"/>
          </v:shape>
          <o:OLEObject Type="Embed" ProgID="Equation.DSMT4" ShapeID="_x0000_i1059" DrawAspect="Content" ObjectID="_1830536248" r:id="rId99"/>
        </w:object>
      </w:r>
    </w:p>
    <w:p w14:paraId="4F5A2A0A" w14:textId="77777777" w:rsidR="00651A15" w:rsidRDefault="00651A15" w:rsidP="00B42783">
      <w:pPr>
        <w:rPr>
          <w:color w:val="EE0000"/>
        </w:rPr>
      </w:pPr>
    </w:p>
    <w:p w14:paraId="0EA4EF08" w14:textId="2301BA99" w:rsidR="00B42783" w:rsidRPr="001413AD" w:rsidRDefault="004F01FC" w:rsidP="00651A15">
      <w:pPr>
        <w:numPr>
          <w:ilvl w:val="0"/>
          <w:numId w:val="2"/>
        </w:numPr>
      </w:pPr>
      <w:r w:rsidRPr="001413AD">
        <w:rPr>
          <w:rFonts w:hint="eastAsia"/>
        </w:rPr>
        <w:t>（</w:t>
      </w:r>
      <w:r w:rsidRPr="001413AD">
        <w:rPr>
          <w:rFonts w:hint="eastAsia"/>
        </w:rPr>
        <w:t>8</w:t>
      </w:r>
      <w:r w:rsidRPr="001413AD">
        <w:rPr>
          <w:rFonts w:hint="eastAsia"/>
        </w:rPr>
        <w:t>分）（</w:t>
      </w:r>
      <w:r w:rsidRPr="001413AD">
        <w:rPr>
          <w:rFonts w:hint="eastAsia"/>
        </w:rPr>
        <w:t>1</w:t>
      </w:r>
      <w:r w:rsidRPr="001413AD">
        <w:rPr>
          <w:rFonts w:hint="eastAsia"/>
        </w:rPr>
        <w:t>）</w:t>
      </w:r>
      <w:r w:rsidR="00B42783" w:rsidRPr="001413AD">
        <w:t>小明同学练习使用多用电表测电阻，他将选择开关置于如图甲所示挡位后，把红黑表笔短接，调节</w:t>
      </w:r>
      <w:r w:rsidR="00B42783" w:rsidRPr="001413AD">
        <w:t>________</w:t>
      </w:r>
      <w:r w:rsidR="00B42783" w:rsidRPr="001413AD">
        <w:t>（选填</w:t>
      </w:r>
      <w:r w:rsidR="00B42783" w:rsidRPr="001413AD">
        <w:rPr>
          <w:rFonts w:ascii="宋体" w:hAnsi="宋体"/>
        </w:rPr>
        <w:t>“</w:t>
      </w:r>
      <w:r w:rsidR="00B42783" w:rsidRPr="001413AD">
        <w:rPr>
          <w:rFonts w:eastAsia="Times New Roman" w:cs="Times New Roman"/>
        </w:rPr>
        <w:t>A</w:t>
      </w:r>
      <w:r w:rsidR="00B42783" w:rsidRPr="001413AD">
        <w:rPr>
          <w:rFonts w:ascii="宋体" w:hAnsi="宋体"/>
        </w:rPr>
        <w:t>”</w:t>
      </w:r>
      <w:r w:rsidR="00B42783" w:rsidRPr="001413AD">
        <w:t>或</w:t>
      </w:r>
      <w:r w:rsidR="00B42783" w:rsidRPr="001413AD">
        <w:rPr>
          <w:rFonts w:ascii="宋体" w:hAnsi="宋体"/>
        </w:rPr>
        <w:t>“</w:t>
      </w:r>
      <w:r w:rsidR="00B42783" w:rsidRPr="001413AD">
        <w:rPr>
          <w:rFonts w:eastAsia="Times New Roman" w:cs="Times New Roman"/>
        </w:rPr>
        <w:t>B</w:t>
      </w:r>
      <w:r w:rsidR="00B42783" w:rsidRPr="001413AD">
        <w:rPr>
          <w:rFonts w:ascii="宋体" w:hAnsi="宋体"/>
        </w:rPr>
        <w:t>”</w:t>
      </w:r>
      <w:r w:rsidR="00B42783" w:rsidRPr="001413AD">
        <w:t>）使指针指向电阻</w:t>
      </w:r>
      <w:r w:rsidR="00B42783" w:rsidRPr="001413AD">
        <w:rPr>
          <w:rFonts w:ascii="宋体" w:hAnsi="宋体"/>
        </w:rPr>
        <w:t>“</w:t>
      </w:r>
      <w:r w:rsidR="00B42783" w:rsidRPr="001413AD">
        <w:rPr>
          <w:rFonts w:eastAsia="Times New Roman" w:cs="Times New Roman"/>
        </w:rPr>
        <w:t>0</w:t>
      </w:r>
      <w:r w:rsidR="00B42783" w:rsidRPr="001413AD">
        <w:rPr>
          <w:rFonts w:ascii="宋体" w:hAnsi="宋体"/>
        </w:rPr>
        <w:t>”</w:t>
      </w:r>
      <w:r w:rsidR="00B42783" w:rsidRPr="001413AD">
        <w:t>刻度。再把两支表笔分别接触电阻两端，表盘和指针如图甲所示，则此待测电阻阻值为</w:t>
      </w:r>
      <w:r w:rsidR="00B42783" w:rsidRPr="001413AD">
        <w:t>________</w:t>
      </w:r>
      <w:commentRangeStart w:id="23"/>
      <w:r w:rsidR="00B42783" w:rsidRPr="001413AD">
        <w:rPr>
          <w:rFonts w:eastAsia="Times New Roman" w:cs="Times New Roman"/>
        </w:rPr>
        <w:t>Ω</w:t>
      </w:r>
      <w:commentRangeEnd w:id="23"/>
      <w:r w:rsidRPr="001413AD">
        <w:rPr>
          <w:rStyle w:val="af4"/>
          <w:szCs w:val="24"/>
        </w:rPr>
        <w:commentReference w:id="23"/>
      </w:r>
      <w:r w:rsidR="00B42783" w:rsidRPr="001413AD">
        <w:t>。</w:t>
      </w:r>
    </w:p>
    <w:p w14:paraId="6872C285" w14:textId="77777777" w:rsidR="00B42783" w:rsidRPr="001413AD" w:rsidRDefault="00B42783" w:rsidP="00B42783">
      <w:r w:rsidRPr="001413AD">
        <w:rPr>
          <w:noProof/>
        </w:rPr>
        <w:lastRenderedPageBreak/>
        <w:drawing>
          <wp:inline distT="0" distB="0" distL="0" distR="0" wp14:anchorId="6860C09F" wp14:editId="364AB996">
            <wp:extent cx="3927764" cy="2724886"/>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3931935" cy="2727780"/>
                    </a:xfrm>
                    <a:prstGeom prst="rect">
                      <a:avLst/>
                    </a:prstGeom>
                  </pic:spPr>
                </pic:pic>
              </a:graphicData>
            </a:graphic>
          </wp:inline>
        </w:drawing>
      </w:r>
    </w:p>
    <w:p w14:paraId="159D6680" w14:textId="43EBAAF0" w:rsidR="00B42783" w:rsidRPr="00B42783" w:rsidRDefault="00B42783" w:rsidP="00B42783">
      <w:pPr>
        <w:rPr>
          <w:color w:val="EE0000"/>
        </w:rPr>
      </w:pPr>
      <w:r w:rsidRPr="00B42783">
        <w:rPr>
          <w:color w:val="EE0000"/>
        </w:rPr>
        <w:t>【答案】</w:t>
      </w:r>
    </w:p>
    <w:p w14:paraId="74B97F3B" w14:textId="77777777" w:rsidR="00EF3108" w:rsidRDefault="00B42783" w:rsidP="00EF3108">
      <w:pPr>
        <w:rPr>
          <w:color w:val="EE0000"/>
        </w:rPr>
      </w:pPr>
      <w:r w:rsidRPr="00B42783">
        <w:rPr>
          <w:color w:val="EE0000"/>
        </w:rPr>
        <w:t>【详解】图中旋钮</w:t>
      </w:r>
      <w:r w:rsidRPr="00644549">
        <w:rPr>
          <w:rFonts w:ascii="宋体" w:hAnsi="宋体"/>
          <w:color w:val="EE0000"/>
        </w:rPr>
        <w:t>“</w:t>
      </w:r>
      <w:r w:rsidRPr="00B42783">
        <w:rPr>
          <w:rFonts w:eastAsia="Times New Roman" w:cs="Times New Roman"/>
          <w:color w:val="EE0000"/>
        </w:rPr>
        <w:t>A</w:t>
      </w:r>
      <w:r w:rsidRPr="00644549">
        <w:rPr>
          <w:rFonts w:ascii="宋体" w:hAnsi="宋体"/>
          <w:color w:val="EE0000"/>
        </w:rPr>
        <w:t>”</w:t>
      </w:r>
      <w:r w:rsidRPr="00B42783">
        <w:rPr>
          <w:color w:val="EE0000"/>
        </w:rPr>
        <w:t>是欧姆调零旋钮，应调节旋钮</w:t>
      </w:r>
      <w:r w:rsidRPr="00644549">
        <w:rPr>
          <w:rFonts w:ascii="宋体" w:hAnsi="宋体"/>
          <w:color w:val="EE0000"/>
        </w:rPr>
        <w:t>“</w:t>
      </w:r>
      <w:r w:rsidRPr="00B42783">
        <w:rPr>
          <w:rFonts w:eastAsia="Times New Roman" w:cs="Times New Roman"/>
          <w:color w:val="EE0000"/>
        </w:rPr>
        <w:t>A</w:t>
      </w:r>
      <w:r w:rsidRPr="00644549">
        <w:rPr>
          <w:rFonts w:ascii="宋体" w:hAnsi="宋体"/>
          <w:color w:val="EE0000"/>
        </w:rPr>
        <w:t>”</w:t>
      </w:r>
      <w:r w:rsidRPr="00B42783">
        <w:rPr>
          <w:color w:val="EE0000"/>
        </w:rPr>
        <w:t>进行欧姆调零；</w:t>
      </w:r>
    </w:p>
    <w:p w14:paraId="447AB8B9" w14:textId="6D31B16B" w:rsidR="00B42783" w:rsidRPr="00B42783" w:rsidRDefault="00B42783" w:rsidP="00EF3108">
      <w:pPr>
        <w:rPr>
          <w:color w:val="EE0000"/>
        </w:rPr>
      </w:pPr>
      <w:r w:rsidRPr="00B42783">
        <w:rPr>
          <w:color w:val="EE0000"/>
        </w:rPr>
        <w:t>由图可知，指针指示刻度为</w:t>
      </w:r>
      <w:r w:rsidRPr="00B42783">
        <w:rPr>
          <w:rFonts w:eastAsia="Times New Roman" w:cs="Times New Roman"/>
          <w:color w:val="EE0000"/>
        </w:rPr>
        <w:t>6</w:t>
      </w:r>
      <w:r w:rsidRPr="00B42783">
        <w:rPr>
          <w:color w:val="EE0000"/>
        </w:rPr>
        <w:t>，可知待测电阻的测量值为</w:t>
      </w:r>
      <w:r w:rsidRPr="00B42783">
        <w:rPr>
          <w:color w:val="EE0000"/>
        </w:rPr>
        <w:object w:dxaOrig="1440" w:dyaOrig="285" w14:anchorId="20F4860B">
          <v:shape id="_x0000_i1060" type="#_x0000_t75" alt="学科网(www.zxxk.com)--教育资源门户，提供试卷、教案、课件、论文、素材以及各类教学资源下载，还有大量而丰富的教学相关资讯！ pz6bFJWLL0tN+fUPil0Ivg==" style="width:1in;height:14.1pt" o:ole="">
            <v:imagedata r:id="rId101" o:title="eqId51305c03b974ca17ac041db55ed607b5"/>
          </v:shape>
          <o:OLEObject Type="Embed" ProgID="Equation.DSMT4" ShapeID="_x0000_i1060" DrawAspect="Content" ObjectID="_1830536249" r:id="rId102"/>
        </w:object>
      </w:r>
    </w:p>
    <w:p w14:paraId="2E5CB85E" w14:textId="7E2F75B0" w:rsidR="00651A15" w:rsidRDefault="00072E8F" w:rsidP="00B42783">
      <w:pPr>
        <w:rPr>
          <w:color w:val="EE0000"/>
        </w:rPr>
      </w:pPr>
      <w:r w:rsidRPr="00072E8F">
        <w:rPr>
          <w:color w:val="EE0000"/>
        </w:rPr>
        <w:drawing>
          <wp:inline distT="0" distB="0" distL="0" distR="0" wp14:anchorId="7DC2CFD4" wp14:editId="419AC426">
            <wp:extent cx="5274310" cy="2559685"/>
            <wp:effectExtent l="0" t="0" r="2540" b="0"/>
            <wp:docPr id="19862627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262798" name=""/>
                    <pic:cNvPicPr/>
                  </pic:nvPicPr>
                  <pic:blipFill>
                    <a:blip r:embed="rId103"/>
                    <a:stretch>
                      <a:fillRect/>
                    </a:stretch>
                  </pic:blipFill>
                  <pic:spPr>
                    <a:xfrm>
                      <a:off x="0" y="0"/>
                      <a:ext cx="5274310" cy="2559685"/>
                    </a:xfrm>
                    <a:prstGeom prst="rect">
                      <a:avLst/>
                    </a:prstGeom>
                  </pic:spPr>
                </pic:pic>
              </a:graphicData>
            </a:graphic>
          </wp:inline>
        </w:drawing>
      </w:r>
    </w:p>
    <w:p w14:paraId="5086DC3F" w14:textId="77777777" w:rsidR="00072E8F" w:rsidRDefault="00072E8F" w:rsidP="00B42783">
      <w:pPr>
        <w:rPr>
          <w:color w:val="EE0000"/>
        </w:rPr>
      </w:pPr>
    </w:p>
    <w:p w14:paraId="30BA21AA" w14:textId="77777777" w:rsidR="00072E8F" w:rsidRDefault="00072E8F" w:rsidP="00B42783">
      <w:pPr>
        <w:rPr>
          <w:rFonts w:hint="eastAsia"/>
          <w:color w:val="EE0000"/>
        </w:rPr>
      </w:pPr>
    </w:p>
    <w:p w14:paraId="330D6F65" w14:textId="4EEBDA90" w:rsidR="00B42783" w:rsidRPr="00B01CCC" w:rsidRDefault="004F01FC" w:rsidP="004F01FC">
      <w:r w:rsidRPr="00B01CCC">
        <w:rPr>
          <w:rFonts w:hint="eastAsia"/>
        </w:rPr>
        <w:t>（</w:t>
      </w:r>
      <w:r w:rsidRPr="00B01CCC">
        <w:rPr>
          <w:rFonts w:hint="eastAsia"/>
        </w:rPr>
        <w:t>2</w:t>
      </w:r>
      <w:r w:rsidRPr="00B01CCC">
        <w:rPr>
          <w:rFonts w:hint="eastAsia"/>
        </w:rPr>
        <w:t>）</w:t>
      </w:r>
      <w:r w:rsidR="00B42783" w:rsidRPr="00B01CCC">
        <w:t>在</w:t>
      </w:r>
      <w:r w:rsidR="00B42783" w:rsidRPr="00B01CCC">
        <w:rPr>
          <w:rFonts w:ascii="宋体" w:hAnsi="宋体"/>
        </w:rPr>
        <w:t>“</w:t>
      </w:r>
      <w:r w:rsidR="00B42783" w:rsidRPr="00B01CCC">
        <w:t>测量电源的电动势和内阻</w:t>
      </w:r>
      <w:r w:rsidR="00B42783" w:rsidRPr="00B01CCC">
        <w:rPr>
          <w:rFonts w:ascii="宋体" w:hAnsi="宋体"/>
        </w:rPr>
        <w:t>”</w:t>
      </w:r>
      <w:r w:rsidR="00B42783" w:rsidRPr="00B01CCC">
        <w:t>实验中，小明同学欲测量一节干电池的电动势和内阻。</w:t>
      </w:r>
    </w:p>
    <w:p w14:paraId="25773588" w14:textId="4F341369" w:rsidR="00B42783" w:rsidRPr="00B01CCC" w:rsidRDefault="004F01FC" w:rsidP="00B42783">
      <w:r w:rsidRPr="00B01CCC">
        <w:rPr>
          <w:rFonts w:ascii="宋体" w:hAnsi="宋体" w:hint="eastAsia"/>
        </w:rPr>
        <w:t>①</w:t>
      </w:r>
      <w:r w:rsidR="00B42783" w:rsidRPr="00B01CCC">
        <w:t>实验中部分连线如图乙所示，与电压表相连的导线</w:t>
      </w:r>
      <w:r w:rsidR="00B42783" w:rsidRPr="00B01CCC">
        <w:rPr>
          <w:rFonts w:eastAsia="Times New Roman" w:cs="Times New Roman"/>
          <w:iCs/>
        </w:rPr>
        <w:t>a</w:t>
      </w:r>
      <w:r w:rsidR="00B42783" w:rsidRPr="00B01CCC">
        <w:t>端应连接到</w:t>
      </w:r>
      <w:r w:rsidR="00B42783" w:rsidRPr="00B01CCC">
        <w:t>________</w:t>
      </w:r>
      <w:r w:rsidR="00B42783" w:rsidRPr="00B01CCC">
        <w:t>（选填</w:t>
      </w:r>
      <w:r w:rsidR="00B42783" w:rsidRPr="00B01CCC">
        <w:rPr>
          <w:rFonts w:ascii="宋体" w:hAnsi="宋体"/>
        </w:rPr>
        <w:t>“</w:t>
      </w:r>
      <w:r w:rsidR="00B42783" w:rsidRPr="00B01CCC">
        <w:rPr>
          <w:rFonts w:eastAsia="Times New Roman" w:cs="Times New Roman"/>
          <w:iCs/>
        </w:rPr>
        <w:t>A</w:t>
      </w:r>
      <w:r w:rsidR="00B42783" w:rsidRPr="00B01CCC">
        <w:rPr>
          <w:rFonts w:ascii="宋体" w:hAnsi="宋体"/>
          <w:iCs/>
        </w:rPr>
        <w:t>”</w:t>
      </w:r>
      <w:r w:rsidR="00B42783" w:rsidRPr="00B01CCC">
        <w:rPr>
          <w:iCs/>
        </w:rPr>
        <w:t>、</w:t>
      </w:r>
      <w:r w:rsidR="00B42783" w:rsidRPr="00B01CCC">
        <w:rPr>
          <w:rFonts w:ascii="宋体" w:hAnsi="宋体"/>
          <w:iCs/>
        </w:rPr>
        <w:t>“</w:t>
      </w:r>
      <w:r w:rsidR="00B42783" w:rsidRPr="00B01CCC">
        <w:rPr>
          <w:rFonts w:eastAsia="Times New Roman" w:cs="Times New Roman"/>
          <w:iCs/>
        </w:rPr>
        <w:t>B</w:t>
      </w:r>
      <w:r w:rsidR="00B42783" w:rsidRPr="00B01CCC">
        <w:rPr>
          <w:rFonts w:ascii="宋体" w:hAnsi="宋体"/>
          <w:iCs/>
        </w:rPr>
        <w:t>”</w:t>
      </w:r>
      <w:r w:rsidR="00B42783" w:rsidRPr="00B01CCC">
        <w:rPr>
          <w:iCs/>
        </w:rPr>
        <w:t>、</w:t>
      </w:r>
      <w:r w:rsidR="00B42783" w:rsidRPr="00B01CCC">
        <w:rPr>
          <w:rFonts w:ascii="宋体" w:hAnsi="宋体"/>
          <w:iCs/>
        </w:rPr>
        <w:t>“</w:t>
      </w:r>
      <w:r w:rsidR="00B42783" w:rsidRPr="00B01CCC">
        <w:rPr>
          <w:rFonts w:eastAsia="Times New Roman" w:cs="Times New Roman"/>
          <w:iCs/>
        </w:rPr>
        <w:t>C</w:t>
      </w:r>
      <w:r w:rsidR="00B42783" w:rsidRPr="00B01CCC">
        <w:rPr>
          <w:rFonts w:ascii="宋体" w:hAnsi="宋体"/>
          <w:iCs/>
        </w:rPr>
        <w:t>”</w:t>
      </w:r>
      <w:r w:rsidR="00B42783" w:rsidRPr="00B01CCC">
        <w:rPr>
          <w:iCs/>
        </w:rPr>
        <w:t>或</w:t>
      </w:r>
      <w:r w:rsidR="00B42783" w:rsidRPr="00B01CCC">
        <w:rPr>
          <w:rFonts w:ascii="宋体" w:hAnsi="宋体"/>
          <w:iCs/>
        </w:rPr>
        <w:t>“</w:t>
      </w:r>
      <w:r w:rsidR="00B42783" w:rsidRPr="00B01CCC">
        <w:rPr>
          <w:rFonts w:eastAsia="Times New Roman" w:cs="Times New Roman"/>
          <w:iCs/>
        </w:rPr>
        <w:t>D</w:t>
      </w:r>
      <w:r w:rsidR="00B42783" w:rsidRPr="00B01CCC">
        <w:rPr>
          <w:rFonts w:ascii="宋体" w:hAnsi="宋体"/>
          <w:iCs/>
        </w:rPr>
        <w:t>”</w:t>
      </w:r>
      <w:r w:rsidR="00B42783" w:rsidRPr="00B01CCC">
        <w:t>）接线柱</w:t>
      </w:r>
      <w:commentRangeStart w:id="24"/>
      <w:r w:rsidR="00B42783" w:rsidRPr="00B01CCC">
        <w:t>上</w:t>
      </w:r>
      <w:commentRangeEnd w:id="24"/>
      <w:r w:rsidRPr="00B01CCC">
        <w:rPr>
          <w:rStyle w:val="af4"/>
          <w:szCs w:val="24"/>
        </w:rPr>
        <w:commentReference w:id="24"/>
      </w:r>
      <w:r w:rsidR="00B42783" w:rsidRPr="00B01CCC">
        <w:t>。</w:t>
      </w:r>
    </w:p>
    <w:p w14:paraId="694D72F4" w14:textId="77777777" w:rsidR="00B42783" w:rsidRPr="00B01CCC" w:rsidRDefault="00B42783" w:rsidP="00B42783">
      <w:r w:rsidRPr="00B01CCC">
        <w:rPr>
          <w:noProof/>
        </w:rPr>
        <w:drawing>
          <wp:inline distT="0" distB="0" distL="0" distR="0" wp14:anchorId="0DE39BB4" wp14:editId="4709D2A3">
            <wp:extent cx="1516823" cy="1476375"/>
            <wp:effectExtent l="0" t="0" r="762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516823" cy="1476375"/>
                    </a:xfrm>
                    <a:prstGeom prst="rect">
                      <a:avLst/>
                    </a:prstGeom>
                  </pic:spPr>
                </pic:pic>
              </a:graphicData>
            </a:graphic>
          </wp:inline>
        </w:drawing>
      </w:r>
    </w:p>
    <w:p w14:paraId="5B3FDE98" w14:textId="156DBAD2" w:rsidR="00B42783" w:rsidRPr="00B01CCC" w:rsidRDefault="004F01FC" w:rsidP="00B42783">
      <w:r w:rsidRPr="00B01CCC">
        <w:rPr>
          <w:rFonts w:ascii="宋体" w:hAnsi="宋体" w:hint="eastAsia"/>
        </w:rPr>
        <w:lastRenderedPageBreak/>
        <w:t>②</w:t>
      </w:r>
      <w:r w:rsidR="00B42783" w:rsidRPr="00B01CCC">
        <w:t>闭合开关，改变滑动变阻器滑片位置，记录多组电压表、电流表示数，在</w:t>
      </w:r>
      <w:r w:rsidR="001413AD" w:rsidRPr="00B01CCC">
        <w:rPr>
          <w:rFonts w:hint="eastAsia"/>
          <w:i/>
          <w:iCs/>
        </w:rPr>
        <w:t>U</w:t>
      </w:r>
      <w:r w:rsidR="001413AD" w:rsidRPr="00B01CCC">
        <w:t>–</w:t>
      </w:r>
      <w:r w:rsidR="001413AD" w:rsidRPr="00B01CCC">
        <w:rPr>
          <w:rFonts w:hint="eastAsia"/>
          <w:i/>
          <w:iCs/>
        </w:rPr>
        <w:t>I</w:t>
      </w:r>
      <w:r w:rsidR="00B42783" w:rsidRPr="00B01CCC">
        <w:t>坐标系中描点并拟合。下列拟合方式中，应该选用的是</w:t>
      </w:r>
      <w:r w:rsidR="00B42783" w:rsidRPr="00B01CCC">
        <w:rPr>
          <w:rFonts w:eastAsia="Times New Roman" w:cs="Times New Roman"/>
        </w:rPr>
        <w:t>________</w:t>
      </w:r>
    </w:p>
    <w:p w14:paraId="3C4B52E6" w14:textId="06177BC4" w:rsidR="00B42783" w:rsidRPr="00B01CCC" w:rsidRDefault="00B01CCC" w:rsidP="00B42783">
      <w:r w:rsidRPr="00B01CCC">
        <w:rPr>
          <w:rFonts w:ascii="宋体" w:hAnsi="宋体" w:hint="eastAsia"/>
          <w:noProof/>
          <w:lang w:val="zh-CN"/>
          <w14:ligatures w14:val="standardContextual"/>
        </w:rPr>
        <mc:AlternateContent>
          <mc:Choice Requires="wpg">
            <w:drawing>
              <wp:inline distT="0" distB="0" distL="0" distR="0" wp14:anchorId="223954D3" wp14:editId="251FF0AE">
                <wp:extent cx="5108804" cy="1540301"/>
                <wp:effectExtent l="0" t="0" r="0" b="3175"/>
                <wp:docPr id="1115618097" name="组合 6"/>
                <wp:cNvGraphicFramePr/>
                <a:graphic xmlns:a="http://schemas.openxmlformats.org/drawingml/2006/main">
                  <a:graphicData uri="http://schemas.microsoft.com/office/word/2010/wordprocessingGroup">
                    <wpg:wgp>
                      <wpg:cNvGrpSpPr/>
                      <wpg:grpSpPr>
                        <a:xfrm>
                          <a:off x="0" y="0"/>
                          <a:ext cx="5108804" cy="1540301"/>
                          <a:chOff x="232393" y="69736"/>
                          <a:chExt cx="5108804" cy="1544691"/>
                        </a:xfrm>
                      </wpg:grpSpPr>
                      <wpg:grpSp>
                        <wpg:cNvPr id="1368290090" name="组合 5"/>
                        <wpg:cNvGrpSpPr/>
                        <wpg:grpSpPr>
                          <a:xfrm>
                            <a:off x="232393" y="69736"/>
                            <a:ext cx="5108804" cy="1309187"/>
                            <a:chOff x="5970" y="117652"/>
                            <a:chExt cx="5109165" cy="1309543"/>
                          </a:xfrm>
                        </wpg:grpSpPr>
                        <wpg:grpSp>
                          <wpg:cNvPr id="1383301136" name="组合 4"/>
                          <wpg:cNvGrpSpPr/>
                          <wpg:grpSpPr>
                            <a:xfrm>
                              <a:off x="5970" y="118194"/>
                              <a:ext cx="3359777" cy="1309001"/>
                              <a:chOff x="5970" y="70297"/>
                              <a:chExt cx="3359777" cy="1309001"/>
                            </a:xfrm>
                          </wpg:grpSpPr>
                          <pic:pic xmlns:pic="http://schemas.openxmlformats.org/drawingml/2006/picture">
                            <pic:nvPicPr>
                              <pic:cNvPr id="1061875707" name="图片 100051"/>
                              <pic:cNvPicPr preferRelativeResize="0">
                                <a:picLocks noChangeAspect="1"/>
                              </pic:cNvPicPr>
                            </pic:nvPicPr>
                            <pic:blipFill>
                              <a:blip r:embed="rId105">
                                <a:extLst>
                                  <a:ext uri="{28A0092B-C50C-407E-A947-70E740481C1C}">
                                    <a14:useLocalDpi xmlns:a14="http://schemas.microsoft.com/office/drawing/2010/main" val="0"/>
                                  </a:ext>
                                </a:extLst>
                              </a:blip>
                              <a:srcRect/>
                              <a:stretch/>
                            </pic:blipFill>
                            <pic:spPr>
                              <a:xfrm>
                                <a:off x="1781695" y="70297"/>
                                <a:ext cx="1584052" cy="1309001"/>
                              </a:xfrm>
                              <a:prstGeom prst="rect">
                                <a:avLst/>
                              </a:prstGeom>
                            </pic:spPr>
                          </pic:pic>
                          <pic:pic xmlns:pic="http://schemas.openxmlformats.org/drawingml/2006/picture">
                            <pic:nvPicPr>
                              <pic:cNvPr id="1238142982" name="图片 100049"/>
                              <pic:cNvPicPr>
                                <a:picLocks noChangeAspect="1"/>
                              </pic:cNvPicPr>
                            </pic:nvPicPr>
                            <pic:blipFill>
                              <a:blip r:embed="rId106">
                                <a:extLst>
                                  <a:ext uri="{28A0092B-C50C-407E-A947-70E740481C1C}">
                                    <a14:useLocalDpi xmlns:a14="http://schemas.microsoft.com/office/drawing/2010/main" val="0"/>
                                  </a:ext>
                                </a:extLst>
                              </a:blip>
                              <a:srcRect/>
                              <a:stretch/>
                            </pic:blipFill>
                            <pic:spPr>
                              <a:xfrm>
                                <a:off x="5970" y="73890"/>
                                <a:ext cx="1521585" cy="1304925"/>
                              </a:xfrm>
                              <a:prstGeom prst="rect">
                                <a:avLst/>
                              </a:prstGeom>
                            </pic:spPr>
                          </pic:pic>
                        </wpg:grpSp>
                        <pic:pic xmlns:pic="http://schemas.openxmlformats.org/drawingml/2006/picture">
                          <pic:nvPicPr>
                            <pic:cNvPr id="482087581" name="图片 100053"/>
                            <pic:cNvPicPr preferRelativeResize="0">
                              <a:picLocks noChangeAspect="1"/>
                            </pic:cNvPicPr>
                          </pic:nvPicPr>
                          <pic:blipFill>
                            <a:blip r:embed="rId107">
                              <a:extLst>
                                <a:ext uri="{28A0092B-C50C-407E-A947-70E740481C1C}">
                                  <a14:useLocalDpi xmlns:a14="http://schemas.microsoft.com/office/drawing/2010/main" val="0"/>
                                </a:ext>
                              </a:extLst>
                            </a:blip>
                            <a:srcRect/>
                            <a:stretch/>
                          </pic:blipFill>
                          <pic:spPr>
                            <a:xfrm>
                              <a:off x="3619414" y="117652"/>
                              <a:ext cx="1495721" cy="1309000"/>
                            </a:xfrm>
                            <a:prstGeom prst="rect">
                              <a:avLst/>
                            </a:prstGeom>
                          </pic:spPr>
                        </pic:pic>
                      </wpg:grpSp>
                      <wps:wsp>
                        <wps:cNvPr id="198362843" name="文本框 2"/>
                        <wps:cNvSpPr txBox="1">
                          <a:spLocks noChangeArrowheads="1"/>
                        </wps:cNvSpPr>
                        <wps:spPr bwMode="auto">
                          <a:xfrm>
                            <a:off x="892629" y="1406538"/>
                            <a:ext cx="178029" cy="207565"/>
                          </a:xfrm>
                          <a:prstGeom prst="rect">
                            <a:avLst/>
                          </a:prstGeom>
                          <a:noFill/>
                          <a:ln w="9525">
                            <a:noFill/>
                            <a:miter lim="800000"/>
                            <a:headEnd/>
                            <a:tailEnd/>
                          </a:ln>
                        </wps:spPr>
                        <wps:txbx>
                          <w:txbxContent>
                            <w:p w14:paraId="4D793883" w14:textId="77777777" w:rsidR="00B01CCC" w:rsidRPr="00A6539C" w:rsidRDefault="00B01CCC" w:rsidP="00B01CCC">
                              <w:pPr>
                                <w:rPr>
                                  <w:szCs w:val="21"/>
                                </w:rPr>
                              </w:pPr>
                              <w:r w:rsidRPr="00A6539C">
                                <w:rPr>
                                  <w:rFonts w:cs="Times New Roman" w:hint="eastAsia"/>
                                  <w:szCs w:val="21"/>
                                </w:rPr>
                                <w:t>A</w:t>
                              </w:r>
                            </w:p>
                          </w:txbxContent>
                        </wps:txbx>
                        <wps:bodyPr rot="0" vert="horz" wrap="none" lIns="36000" tIns="0" rIns="36000" bIns="0" anchor="t" anchorCtr="0">
                          <a:spAutoFit/>
                        </wps:bodyPr>
                      </wps:wsp>
                      <wps:wsp>
                        <wps:cNvPr id="329366917" name="文本框 2"/>
                        <wps:cNvSpPr txBox="1">
                          <a:spLocks noChangeArrowheads="1"/>
                        </wps:cNvSpPr>
                        <wps:spPr bwMode="auto">
                          <a:xfrm>
                            <a:off x="2675016" y="1406862"/>
                            <a:ext cx="171045" cy="207565"/>
                          </a:xfrm>
                          <a:prstGeom prst="rect">
                            <a:avLst/>
                          </a:prstGeom>
                          <a:noFill/>
                          <a:ln w="9525">
                            <a:noFill/>
                            <a:miter lim="800000"/>
                            <a:headEnd/>
                            <a:tailEnd/>
                          </a:ln>
                        </wps:spPr>
                        <wps:txbx>
                          <w:txbxContent>
                            <w:p w14:paraId="3E79CA96" w14:textId="77777777" w:rsidR="00B01CCC" w:rsidRPr="00A6539C" w:rsidRDefault="00B01CCC" w:rsidP="00B01CCC">
                              <w:pPr>
                                <w:rPr>
                                  <w:szCs w:val="21"/>
                                </w:rPr>
                              </w:pPr>
                              <w:r>
                                <w:rPr>
                                  <w:rFonts w:cs="Times New Roman" w:hint="eastAsia"/>
                                  <w:szCs w:val="21"/>
                                </w:rPr>
                                <w:t>B</w:t>
                              </w:r>
                            </w:p>
                          </w:txbxContent>
                        </wps:txbx>
                        <wps:bodyPr rot="0" vert="horz" wrap="none" lIns="36000" tIns="0" rIns="36000" bIns="0" anchor="t" anchorCtr="0">
                          <a:spAutoFit/>
                        </wps:bodyPr>
                      </wps:wsp>
                      <wps:wsp>
                        <wps:cNvPr id="1630600370" name="文本框 2"/>
                        <wps:cNvSpPr txBox="1">
                          <a:spLocks noChangeArrowheads="1"/>
                        </wps:cNvSpPr>
                        <wps:spPr bwMode="auto">
                          <a:xfrm>
                            <a:off x="4515395" y="1406748"/>
                            <a:ext cx="171045" cy="207565"/>
                          </a:xfrm>
                          <a:prstGeom prst="rect">
                            <a:avLst/>
                          </a:prstGeom>
                          <a:noFill/>
                          <a:ln w="9525">
                            <a:noFill/>
                            <a:miter lim="800000"/>
                            <a:headEnd/>
                            <a:tailEnd/>
                          </a:ln>
                        </wps:spPr>
                        <wps:txbx>
                          <w:txbxContent>
                            <w:p w14:paraId="615DC3E4" w14:textId="77777777" w:rsidR="00B01CCC" w:rsidRPr="00A6539C" w:rsidRDefault="00B01CCC" w:rsidP="00B01CCC">
                              <w:pPr>
                                <w:rPr>
                                  <w:szCs w:val="21"/>
                                </w:rPr>
                              </w:pPr>
                              <w:r>
                                <w:rPr>
                                  <w:rFonts w:hint="eastAsia"/>
                                  <w:szCs w:val="21"/>
                                </w:rPr>
                                <w:t>C</w:t>
                              </w:r>
                            </w:p>
                          </w:txbxContent>
                        </wps:txbx>
                        <wps:bodyPr rot="0" vert="horz" wrap="none" lIns="36000" tIns="0" rIns="36000" bIns="0" anchor="t" anchorCtr="0">
                          <a:spAutoFit/>
                        </wps:bodyPr>
                      </wps:wsp>
                    </wpg:wgp>
                  </a:graphicData>
                </a:graphic>
              </wp:inline>
            </w:drawing>
          </mc:Choice>
          <mc:Fallback>
            <w:pict>
              <v:group w14:anchorId="223954D3" id="组合 6" o:spid="_x0000_s1254" style="width:402.25pt;height:121.3pt;mso-position-horizontal-relative:char;mso-position-vertical-relative:line" coordorigin="2323,697" coordsize="51088,154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">
                <v:group id="组合 5" o:spid="_x0000_s1255" style="position:absolute;left:2323;top:697;width:51088;height:13092" coordorigin="59,1176" coordsize="51091,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">
                  <v:group id="_x0000_s1256" style="position:absolute;left:59;top:1181;width:33598;height:13090" coordorigin="59,702" coordsize="33597,1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">
                    <v:shape id="图片 100051" o:spid="_x0000_s1257" type="#_x0000_t75" style="position:absolute;left:17816;top:702;width:15841;height:130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">
                      <v:imagedata r:id="rId108" o:title=""/>
                    </v:shape>
                    <v:shape id="图片 100049" o:spid="_x0000_s1258" type="#_x0000_t75" style="position:absolute;left:59;top:738;width:15216;height:13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">
                      <v:imagedata r:id="rId109" o:title=""/>
                    </v:shape>
                  </v:group>
                  <v:shape id="图片 100053" o:spid="_x0000_s1259" type="#_x0000_t75" style="position:absolute;left:36194;top:1176;width:14957;height:130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">
                    <v:imagedata r:id="rId110" o:title=""/>
                  </v:shape>
                </v:group>
                <v:shape id="文本框 2" o:spid="_x0000_s1260" type="#_x0000_t202" style="position:absolute;left:8926;top:14065;width:178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" filled="f" stroked="f">
                  <v:textbox style="mso-fit-shape-to-text:t" inset="1mm,0,1mm,0">
                    <w:txbxContent>
                      <w:p w14:paraId="4D793883" w14:textId="77777777" w:rsidR="00B01CCC" w:rsidRPr="00A6539C" w:rsidRDefault="00B01CCC" w:rsidP="00B01CCC">
                        <w:pPr>
                          <w:rPr>
                            <w:szCs w:val="21"/>
                          </w:rPr>
                        </w:pPr>
                        <w:r w:rsidRPr="00A6539C">
                          <w:rPr>
                            <w:rFonts w:cs="Times New Roman" w:hint="eastAsia"/>
                            <w:szCs w:val="21"/>
                          </w:rPr>
                          <w:t>A</w:t>
                        </w:r>
                      </w:p>
                    </w:txbxContent>
                  </v:textbox>
                </v:shape>
                <v:shape id="文本框 2" o:spid="_x0000_s1261" type="#_x0000_t202" style="position:absolute;left:26750;top:14068;width:171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" filled="f" stroked="f">
                  <v:textbox style="mso-fit-shape-to-text:t" inset="1mm,0,1mm,0">
                    <w:txbxContent>
                      <w:p w14:paraId="3E79CA96" w14:textId="77777777" w:rsidR="00B01CCC" w:rsidRPr="00A6539C" w:rsidRDefault="00B01CCC" w:rsidP="00B01CCC">
                        <w:pPr>
                          <w:rPr>
                            <w:szCs w:val="21"/>
                          </w:rPr>
                        </w:pPr>
                        <w:r>
                          <w:rPr>
                            <w:rFonts w:cs="Times New Roman" w:hint="eastAsia"/>
                            <w:szCs w:val="21"/>
                          </w:rPr>
                          <w:t>B</w:t>
                        </w:r>
                      </w:p>
                    </w:txbxContent>
                  </v:textbox>
                </v:shape>
                <v:shape id="文本框 2" o:spid="_x0000_s1262" type="#_x0000_t202" style="position:absolute;left:45153;top:14067;width:171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" filled="f" stroked="f">
                  <v:textbox style="mso-fit-shape-to-text:t" inset="1mm,0,1mm,0">
                    <w:txbxContent>
                      <w:p w14:paraId="615DC3E4" w14:textId="77777777" w:rsidR="00B01CCC" w:rsidRPr="00A6539C" w:rsidRDefault="00B01CCC" w:rsidP="00B01CCC">
                        <w:pPr>
                          <w:rPr>
                            <w:szCs w:val="21"/>
                          </w:rPr>
                        </w:pPr>
                        <w:r>
                          <w:rPr>
                            <w:rFonts w:hint="eastAsia"/>
                            <w:szCs w:val="21"/>
                          </w:rPr>
                          <w:t>C</w:t>
                        </w:r>
                      </w:p>
                    </w:txbxContent>
                  </v:textbox>
                </v:shape>
                <w10:anchorlock/>
              </v:group>
            </w:pict>
          </mc:Fallback>
        </mc:AlternateContent>
      </w:r>
    </w:p>
    <w:p w14:paraId="219FD6EF" w14:textId="00E097C0" w:rsidR="00B42783" w:rsidRPr="00B01CCC" w:rsidRDefault="004F01FC" w:rsidP="00B42783">
      <w:r w:rsidRPr="00B01CCC">
        <w:rPr>
          <w:rFonts w:ascii="宋体" w:hAnsi="宋体" w:hint="eastAsia"/>
        </w:rPr>
        <w:t>③</w:t>
      </w:r>
      <w:r w:rsidR="00B42783" w:rsidRPr="00B01CCC">
        <w:t>由</w:t>
      </w:r>
      <w:r w:rsidR="001413AD" w:rsidRPr="00B01CCC">
        <w:rPr>
          <w:rFonts w:hint="eastAsia"/>
          <w:i/>
          <w:iCs/>
        </w:rPr>
        <w:t>U</w:t>
      </w:r>
      <w:r w:rsidR="001413AD" w:rsidRPr="00B01CCC">
        <w:t>–</w:t>
      </w:r>
      <w:r w:rsidR="001413AD" w:rsidRPr="00B01CCC">
        <w:rPr>
          <w:rFonts w:hint="eastAsia"/>
          <w:i/>
          <w:iCs/>
        </w:rPr>
        <w:t>I</w:t>
      </w:r>
      <w:r w:rsidR="00B42783" w:rsidRPr="00B01CCC">
        <w:t>图像可得这节干电池的电动势</w:t>
      </w:r>
      <w:r w:rsidR="001413AD" w:rsidRPr="00B01CCC">
        <w:rPr>
          <w:rFonts w:hint="eastAsia"/>
          <w:i/>
          <w:iCs/>
        </w:rPr>
        <w:t>E</w:t>
      </w:r>
      <w:r w:rsidR="001413AD" w:rsidRPr="00B01CCC">
        <w:rPr>
          <w:rFonts w:hint="eastAsia"/>
        </w:rPr>
        <w:t xml:space="preserve"> =</w:t>
      </w:r>
      <w:r w:rsidR="00B42783" w:rsidRPr="00B01CCC">
        <w:t>________</w:t>
      </w:r>
      <w:r w:rsidR="00B42783" w:rsidRPr="00B01CCC">
        <w:rPr>
          <w:rFonts w:eastAsia="Times New Roman" w:cs="Times New Roman"/>
        </w:rPr>
        <w:t>V</w:t>
      </w:r>
      <w:r w:rsidR="00B42783" w:rsidRPr="00B01CCC">
        <w:t>，内阻</w:t>
      </w:r>
      <w:r w:rsidR="001413AD" w:rsidRPr="00B01CCC">
        <w:rPr>
          <w:rFonts w:hint="eastAsia"/>
          <w:i/>
          <w:iCs/>
        </w:rPr>
        <w:t>r</w:t>
      </w:r>
      <w:r w:rsidR="001413AD" w:rsidRPr="00B01CCC">
        <w:rPr>
          <w:rFonts w:hint="eastAsia"/>
        </w:rPr>
        <w:t xml:space="preserve"> =</w:t>
      </w:r>
      <w:r w:rsidR="00B42783" w:rsidRPr="00B01CCC">
        <w:t>________</w:t>
      </w:r>
      <w:r w:rsidR="00B42783" w:rsidRPr="00B01CCC">
        <w:rPr>
          <w:rFonts w:eastAsia="Times New Roman" w:cs="Times New Roman"/>
        </w:rPr>
        <w:t>Ω</w:t>
      </w:r>
      <w:r w:rsidR="00B42783" w:rsidRPr="00B01CCC">
        <w:t>（均保留三位有效数字）。</w:t>
      </w:r>
    </w:p>
    <w:p w14:paraId="0E82C11E" w14:textId="77777777" w:rsidR="00B42783" w:rsidRPr="00B42783" w:rsidRDefault="00B42783" w:rsidP="00B42783">
      <w:pPr>
        <w:rPr>
          <w:color w:val="EE0000"/>
        </w:rPr>
      </w:pPr>
      <w:r w:rsidRPr="00B42783">
        <w:rPr>
          <w:color w:val="EE0000"/>
        </w:rPr>
        <w:t>【解析】</w:t>
      </w:r>
    </w:p>
    <w:p w14:paraId="6BE3F0EA" w14:textId="111A5CC1" w:rsidR="00B42783" w:rsidRPr="00B42783" w:rsidRDefault="00B01CCC" w:rsidP="00B42783">
      <w:pPr>
        <w:rPr>
          <w:color w:val="EE0000"/>
        </w:rPr>
      </w:pPr>
      <w:r>
        <w:rPr>
          <w:rFonts w:ascii="宋体" w:hAnsi="宋体" w:hint="eastAsia"/>
          <w:color w:val="EE0000"/>
        </w:rPr>
        <w:t>（1）</w:t>
      </w:r>
      <w:r w:rsidR="00B42783" w:rsidRPr="00B42783">
        <w:rPr>
          <w:color w:val="EE0000"/>
        </w:rPr>
        <w:t>电压表测量的电压应为路端电压，开关应能控制电路，所以导线</w:t>
      </w:r>
      <w:r w:rsidR="00B42783" w:rsidRPr="00B42783">
        <w:rPr>
          <w:rFonts w:eastAsia="Times New Roman" w:cs="Times New Roman"/>
          <w:i/>
          <w:color w:val="EE0000"/>
        </w:rPr>
        <w:t>a</w:t>
      </w:r>
      <w:r w:rsidR="00B42783" w:rsidRPr="00B42783">
        <w:rPr>
          <w:color w:val="EE0000"/>
        </w:rPr>
        <w:t>端应连接到</w:t>
      </w:r>
      <w:r w:rsidR="00B42783" w:rsidRPr="00B42783">
        <w:rPr>
          <w:rFonts w:eastAsia="Times New Roman" w:cs="Times New Roman"/>
          <w:i/>
          <w:color w:val="EE0000"/>
        </w:rPr>
        <w:t>B</w:t>
      </w:r>
      <w:r w:rsidR="00B42783" w:rsidRPr="00B42783">
        <w:rPr>
          <w:color w:val="EE0000"/>
        </w:rPr>
        <w:t>接线柱上。</w:t>
      </w:r>
    </w:p>
    <w:p w14:paraId="278F9BF6" w14:textId="03A7A6D7" w:rsidR="00B42783" w:rsidRPr="00B42783" w:rsidRDefault="00B01CCC" w:rsidP="00B01CCC">
      <w:pPr>
        <w:rPr>
          <w:color w:val="EE0000"/>
        </w:rPr>
      </w:pPr>
      <w:r>
        <w:rPr>
          <w:rFonts w:hint="eastAsia"/>
          <w:color w:val="EE0000"/>
        </w:rPr>
        <w:t>（</w:t>
      </w:r>
      <w:r>
        <w:rPr>
          <w:rFonts w:hint="eastAsia"/>
          <w:color w:val="EE0000"/>
        </w:rPr>
        <w:t>2</w:t>
      </w:r>
      <w:r>
        <w:rPr>
          <w:rFonts w:hint="eastAsia"/>
          <w:color w:val="EE0000"/>
        </w:rPr>
        <w:t>）</w:t>
      </w:r>
      <w:r w:rsidR="00B42783" w:rsidRPr="00B42783">
        <w:rPr>
          <w:color w:val="EE0000"/>
        </w:rPr>
        <w:t>根据闭合电路欧姆定律</w:t>
      </w:r>
      <w:r w:rsidR="00B42783" w:rsidRPr="00B42783">
        <w:rPr>
          <w:color w:val="EE0000"/>
        </w:rPr>
        <w:object w:dxaOrig="960" w:dyaOrig="255" w14:anchorId="4BD9BC5A">
          <v:shape id="_x0000_i1061" type="#_x0000_t75" alt="学科网(www.zxxk.com)--教育资源门户，提供试卷、教案、课件、论文、素材以及各类教学资源下载，还有大量而丰富的教学相关资讯！ pz6bFJWLL0tN+fUPil0Ivg==" style="width:48pt;height:13pt" o:ole="">
            <v:imagedata r:id="rId111" o:title="eqIdbd65809b29bc63bb86a8e62faf364c87"/>
          </v:shape>
          <o:OLEObject Type="Embed" ProgID="Equation.DSMT4" ShapeID="_x0000_i1061" DrawAspect="Content" ObjectID="_1830536250" r:id="rId112"/>
        </w:object>
      </w:r>
    </w:p>
    <w:p w14:paraId="4B5EF5A6" w14:textId="746AA00E" w:rsidR="00B42783" w:rsidRPr="00B42783" w:rsidRDefault="00B42783" w:rsidP="00B42783">
      <w:pPr>
        <w:rPr>
          <w:color w:val="EE0000"/>
        </w:rPr>
      </w:pPr>
      <w:r w:rsidRPr="00B42783">
        <w:rPr>
          <w:color w:val="EE0000"/>
        </w:rPr>
        <w:t>可知</w:t>
      </w:r>
      <w:r w:rsidR="00B01CCC" w:rsidRPr="00B01CCC">
        <w:rPr>
          <w:rFonts w:hint="eastAsia"/>
          <w:i/>
          <w:iCs/>
          <w:color w:val="EE0000"/>
        </w:rPr>
        <w:t>U</w:t>
      </w:r>
      <w:r w:rsidR="00B01CCC" w:rsidRPr="00B01CCC">
        <w:rPr>
          <w:color w:val="EE0000"/>
        </w:rPr>
        <w:t>–</w:t>
      </w:r>
      <w:r w:rsidR="00B01CCC" w:rsidRPr="00B01CCC">
        <w:rPr>
          <w:rFonts w:hint="eastAsia"/>
          <w:i/>
          <w:iCs/>
          <w:color w:val="EE0000"/>
        </w:rPr>
        <w:t>I</w:t>
      </w:r>
      <w:r w:rsidRPr="00B42783">
        <w:rPr>
          <w:color w:val="EE0000"/>
        </w:rPr>
        <w:t>图像为直线，应该让大多数的点落在直线上，不在直线上的点，应该均匀分布在直线两边。</w:t>
      </w:r>
    </w:p>
    <w:p w14:paraId="1502AD82" w14:textId="00F47519" w:rsidR="00B42783" w:rsidRPr="00B42783" w:rsidRDefault="00B42783" w:rsidP="00B42783">
      <w:pPr>
        <w:rPr>
          <w:color w:val="EE0000"/>
        </w:rPr>
      </w:pPr>
      <w:r w:rsidRPr="00B42783">
        <w:rPr>
          <w:color w:val="EE0000"/>
        </w:rPr>
        <w:t>故选</w:t>
      </w:r>
      <w:r w:rsidRPr="00B42783">
        <w:rPr>
          <w:rFonts w:eastAsia="Times New Roman" w:cs="Times New Roman"/>
          <w:color w:val="EE0000"/>
        </w:rPr>
        <w:t>C</w:t>
      </w:r>
      <w:r w:rsidRPr="00B42783">
        <w:rPr>
          <w:color w:val="EE0000"/>
        </w:rPr>
        <w:t>。</w:t>
      </w:r>
    </w:p>
    <w:p w14:paraId="4CAF85D3" w14:textId="126DFAE8" w:rsidR="00B42783" w:rsidRPr="00B42783" w:rsidRDefault="00B01CCC" w:rsidP="00B01CCC">
      <w:pPr>
        <w:rPr>
          <w:color w:val="EE0000"/>
        </w:rPr>
      </w:pPr>
      <w:r>
        <w:rPr>
          <w:rFonts w:hint="eastAsia"/>
          <w:color w:val="EE0000"/>
        </w:rPr>
        <w:t>（</w:t>
      </w:r>
      <w:r>
        <w:rPr>
          <w:rFonts w:hint="eastAsia"/>
          <w:color w:val="EE0000"/>
        </w:rPr>
        <w:t>3</w:t>
      </w:r>
      <w:r>
        <w:rPr>
          <w:rFonts w:hint="eastAsia"/>
          <w:color w:val="EE0000"/>
        </w:rPr>
        <w:t>）</w:t>
      </w:r>
      <w:r w:rsidR="00B42783" w:rsidRPr="00B42783">
        <w:rPr>
          <w:color w:val="EE0000"/>
        </w:rPr>
        <w:t>延长</w:t>
      </w:r>
      <w:r w:rsidRPr="00B01CCC">
        <w:rPr>
          <w:rFonts w:hint="eastAsia"/>
          <w:i/>
          <w:iCs/>
          <w:color w:val="EE0000"/>
        </w:rPr>
        <w:t>U</w:t>
      </w:r>
      <w:r w:rsidRPr="00B01CCC">
        <w:rPr>
          <w:color w:val="EE0000"/>
        </w:rPr>
        <w:t>–</w:t>
      </w:r>
      <w:r w:rsidRPr="00B01CCC">
        <w:rPr>
          <w:rFonts w:hint="eastAsia"/>
          <w:i/>
          <w:iCs/>
          <w:color w:val="EE0000"/>
        </w:rPr>
        <w:t>I</w:t>
      </w:r>
      <w:r w:rsidR="00B42783" w:rsidRPr="00B42783">
        <w:rPr>
          <w:color w:val="EE0000"/>
        </w:rPr>
        <w:t>如图所示</w:t>
      </w:r>
    </w:p>
    <w:p w14:paraId="04ADC66C" w14:textId="7F631CFF" w:rsidR="00B42783" w:rsidRPr="00B42783" w:rsidRDefault="00B42783" w:rsidP="00B42783">
      <w:pPr>
        <w:rPr>
          <w:color w:val="EE0000"/>
        </w:rPr>
      </w:pPr>
      <w:r w:rsidRPr="00B42783">
        <w:rPr>
          <w:noProof/>
          <w:color w:val="EE0000"/>
        </w:rPr>
        <w:drawing>
          <wp:inline distT="0" distB="0" distL="0" distR="0" wp14:anchorId="14F32233" wp14:editId="34C9B8EC">
            <wp:extent cx="1782373" cy="1497194"/>
            <wp:effectExtent l="0" t="0" r="8890" b="8255"/>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0" y="0"/>
                      <a:ext cx="1782373" cy="1497194"/>
                    </a:xfrm>
                    <a:prstGeom prst="rect">
                      <a:avLst/>
                    </a:prstGeom>
                  </pic:spPr>
                </pic:pic>
              </a:graphicData>
            </a:graphic>
          </wp:inline>
        </w:drawing>
      </w:r>
      <w:r w:rsidRPr="00B42783">
        <w:rPr>
          <w:rFonts w:eastAsia="Times New Roman" w:cs="Times New Roman"/>
          <w:color w:val="EE0000"/>
        </w:rPr>
        <w:t xml:space="preserve">  </w:t>
      </w:r>
    </w:p>
    <w:p w14:paraId="19A1DDC0" w14:textId="212EB86A" w:rsidR="00B42783" w:rsidRPr="00B42783" w:rsidRDefault="00B42783" w:rsidP="00B42783">
      <w:pPr>
        <w:rPr>
          <w:color w:val="EE0000"/>
        </w:rPr>
      </w:pPr>
      <w:r w:rsidRPr="00B42783">
        <w:rPr>
          <w:color w:val="EE0000"/>
        </w:rPr>
        <w:t>根据闭合电路欧姆定律</w:t>
      </w:r>
      <w:r w:rsidRPr="00B42783">
        <w:rPr>
          <w:color w:val="EE0000"/>
        </w:rPr>
        <w:object w:dxaOrig="960" w:dyaOrig="255" w14:anchorId="33A77A9E">
          <v:shape id="_x0000_i1062" type="#_x0000_t75" alt="学科网(www.zxxk.com)--教育资源门户，提供试卷、教案、课件、论文、素材以及各类教学资源下载，还有大量而丰富的教学相关资讯！ pz6bFJWLL0tN+fUPil0Ivg==" style="width:48pt;height:13pt" o:ole="">
            <v:imagedata r:id="rId111" o:title="eqIdbd65809b29bc63bb86a8e62faf364c87"/>
          </v:shape>
          <o:OLEObject Type="Embed" ProgID="Equation.DSMT4" ShapeID="_x0000_i1062" DrawAspect="Content" ObjectID="_1830536251" r:id="rId114"/>
        </w:object>
      </w:r>
    </w:p>
    <w:p w14:paraId="71C4D149" w14:textId="35DDF615" w:rsidR="00B42783" w:rsidRPr="00B42783" w:rsidRDefault="00B42783" w:rsidP="00B42783">
      <w:pPr>
        <w:rPr>
          <w:color w:val="EE0000"/>
        </w:rPr>
      </w:pPr>
      <w:r w:rsidRPr="00B42783">
        <w:rPr>
          <w:color w:val="EE0000"/>
        </w:rPr>
        <w:t>可知</w:t>
      </w:r>
      <w:r w:rsidR="00B01CCC" w:rsidRPr="00B01CCC">
        <w:rPr>
          <w:rFonts w:hint="eastAsia"/>
          <w:i/>
          <w:iCs/>
          <w:color w:val="EE0000"/>
        </w:rPr>
        <w:t>U</w:t>
      </w:r>
      <w:r w:rsidR="00B01CCC" w:rsidRPr="00B01CCC">
        <w:rPr>
          <w:color w:val="EE0000"/>
        </w:rPr>
        <w:t>–</w:t>
      </w:r>
      <w:r w:rsidR="00B01CCC" w:rsidRPr="00B01CCC">
        <w:rPr>
          <w:rFonts w:hint="eastAsia"/>
          <w:i/>
          <w:iCs/>
          <w:color w:val="EE0000"/>
        </w:rPr>
        <w:t>I</w:t>
      </w:r>
      <w:r w:rsidRPr="00B42783">
        <w:rPr>
          <w:color w:val="EE0000"/>
        </w:rPr>
        <w:t>图像纵轴截距为电源电动势可得</w:t>
      </w:r>
      <w:r w:rsidRPr="00B42783">
        <w:rPr>
          <w:color w:val="EE0000"/>
        </w:rPr>
        <w:object w:dxaOrig="1062" w:dyaOrig="278" w14:anchorId="1CF00B18">
          <v:shape id="_x0000_i1063" type="#_x0000_t75" alt="学科网(www.zxxk.com)--教育资源门户，提供试卷、教案、课件、论文、素材以及各类教学资源下载，还有大量而丰富的教学相关资讯！ pz6bFJWLL0tN+fUPil0Ivg==" style="width:53.1pt;height:13.55pt" o:ole="">
            <v:imagedata r:id="rId115" o:title="eqId43d8d0f9a4db1dda3dce7e344e3b0514"/>
          </v:shape>
          <o:OLEObject Type="Embed" ProgID="Equation.DSMT4" ShapeID="_x0000_i1063" DrawAspect="Content" ObjectID="_1830536252" r:id="rId116"/>
        </w:object>
      </w:r>
    </w:p>
    <w:p w14:paraId="269DC2C0" w14:textId="0E57374C" w:rsidR="00B42783" w:rsidRPr="00B42783" w:rsidRDefault="0094163A" w:rsidP="00B42783">
      <w:pPr>
        <w:rPr>
          <w:color w:val="EE0000"/>
        </w:rPr>
      </w:pPr>
      <w:r>
        <w:rPr>
          <w:noProof/>
          <w14:ligatures w14:val="standardContextual"/>
        </w:rPr>
        <mc:AlternateContent>
          <mc:Choice Requires="wpg">
            <w:drawing>
              <wp:anchor distT="0" distB="0" distL="114300" distR="114300" simplePos="0" relativeHeight="251680768" behindDoc="0" locked="0" layoutInCell="1" allowOverlap="1" wp14:anchorId="7335C8F1" wp14:editId="42F108CB">
                <wp:simplePos x="0" y="0"/>
                <wp:positionH relativeFrom="margin">
                  <wp:align>right</wp:align>
                </wp:positionH>
                <wp:positionV relativeFrom="paragraph">
                  <wp:posOffset>61520</wp:posOffset>
                </wp:positionV>
                <wp:extent cx="2469178" cy="2261672"/>
                <wp:effectExtent l="0" t="0" r="26670" b="0"/>
                <wp:wrapSquare wrapText="bothSides"/>
                <wp:docPr id="2049695982" name="组合 154"/>
                <wp:cNvGraphicFramePr/>
                <a:graphic xmlns:a="http://schemas.openxmlformats.org/drawingml/2006/main">
                  <a:graphicData uri="http://schemas.microsoft.com/office/word/2010/wordprocessingGroup">
                    <wpg:wgp>
                      <wpg:cNvGrpSpPr/>
                      <wpg:grpSpPr>
                        <a:xfrm>
                          <a:off x="0" y="0"/>
                          <a:ext cx="2469178" cy="2261672"/>
                          <a:chOff x="0" y="0"/>
                          <a:chExt cx="2562216" cy="2346617"/>
                        </a:xfrm>
                      </wpg:grpSpPr>
                      <wpg:grpSp>
                        <wpg:cNvPr id="832558338" name="组合 153"/>
                        <wpg:cNvGrpSpPr/>
                        <wpg:grpSpPr>
                          <a:xfrm>
                            <a:off x="0" y="0"/>
                            <a:ext cx="2562216" cy="2070735"/>
                            <a:chOff x="0" y="0"/>
                            <a:chExt cx="2562216" cy="2070735"/>
                          </a:xfrm>
                        </wpg:grpSpPr>
                        <pic:pic xmlns:pic="http://schemas.openxmlformats.org/drawingml/2006/picture">
                          <pic:nvPicPr>
                            <pic:cNvPr id="1433462331" name="图片 147"/>
                            <pic:cNvPicPr>
                              <a:picLocks noChangeAspect="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948690" cy="2070735"/>
                            </a:xfrm>
                            <a:prstGeom prst="rect">
                              <a:avLst/>
                            </a:prstGeom>
                          </pic:spPr>
                        </pic:pic>
                        <wpg:grpSp>
                          <wpg:cNvPr id="1318136989" name="组合 152"/>
                          <wpg:cNvGrpSpPr/>
                          <wpg:grpSpPr>
                            <a:xfrm>
                              <a:off x="1385917" y="836132"/>
                              <a:ext cx="1176299" cy="1074915"/>
                              <a:chOff x="0" y="0"/>
                              <a:chExt cx="1176299" cy="1074915"/>
                            </a:xfrm>
                          </wpg:grpSpPr>
                          <wpg:grpSp>
                            <wpg:cNvPr id="1037199783" name="组合 150"/>
                            <wpg:cNvGrpSpPr/>
                            <wpg:grpSpPr>
                              <a:xfrm>
                                <a:off x="0" y="0"/>
                                <a:ext cx="1176299" cy="1074915"/>
                                <a:chOff x="-164172" y="-19090"/>
                                <a:chExt cx="1176299" cy="1074915"/>
                              </a:xfrm>
                            </wpg:grpSpPr>
                            <wps:wsp>
                              <wps:cNvPr id="1107643096" name="矩形 148"/>
                              <wps:cNvSpPr/>
                              <wps:spPr>
                                <a:xfrm>
                                  <a:off x="-67357" y="-19090"/>
                                  <a:ext cx="45719" cy="862446"/>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2334237" name="椭圆 149"/>
                              <wps:cNvSpPr/>
                              <wps:spPr>
                                <a:xfrm>
                                  <a:off x="-164172" y="816195"/>
                                  <a:ext cx="238991" cy="238991"/>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093151" name="椭圆 149"/>
                              <wps:cNvSpPr/>
                              <wps:spPr>
                                <a:xfrm>
                                  <a:off x="773136" y="816834"/>
                                  <a:ext cx="238991" cy="238991"/>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1729023" name="直接连接符 151"/>
                            <wps:cNvCnPr/>
                            <wps:spPr>
                              <a:xfrm>
                                <a:off x="242440" y="955243"/>
                                <a:ext cx="69105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178946506" name="Rectangle 446690"/>
                        <wps:cNvSpPr/>
                        <wps:spPr>
                          <a:xfrm flipH="1">
                            <a:off x="1430042" y="1910407"/>
                            <a:ext cx="154443" cy="205561"/>
                          </a:xfrm>
                          <a:prstGeom prst="rect">
                            <a:avLst/>
                          </a:prstGeom>
                          <a:ln>
                            <a:noFill/>
                          </a:ln>
                        </wps:spPr>
                        <wps:txbx>
                          <w:txbxContent>
                            <w:p w14:paraId="72C92A74" w14:textId="77777777" w:rsidR="0094163A" w:rsidRPr="0094163A" w:rsidRDefault="0094163A" w:rsidP="0094163A">
                              <w:pPr>
                                <w:rPr>
                                  <w:iCs/>
                                  <w:sz w:val="18"/>
                                  <w:szCs w:val="18"/>
                                </w:rPr>
                              </w:pPr>
                              <w:r w:rsidRPr="0094163A">
                                <w:rPr>
                                  <w:rFonts w:eastAsiaTheme="minorEastAsia" w:cs="Times New Roman" w:hint="eastAsia"/>
                                  <w:iCs/>
                                  <w:color w:val="181717"/>
                                  <w:sz w:val="18"/>
                                  <w:szCs w:val="18"/>
                                </w:rPr>
                                <w:t>C</w:t>
                              </w:r>
                            </w:p>
                          </w:txbxContent>
                        </wps:txbx>
                        <wps:bodyPr horzOverflow="overflow" vert="horz" wrap="none" lIns="36000" tIns="0" rIns="36000" bIns="0" rtlCol="0">
                          <a:spAutoFit/>
                        </wps:bodyPr>
                      </wps:wsp>
                      <wps:wsp>
                        <wps:cNvPr id="308853332" name="Rectangle 446690"/>
                        <wps:cNvSpPr/>
                        <wps:spPr>
                          <a:xfrm flipH="1">
                            <a:off x="2366552" y="1907736"/>
                            <a:ext cx="154443" cy="205561"/>
                          </a:xfrm>
                          <a:prstGeom prst="rect">
                            <a:avLst/>
                          </a:prstGeom>
                          <a:ln>
                            <a:noFill/>
                          </a:ln>
                        </wps:spPr>
                        <wps:txbx>
                          <w:txbxContent>
                            <w:p w14:paraId="574994BA" w14:textId="048DE9BC" w:rsidR="0094163A" w:rsidRPr="0094163A" w:rsidRDefault="0094163A" w:rsidP="0094163A">
                              <w:pPr>
                                <w:rPr>
                                  <w:iCs/>
                                  <w:sz w:val="18"/>
                                  <w:szCs w:val="18"/>
                                </w:rPr>
                              </w:pPr>
                              <w:r>
                                <w:rPr>
                                  <w:rFonts w:eastAsiaTheme="minorEastAsia" w:cs="Times New Roman" w:hint="eastAsia"/>
                                  <w:iCs/>
                                  <w:color w:val="181717"/>
                                  <w:sz w:val="18"/>
                                  <w:szCs w:val="18"/>
                                </w:rPr>
                                <w:t>B</w:t>
                              </w:r>
                            </w:p>
                          </w:txbxContent>
                        </wps:txbx>
                        <wps:bodyPr horzOverflow="overflow" vert="horz" wrap="none" lIns="36000" tIns="0" rIns="36000" bIns="0" rtlCol="0">
                          <a:spAutoFit/>
                        </wps:bodyPr>
                      </wps:wsp>
                      <wps:wsp>
                        <wps:cNvPr id="1343669379" name="Rectangle 446690"/>
                        <wps:cNvSpPr/>
                        <wps:spPr>
                          <a:xfrm flipH="1">
                            <a:off x="1933734" y="1793150"/>
                            <a:ext cx="121497" cy="205561"/>
                          </a:xfrm>
                          <a:prstGeom prst="rect">
                            <a:avLst/>
                          </a:prstGeom>
                          <a:ln>
                            <a:noFill/>
                          </a:ln>
                        </wps:spPr>
                        <wps:txbx>
                          <w:txbxContent>
                            <w:p w14:paraId="1C05F5DC" w14:textId="11394A6D" w:rsidR="0094163A" w:rsidRPr="0094163A" w:rsidRDefault="0094163A" w:rsidP="0094163A">
                              <w:pPr>
                                <w:rPr>
                                  <w:i/>
                                  <w:sz w:val="18"/>
                                  <w:szCs w:val="18"/>
                                </w:rPr>
                              </w:pPr>
                              <w:r w:rsidRPr="0094163A">
                                <w:rPr>
                                  <w:rFonts w:eastAsiaTheme="minorEastAsia" w:cs="Times New Roman" w:hint="eastAsia"/>
                                  <w:i/>
                                  <w:color w:val="181717"/>
                                  <w:sz w:val="18"/>
                                  <w:szCs w:val="18"/>
                                </w:rPr>
                                <w:t>r</w:t>
                              </w:r>
                            </w:p>
                          </w:txbxContent>
                        </wps:txbx>
                        <wps:bodyPr horzOverflow="overflow" vert="horz" wrap="none" lIns="36000" tIns="0" rIns="36000" bIns="0" rtlCol="0">
                          <a:spAutoFit/>
                        </wps:bodyPr>
                      </wps:wsp>
                      <wps:wsp>
                        <wps:cNvPr id="1614523294" name="Rectangle 446690"/>
                        <wps:cNvSpPr/>
                        <wps:spPr>
                          <a:xfrm flipH="1">
                            <a:off x="371742" y="2141056"/>
                            <a:ext cx="193979" cy="205561"/>
                          </a:xfrm>
                          <a:prstGeom prst="rect">
                            <a:avLst/>
                          </a:prstGeom>
                          <a:ln>
                            <a:noFill/>
                          </a:ln>
                        </wps:spPr>
                        <wps:txbx>
                          <w:txbxContent>
                            <w:p w14:paraId="47B8AC5B" w14:textId="739B3571" w:rsidR="0094163A" w:rsidRPr="0094163A" w:rsidRDefault="0094163A" w:rsidP="0094163A">
                              <w:pPr>
                                <w:rPr>
                                  <w:rFonts w:hint="eastAsia"/>
                                  <w:sz w:val="18"/>
                                  <w:szCs w:val="18"/>
                                </w:rPr>
                              </w:pPr>
                              <w:r w:rsidRPr="0094163A">
                                <w:rPr>
                                  <w:rFonts w:hint="eastAsia"/>
                                  <w:sz w:val="18"/>
                                  <w:szCs w:val="18"/>
                                </w:rPr>
                                <w:t>甲</w:t>
                              </w:r>
                            </w:p>
                          </w:txbxContent>
                        </wps:txbx>
                        <wps:bodyPr horzOverflow="overflow" vert="horz" wrap="none" lIns="36000" tIns="0" rIns="36000" bIns="0" rtlCol="0">
                          <a:spAutoFit/>
                        </wps:bodyPr>
                      </wps:wsp>
                      <wps:wsp>
                        <wps:cNvPr id="331372382" name="Rectangle 446690"/>
                        <wps:cNvSpPr/>
                        <wps:spPr>
                          <a:xfrm flipH="1">
                            <a:off x="1897387" y="2135929"/>
                            <a:ext cx="193979" cy="205561"/>
                          </a:xfrm>
                          <a:prstGeom prst="rect">
                            <a:avLst/>
                          </a:prstGeom>
                          <a:ln>
                            <a:noFill/>
                          </a:ln>
                        </wps:spPr>
                        <wps:txbx>
                          <w:txbxContent>
                            <w:p w14:paraId="77A7E954" w14:textId="32BA299F" w:rsidR="0094163A" w:rsidRPr="0094163A" w:rsidRDefault="0094163A" w:rsidP="0094163A">
                              <w:pPr>
                                <w:rPr>
                                  <w:rFonts w:hint="eastAsia"/>
                                  <w:sz w:val="18"/>
                                  <w:szCs w:val="18"/>
                                </w:rPr>
                              </w:pPr>
                              <w:r>
                                <w:rPr>
                                  <w:rFonts w:hint="eastAsia"/>
                                  <w:sz w:val="18"/>
                                  <w:szCs w:val="18"/>
                                </w:rPr>
                                <w:t>乙</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7335C8F1" id="组合 154" o:spid="_x0000_s1263" style="position:absolute;left:0;text-align:left;margin-left:143.2pt;margin-top:4.85pt;width:194.4pt;height:178.1pt;z-index:251680768;mso-position-horizontal:right;mso-position-horizontal-relative:margin;mso-position-vertical-relative:text;mso-width-relative:margin;mso-height-relative:margin" coordsize="25622,23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">
                <v:group id="组合 153" o:spid="_x0000_s1264" style="position:absolute;width:25622;height:20707" coordsize="25622,20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">
                  <v:shape id="图片 147" o:spid="_x0000_s1265" type="#_x0000_t75" style="position:absolute;width:9486;height:20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">
                    <v:imagedata r:id="rId118" o:title=""/>
                  </v:shape>
                  <v:group id="组合 152" o:spid="_x0000_s1266" style="position:absolute;left:13859;top:8361;width:11763;height:10749" coordsize="11762,10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">
                    <v:group id="组合 150" o:spid="_x0000_s1267" style="position:absolute;width:11762;height:10749" coordorigin="-1641,-190" coordsize="11762,10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">
                      <v:rect id="矩形 148" o:spid="_x0000_s1268" style="position:absolute;left:-673;top:-190;width:457;height:86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" filled="f" strokecolor="black [3213]" strokeweight="1pt"/>
                      <v:oval id="椭圆 149" o:spid="_x0000_s1269" style="position:absolute;left:-1641;top:8161;width:2389;height:23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" fillcolor="white [3212]" strokecolor="black [3213]" strokeweight="1pt">
                        <v:fill color2="black [3213]" rotate="t" focusposition=".5,.5" focussize="" focus="100%" type="gradientRadial"/>
                        <v:stroke joinstyle="miter"/>
                      </v:oval>
                      <v:oval id="椭圆 149" o:spid="_x0000_s1270" style="position:absolute;left:7731;top:8168;width:2390;height:23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" fillcolor="white [3212]" strokecolor="black [3213]" strokeweight="1pt">
                        <v:fill color2="black [3213]" rotate="t" focusposition=".5,.5" focussize="" focus="100%" type="gradientRadial"/>
                        <v:stroke joinstyle="miter"/>
                      </v:oval>
                    </v:group>
                    <v:line id="直接连接符 151" o:spid="_x0000_s1271" style="position:absolute;visibility:visible;mso-wrap-style:square" from="2424,9552" to="9334,9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" strokecolor="black [3213]" strokeweight=".5pt">
                      <v:stroke dashstyle="dash" joinstyle="miter"/>
                    </v:line>
                  </v:group>
                </v:group>
                <v:rect id="Rectangle 446690" o:spid="_x0000_s1272" style="position:absolute;left:14300;top:19104;width:1544;height:205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" filled="f" stroked="f">
                  <v:textbox style="mso-fit-shape-to-text:t" inset="1mm,0,1mm,0">
                    <w:txbxContent>
                      <w:p w14:paraId="72C92A74" w14:textId="77777777" w:rsidR="0094163A" w:rsidRPr="0094163A" w:rsidRDefault="0094163A" w:rsidP="0094163A">
                        <w:pPr>
                          <w:rPr>
                            <w:iCs/>
                            <w:sz w:val="18"/>
                            <w:szCs w:val="18"/>
                          </w:rPr>
                        </w:pPr>
                        <w:r w:rsidRPr="0094163A">
                          <w:rPr>
                            <w:rFonts w:eastAsiaTheme="minorEastAsia" w:cs="Times New Roman" w:hint="eastAsia"/>
                            <w:iCs/>
                            <w:color w:val="181717"/>
                            <w:sz w:val="18"/>
                            <w:szCs w:val="18"/>
                          </w:rPr>
                          <w:t>C</w:t>
                        </w:r>
                      </w:p>
                    </w:txbxContent>
                  </v:textbox>
                </v:rect>
                <v:rect id="Rectangle 446690" o:spid="_x0000_s1273" style="position:absolute;left:23665;top:19077;width:1544;height:205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" filled="f" stroked="f">
                  <v:textbox style="mso-fit-shape-to-text:t" inset="1mm,0,1mm,0">
                    <w:txbxContent>
                      <w:p w14:paraId="574994BA" w14:textId="048DE9BC" w:rsidR="0094163A" w:rsidRPr="0094163A" w:rsidRDefault="0094163A" w:rsidP="0094163A">
                        <w:pPr>
                          <w:rPr>
                            <w:iCs/>
                            <w:sz w:val="18"/>
                            <w:szCs w:val="18"/>
                          </w:rPr>
                        </w:pPr>
                        <w:r>
                          <w:rPr>
                            <w:rFonts w:eastAsiaTheme="minorEastAsia" w:cs="Times New Roman" w:hint="eastAsia"/>
                            <w:iCs/>
                            <w:color w:val="181717"/>
                            <w:sz w:val="18"/>
                            <w:szCs w:val="18"/>
                          </w:rPr>
                          <w:t>B</w:t>
                        </w:r>
                      </w:p>
                    </w:txbxContent>
                  </v:textbox>
                </v:rect>
                <v:rect id="Rectangle 446690" o:spid="_x0000_s1274" style="position:absolute;left:19337;top:17931;width:1215;height:2056;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" filled="f" stroked="f">
                  <v:textbox style="mso-fit-shape-to-text:t" inset="1mm,0,1mm,0">
                    <w:txbxContent>
                      <w:p w14:paraId="1C05F5DC" w14:textId="11394A6D" w:rsidR="0094163A" w:rsidRPr="0094163A" w:rsidRDefault="0094163A" w:rsidP="0094163A">
                        <w:pPr>
                          <w:rPr>
                            <w:i/>
                            <w:sz w:val="18"/>
                            <w:szCs w:val="18"/>
                          </w:rPr>
                        </w:pPr>
                        <w:r w:rsidRPr="0094163A">
                          <w:rPr>
                            <w:rFonts w:eastAsiaTheme="minorEastAsia" w:cs="Times New Roman" w:hint="eastAsia"/>
                            <w:i/>
                            <w:color w:val="181717"/>
                            <w:sz w:val="18"/>
                            <w:szCs w:val="18"/>
                          </w:rPr>
                          <w:t>r</w:t>
                        </w:r>
                      </w:p>
                    </w:txbxContent>
                  </v:textbox>
                </v:rect>
                <v:rect id="Rectangle 446690" o:spid="_x0000_s1275" style="position:absolute;left:3717;top:21410;width:1940;height:2056;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" filled="f" stroked="f">
                  <v:textbox style="mso-fit-shape-to-text:t" inset="1mm,0,1mm,0">
                    <w:txbxContent>
                      <w:p w14:paraId="47B8AC5B" w14:textId="739B3571" w:rsidR="0094163A" w:rsidRPr="0094163A" w:rsidRDefault="0094163A" w:rsidP="0094163A">
                        <w:pPr>
                          <w:rPr>
                            <w:rFonts w:hint="eastAsia"/>
                            <w:sz w:val="18"/>
                            <w:szCs w:val="18"/>
                          </w:rPr>
                        </w:pPr>
                        <w:r w:rsidRPr="0094163A">
                          <w:rPr>
                            <w:rFonts w:hint="eastAsia"/>
                            <w:sz w:val="18"/>
                            <w:szCs w:val="18"/>
                          </w:rPr>
                          <w:t>甲</w:t>
                        </w:r>
                      </w:p>
                    </w:txbxContent>
                  </v:textbox>
                </v:rect>
                <v:rect id="Rectangle 446690" o:spid="_x0000_s1276" style="position:absolute;left:18973;top:21359;width:1940;height:205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" filled="f" stroked="f">
                  <v:textbox style="mso-fit-shape-to-text:t" inset="1mm,0,1mm,0">
                    <w:txbxContent>
                      <w:p w14:paraId="77A7E954" w14:textId="32BA299F" w:rsidR="0094163A" w:rsidRPr="0094163A" w:rsidRDefault="0094163A" w:rsidP="0094163A">
                        <w:pPr>
                          <w:rPr>
                            <w:rFonts w:hint="eastAsia"/>
                            <w:sz w:val="18"/>
                            <w:szCs w:val="18"/>
                          </w:rPr>
                        </w:pPr>
                        <w:r>
                          <w:rPr>
                            <w:rFonts w:hint="eastAsia"/>
                            <w:sz w:val="18"/>
                            <w:szCs w:val="18"/>
                          </w:rPr>
                          <w:t>乙</w:t>
                        </w:r>
                      </w:p>
                    </w:txbxContent>
                  </v:textbox>
                </v:rect>
                <w10:wrap type="square" anchorx="margin"/>
              </v:group>
            </w:pict>
          </mc:Fallback>
        </mc:AlternateContent>
      </w:r>
      <w:r w:rsidR="00B01CCC" w:rsidRPr="00B01CCC">
        <w:rPr>
          <w:rFonts w:hint="eastAsia"/>
          <w:i/>
          <w:iCs/>
          <w:color w:val="EE0000"/>
        </w:rPr>
        <w:t>U</w:t>
      </w:r>
      <w:r w:rsidR="00B01CCC" w:rsidRPr="00B01CCC">
        <w:rPr>
          <w:color w:val="EE0000"/>
        </w:rPr>
        <w:t>–</w:t>
      </w:r>
      <w:r w:rsidR="00B01CCC" w:rsidRPr="00B01CCC">
        <w:rPr>
          <w:rFonts w:hint="eastAsia"/>
          <w:i/>
          <w:iCs/>
          <w:color w:val="EE0000"/>
        </w:rPr>
        <w:t>I</w:t>
      </w:r>
      <w:r w:rsidR="00B42783" w:rsidRPr="00B42783">
        <w:rPr>
          <w:color w:val="EE0000"/>
        </w:rPr>
        <w:t>图像斜率的绝对值等于电源内阻</w:t>
      </w:r>
      <w:r w:rsidR="00B42783" w:rsidRPr="00B42783">
        <w:rPr>
          <w:color w:val="EE0000"/>
        </w:rPr>
        <w:object w:dxaOrig="2497" w:dyaOrig="622" w14:anchorId="020A8164">
          <v:shape id="_x0000_i1064" type="#_x0000_t75" alt="学科网(www.zxxk.com)--教育资源门户，提供试卷、教案、课件、论文、素材以及各类教学资源下载，还有大量而丰富的教学相关资讯！ pz6bFJWLL0tN+fUPil0Ivg==" style="width:124.5pt;height:31.35pt" o:ole="">
            <v:imagedata r:id="rId119" o:title="eqId5e7caf761bcafd3d2d721b9f9450096e"/>
          </v:shape>
          <o:OLEObject Type="Embed" ProgID="Equation.DSMT4" ShapeID="_x0000_i1064" DrawAspect="Content" ObjectID="_1830536253" r:id="rId120"/>
        </w:object>
      </w:r>
    </w:p>
    <w:p w14:paraId="016D2814" w14:textId="59008247" w:rsidR="00651A15" w:rsidRDefault="00651A15" w:rsidP="00B42783">
      <w:pPr>
        <w:rPr>
          <w:color w:val="EE0000"/>
        </w:rPr>
      </w:pPr>
    </w:p>
    <w:p w14:paraId="0D450284" w14:textId="38577604" w:rsidR="00B42783" w:rsidRPr="005A4D56" w:rsidRDefault="004F01FC" w:rsidP="00651A15">
      <w:pPr>
        <w:numPr>
          <w:ilvl w:val="0"/>
          <w:numId w:val="2"/>
        </w:numPr>
      </w:pPr>
      <w:r w:rsidRPr="005A4D56">
        <w:rPr>
          <w:rFonts w:hint="eastAsia"/>
        </w:rPr>
        <w:t>（</w:t>
      </w:r>
      <w:r w:rsidRPr="005A4D56">
        <w:rPr>
          <w:rFonts w:hint="eastAsia"/>
        </w:rPr>
        <w:t>8</w:t>
      </w:r>
      <w:r w:rsidRPr="005A4D56">
        <w:rPr>
          <w:rFonts w:hint="eastAsia"/>
        </w:rPr>
        <w:t>分）</w:t>
      </w:r>
      <w:r w:rsidR="00B42783" w:rsidRPr="005A4D56">
        <w:t>如图甲所示是库仑做实验用的装置</w:t>
      </w:r>
      <w:r w:rsidR="00B42783" w:rsidRPr="005A4D56">
        <w:rPr>
          <w:rFonts w:eastAsia="Times New Roman" w:cs="Times New Roman"/>
        </w:rPr>
        <w:t>——</w:t>
      </w:r>
      <w:r w:rsidR="00B42783" w:rsidRPr="005A4D56">
        <w:t>库仑扭秤。细银丝的下端悬挂一根绝缘棒，棒的一端是一个不带电的金属小球</w:t>
      </w:r>
      <w:r w:rsidR="00B42783" w:rsidRPr="005A4D56">
        <w:rPr>
          <w:rFonts w:eastAsia="Times New Roman" w:cs="Times New Roman"/>
        </w:rPr>
        <w:t>A</w:t>
      </w:r>
      <w:r w:rsidR="00B42783" w:rsidRPr="005A4D56">
        <w:t>，另一端通过物体</w:t>
      </w:r>
      <w:r w:rsidR="00B42783" w:rsidRPr="005A4D56">
        <w:rPr>
          <w:rFonts w:eastAsia="Times New Roman" w:cs="Times New Roman"/>
        </w:rPr>
        <w:t>B</w:t>
      </w:r>
      <w:r w:rsidR="00B42783" w:rsidRPr="005A4D56">
        <w:t>使绝缘棒平衡。把一个与</w:t>
      </w:r>
      <w:r w:rsidR="00B42783" w:rsidRPr="005A4D56">
        <w:rPr>
          <w:rFonts w:eastAsia="Times New Roman" w:cs="Times New Roman"/>
        </w:rPr>
        <w:t>A</w:t>
      </w:r>
      <w:r w:rsidR="00B42783" w:rsidRPr="005A4D56">
        <w:t>完全相同的金属小球</w:t>
      </w:r>
      <w:r w:rsidR="00B42783" w:rsidRPr="005A4D56">
        <w:rPr>
          <w:rFonts w:eastAsia="Times New Roman" w:cs="Times New Roman"/>
        </w:rPr>
        <w:t>C</w:t>
      </w:r>
      <w:r w:rsidR="00B42783" w:rsidRPr="005A4D56">
        <w:t>带上电量</w:t>
      </w:r>
      <w:r w:rsidR="00691426" w:rsidRPr="005A4D56">
        <w:rPr>
          <w:rFonts w:hint="eastAsia"/>
        </w:rPr>
        <w:t xml:space="preserve"> + </w:t>
      </w:r>
      <w:r w:rsidR="00691426" w:rsidRPr="005A4D56">
        <w:rPr>
          <w:rFonts w:hint="eastAsia"/>
          <w:i/>
          <w:iCs/>
        </w:rPr>
        <w:t>q</w:t>
      </w:r>
      <w:r w:rsidR="00B42783" w:rsidRPr="005A4D56">
        <w:t>后，插入容器并与</w:t>
      </w:r>
      <w:r w:rsidR="00B42783" w:rsidRPr="005A4D56">
        <w:rPr>
          <w:rFonts w:eastAsia="Times New Roman" w:cs="Times New Roman"/>
        </w:rPr>
        <w:t>A</w:t>
      </w:r>
      <w:r w:rsidR="00B42783" w:rsidRPr="005A4D56">
        <w:t>接触，随即</w:t>
      </w:r>
      <w:r w:rsidR="00B42783" w:rsidRPr="005A4D56">
        <w:rPr>
          <w:rFonts w:eastAsia="Times New Roman" w:cs="Times New Roman"/>
        </w:rPr>
        <w:t>C</w:t>
      </w:r>
      <w:r w:rsidR="00B42783" w:rsidRPr="005A4D56">
        <w:t>和</w:t>
      </w:r>
      <w:r w:rsidR="00B42783" w:rsidRPr="005A4D56">
        <w:rPr>
          <w:rFonts w:eastAsia="Times New Roman" w:cs="Times New Roman"/>
        </w:rPr>
        <w:t>A</w:t>
      </w:r>
      <w:r w:rsidR="00B42783" w:rsidRPr="005A4D56">
        <w:t>分开，扭转细银</w:t>
      </w:r>
      <w:r w:rsidR="00B42783" w:rsidRPr="005A4D56">
        <w:lastRenderedPageBreak/>
        <w:t>丝，使</w:t>
      </w:r>
      <w:r w:rsidR="00B42783" w:rsidRPr="005A4D56">
        <w:rPr>
          <w:rFonts w:eastAsia="Times New Roman" w:cs="Times New Roman"/>
        </w:rPr>
        <w:t>C</w:t>
      </w:r>
      <w:r w:rsidR="00B42783" w:rsidRPr="005A4D56">
        <w:t>和</w:t>
      </w:r>
      <w:r w:rsidR="00B42783" w:rsidRPr="005A4D56">
        <w:rPr>
          <w:rFonts w:eastAsia="Times New Roman" w:cs="Times New Roman"/>
        </w:rPr>
        <w:t>A</w:t>
      </w:r>
      <w:r w:rsidR="00B42783" w:rsidRPr="005A4D56">
        <w:t>静止且相距</w:t>
      </w:r>
      <w:r w:rsidR="00B42783" w:rsidRPr="005A4D56">
        <w:rPr>
          <w:rFonts w:eastAsia="Times New Roman" w:cs="Times New Roman"/>
          <w:i/>
        </w:rPr>
        <w:t>r</w:t>
      </w:r>
      <w:r w:rsidR="00B42783" w:rsidRPr="005A4D56">
        <w:t>，如图乙所</w:t>
      </w:r>
      <w:commentRangeStart w:id="25"/>
      <w:r w:rsidR="00B42783" w:rsidRPr="005A4D56">
        <w:t>示</w:t>
      </w:r>
      <w:commentRangeEnd w:id="25"/>
      <w:r w:rsidRPr="005A4D56">
        <w:rPr>
          <w:rStyle w:val="af4"/>
          <w:szCs w:val="24"/>
        </w:rPr>
        <w:commentReference w:id="25"/>
      </w:r>
      <w:r w:rsidR="00B42783" w:rsidRPr="005A4D56">
        <w:t>，</w:t>
      </w:r>
    </w:p>
    <w:p w14:paraId="22EBB91C" w14:textId="4ABD6F61" w:rsidR="00B42783" w:rsidRPr="005A4D56" w:rsidRDefault="00B42783" w:rsidP="00B42783">
      <w:r w:rsidRPr="005A4D56">
        <w:t>（</w:t>
      </w:r>
      <w:r w:rsidRPr="005A4D56">
        <w:t>1</w:t>
      </w:r>
      <w:r w:rsidRPr="005A4D56">
        <w:t>）</w:t>
      </w:r>
      <w:r w:rsidRPr="005A4D56">
        <w:rPr>
          <w:rFonts w:eastAsia="Times New Roman" w:cs="Times New Roman"/>
        </w:rPr>
        <w:t>C</w:t>
      </w:r>
      <w:r w:rsidRPr="005A4D56">
        <w:t>的带电量为</w:t>
      </w:r>
      <w:r w:rsidRPr="005A4D56">
        <w:t>________</w:t>
      </w:r>
      <w:r w:rsidRPr="005A4D56">
        <w:t>，</w:t>
      </w:r>
      <w:r w:rsidRPr="005A4D56">
        <w:rPr>
          <w:rFonts w:eastAsia="Times New Roman" w:cs="Times New Roman"/>
        </w:rPr>
        <w:t>A</w:t>
      </w:r>
      <w:r w:rsidRPr="005A4D56">
        <w:t>所受库仑力方向沿</w:t>
      </w:r>
      <w:r w:rsidRPr="005A4D56">
        <w:t>________</w:t>
      </w:r>
      <w:r w:rsidRPr="005A4D56">
        <w:t>（选填</w:t>
      </w:r>
      <w:r w:rsidRPr="005A4D56">
        <w:rPr>
          <w:rFonts w:ascii="宋体" w:hAnsi="宋体"/>
        </w:rPr>
        <w:t>“</w:t>
      </w:r>
      <w:r w:rsidRPr="005A4D56">
        <w:rPr>
          <w:rFonts w:eastAsia="Times New Roman" w:cs="Times New Roman"/>
        </w:rPr>
        <w:t>C→A</w:t>
      </w:r>
      <w:r w:rsidRPr="005A4D56">
        <w:rPr>
          <w:rFonts w:ascii="宋体" w:hAnsi="宋体"/>
        </w:rPr>
        <w:t>”</w:t>
      </w:r>
      <w:r w:rsidRPr="005A4D56">
        <w:t>或</w:t>
      </w:r>
      <w:r w:rsidRPr="005A4D56">
        <w:rPr>
          <w:rFonts w:ascii="宋体" w:hAnsi="宋体"/>
        </w:rPr>
        <w:t>“</w:t>
      </w:r>
      <w:r w:rsidRPr="005A4D56">
        <w:rPr>
          <w:rFonts w:eastAsia="Times New Roman" w:cs="Times New Roman"/>
        </w:rPr>
        <w:t>A→C</w:t>
      </w:r>
      <w:r w:rsidRPr="005A4D56">
        <w:rPr>
          <w:rFonts w:ascii="宋体" w:hAnsi="宋体"/>
        </w:rPr>
        <w:t>”</w:t>
      </w:r>
      <w:r w:rsidRPr="005A4D56">
        <w:t>）、大小为</w:t>
      </w:r>
      <w:r w:rsidRPr="005A4D56">
        <w:t>________</w:t>
      </w:r>
      <w:r w:rsidRPr="005A4D56">
        <w:t>；</w:t>
      </w:r>
    </w:p>
    <w:p w14:paraId="48293519" w14:textId="78526DCC" w:rsidR="00B42783" w:rsidRPr="005A4D56" w:rsidRDefault="00B42783" w:rsidP="00B42783">
      <w:r w:rsidRPr="005A4D56">
        <w:t>（</w:t>
      </w:r>
      <w:r w:rsidRPr="005A4D56">
        <w:t>2</w:t>
      </w:r>
      <w:r w:rsidRPr="005A4D56">
        <w:t>）取出</w:t>
      </w:r>
      <w:r w:rsidRPr="005A4D56">
        <w:rPr>
          <w:rFonts w:eastAsia="Times New Roman" w:cs="Times New Roman"/>
        </w:rPr>
        <w:t>C</w:t>
      </w:r>
      <w:r w:rsidRPr="005A4D56">
        <w:t>，让</w:t>
      </w:r>
      <w:r w:rsidRPr="005A4D56">
        <w:rPr>
          <w:rFonts w:eastAsia="Times New Roman" w:cs="Times New Roman"/>
        </w:rPr>
        <w:t>C</w:t>
      </w:r>
      <w:r w:rsidRPr="005A4D56">
        <w:t>和另一个完全相同的不带电金属球接触，再次插入容器。保持</w:t>
      </w:r>
      <w:r w:rsidRPr="005A4D56">
        <w:rPr>
          <w:rFonts w:eastAsia="Times New Roman" w:cs="Times New Roman"/>
        </w:rPr>
        <w:t>C</w:t>
      </w:r>
      <w:r w:rsidRPr="005A4D56">
        <w:t>和</w:t>
      </w:r>
      <w:r w:rsidRPr="005A4D56">
        <w:rPr>
          <w:rFonts w:eastAsia="Times New Roman" w:cs="Times New Roman"/>
        </w:rPr>
        <w:t>A</w:t>
      </w:r>
      <w:r w:rsidRPr="005A4D56">
        <w:t>距离</w:t>
      </w:r>
      <w:r w:rsidRPr="005A4D56">
        <w:rPr>
          <w:rFonts w:eastAsia="Times New Roman" w:cs="Times New Roman"/>
          <w:i/>
        </w:rPr>
        <w:t>r</w:t>
      </w:r>
      <w:r w:rsidRPr="005A4D56">
        <w:t>不变，求</w:t>
      </w:r>
      <w:r w:rsidRPr="005A4D56">
        <w:rPr>
          <w:rFonts w:eastAsia="Times New Roman" w:cs="Times New Roman"/>
        </w:rPr>
        <w:t>A</w:t>
      </w:r>
      <w:r w:rsidRPr="005A4D56">
        <w:t>所受库仑力大小</w:t>
      </w:r>
      <w:r w:rsidRPr="005A4D56">
        <w:t>________</w:t>
      </w:r>
      <w:r w:rsidRPr="005A4D56">
        <w:t>；</w:t>
      </w:r>
    </w:p>
    <w:p w14:paraId="6FE6D652" w14:textId="5787E462" w:rsidR="00B42783" w:rsidRPr="005A4D56" w:rsidRDefault="00B42783" w:rsidP="00B42783">
      <w:r w:rsidRPr="005A4D56">
        <w:t>（</w:t>
      </w:r>
      <w:r w:rsidRPr="005A4D56">
        <w:t>3</w:t>
      </w:r>
      <w:r w:rsidRPr="005A4D56">
        <w:t>）再扭转细银丝使</w:t>
      </w:r>
      <w:r w:rsidRPr="005A4D56">
        <w:rPr>
          <w:rFonts w:eastAsia="Times New Roman" w:cs="Times New Roman"/>
        </w:rPr>
        <w:t>C</w:t>
      </w:r>
      <w:r w:rsidRPr="005A4D56">
        <w:t>和</w:t>
      </w:r>
      <w:r w:rsidRPr="005A4D56">
        <w:rPr>
          <w:rFonts w:eastAsia="Times New Roman" w:cs="Times New Roman"/>
        </w:rPr>
        <w:t>A</w:t>
      </w:r>
      <w:r w:rsidRPr="005A4D56">
        <w:t>距离增大，则</w:t>
      </w:r>
      <w:r w:rsidRPr="005A4D56">
        <w:rPr>
          <w:rFonts w:eastAsia="Times New Roman" w:cs="Times New Roman"/>
        </w:rPr>
        <w:t>C</w:t>
      </w:r>
      <w:r w:rsidRPr="005A4D56">
        <w:t>和</w:t>
      </w:r>
      <w:r w:rsidRPr="005A4D56">
        <w:rPr>
          <w:rFonts w:eastAsia="Times New Roman" w:cs="Times New Roman"/>
        </w:rPr>
        <w:t>A</w:t>
      </w:r>
      <w:r w:rsidRPr="005A4D56">
        <w:t>的电势能</w:t>
      </w:r>
      <w:r w:rsidRPr="005A4D56">
        <w:t>________</w:t>
      </w:r>
      <w:r w:rsidRPr="005A4D56">
        <w:t>（选填</w:t>
      </w:r>
      <w:r w:rsidRPr="005A4D56">
        <w:rPr>
          <w:rFonts w:ascii="宋体" w:hAnsi="宋体"/>
        </w:rPr>
        <w:t>“</w:t>
      </w:r>
      <w:r w:rsidRPr="005A4D56">
        <w:t>增大</w:t>
      </w:r>
      <w:r w:rsidRPr="005A4D56">
        <w:rPr>
          <w:rFonts w:ascii="宋体" w:hAnsi="宋体"/>
        </w:rPr>
        <w:t>”</w:t>
      </w:r>
      <w:r w:rsidRPr="005A4D56">
        <w:t>、</w:t>
      </w:r>
      <w:r w:rsidRPr="005A4D56">
        <w:rPr>
          <w:rFonts w:ascii="宋体" w:hAnsi="宋体"/>
        </w:rPr>
        <w:t>“</w:t>
      </w:r>
      <w:r w:rsidRPr="005A4D56">
        <w:t>减小</w:t>
      </w:r>
      <w:r w:rsidRPr="005A4D56">
        <w:rPr>
          <w:rFonts w:ascii="宋体" w:hAnsi="宋体"/>
        </w:rPr>
        <w:t>”</w:t>
      </w:r>
      <w:r w:rsidRPr="005A4D56">
        <w:t>或</w:t>
      </w:r>
      <w:r w:rsidRPr="005A4D56">
        <w:rPr>
          <w:rFonts w:ascii="宋体" w:hAnsi="宋体"/>
        </w:rPr>
        <w:t>“</w:t>
      </w:r>
      <w:r w:rsidRPr="005A4D56">
        <w:t>不变</w:t>
      </w:r>
      <w:r w:rsidRPr="005A4D56">
        <w:rPr>
          <w:rFonts w:ascii="宋体" w:hAnsi="宋体"/>
        </w:rPr>
        <w:t>”</w:t>
      </w:r>
      <w:r w:rsidRPr="005A4D56">
        <w:t>）。</w:t>
      </w:r>
    </w:p>
    <w:p w14:paraId="6B6A977C" w14:textId="26773E0D" w:rsidR="00B42783" w:rsidRPr="00B42783" w:rsidRDefault="00B42783" w:rsidP="00691426">
      <w:pPr>
        <w:rPr>
          <w:color w:val="EE0000"/>
        </w:rPr>
      </w:pPr>
      <w:r w:rsidRPr="00B42783">
        <w:rPr>
          <w:color w:val="EE0000"/>
        </w:rPr>
        <w:t>【解析】</w:t>
      </w:r>
      <w:r w:rsidR="00691426">
        <w:rPr>
          <w:rFonts w:hint="eastAsia"/>
          <w:color w:val="EE0000"/>
        </w:rPr>
        <w:t>（</w:t>
      </w:r>
      <w:r w:rsidR="00691426">
        <w:rPr>
          <w:rFonts w:hint="eastAsia"/>
          <w:color w:val="EE0000"/>
        </w:rPr>
        <w:t>1</w:t>
      </w:r>
      <w:r w:rsidR="00691426">
        <w:rPr>
          <w:rFonts w:hint="eastAsia"/>
          <w:color w:val="EE0000"/>
        </w:rPr>
        <w:t>）</w:t>
      </w:r>
      <w:r w:rsidRPr="00B42783">
        <w:rPr>
          <w:rFonts w:eastAsia="Times New Roman" w:cs="Times New Roman"/>
          <w:color w:val="EE0000"/>
        </w:rPr>
        <w:t>C</w:t>
      </w:r>
      <w:r w:rsidRPr="00B42783">
        <w:rPr>
          <w:color w:val="EE0000"/>
        </w:rPr>
        <w:t>与</w:t>
      </w:r>
      <w:r w:rsidRPr="00B42783">
        <w:rPr>
          <w:rFonts w:eastAsia="Times New Roman" w:cs="Times New Roman"/>
          <w:color w:val="EE0000"/>
        </w:rPr>
        <w:t>A</w:t>
      </w:r>
      <w:r w:rsidRPr="00B42783">
        <w:rPr>
          <w:color w:val="EE0000"/>
        </w:rPr>
        <w:t>完全相同，接触后电量平分，所以</w:t>
      </w:r>
      <w:r w:rsidRPr="00B42783">
        <w:rPr>
          <w:rFonts w:eastAsia="Times New Roman" w:cs="Times New Roman"/>
          <w:color w:val="EE0000"/>
        </w:rPr>
        <w:t>C</w:t>
      </w:r>
      <w:r w:rsidRPr="00B42783">
        <w:rPr>
          <w:color w:val="EE0000"/>
        </w:rPr>
        <w:t>的带电量为</w:t>
      </w:r>
      <w:r w:rsidR="00691426">
        <w:rPr>
          <w:rFonts w:hint="eastAsia"/>
          <w:color w:val="EE0000"/>
        </w:rPr>
        <w:t xml:space="preserve"> </w:t>
      </w:r>
      <w:r w:rsidR="00691426">
        <w:rPr>
          <w:color w:val="EE0000"/>
        </w:rPr>
        <w:fldChar w:fldCharType="begin"/>
      </w:r>
      <w:r w:rsidR="00691426">
        <w:rPr>
          <w:color w:val="EE0000"/>
        </w:rPr>
        <w:instrText xml:space="preserve"> </w:instrText>
      </w:r>
      <w:r w:rsidR="00691426">
        <w:rPr>
          <w:rFonts w:hint="eastAsia"/>
          <w:color w:val="EE0000"/>
        </w:rPr>
        <w:instrText>EQ \F(</w:instrText>
      </w:r>
      <w:r w:rsidR="00691426" w:rsidRPr="00691426">
        <w:rPr>
          <w:rFonts w:hint="eastAsia"/>
          <w:i/>
          <w:iCs/>
          <w:color w:val="EE0000"/>
        </w:rPr>
        <w:instrText>q</w:instrText>
      </w:r>
      <w:r w:rsidR="00691426">
        <w:rPr>
          <w:rFonts w:hint="eastAsia"/>
          <w:color w:val="EE0000"/>
        </w:rPr>
        <w:instrText>,2)</w:instrText>
      </w:r>
      <w:r w:rsidR="00691426">
        <w:rPr>
          <w:color w:val="EE0000"/>
        </w:rPr>
        <w:instrText xml:space="preserve"> </w:instrText>
      </w:r>
      <w:r w:rsidR="00691426">
        <w:rPr>
          <w:color w:val="EE0000"/>
        </w:rPr>
        <w:fldChar w:fldCharType="separate"/>
      </w:r>
      <w:r w:rsidR="00691426">
        <w:rPr>
          <w:color w:val="EE0000"/>
        </w:rPr>
        <w:fldChar w:fldCharType="end"/>
      </w:r>
      <w:r w:rsidRPr="00B42783">
        <w:rPr>
          <w:color w:val="EE0000"/>
        </w:rPr>
        <w:t>；</w:t>
      </w:r>
    </w:p>
    <w:p w14:paraId="73426528" w14:textId="32DA6B8C" w:rsidR="00B42783" w:rsidRPr="00B42783" w:rsidRDefault="00B42783" w:rsidP="00B42783">
      <w:pPr>
        <w:rPr>
          <w:color w:val="EE0000"/>
        </w:rPr>
      </w:pPr>
      <w:r w:rsidRPr="00B42783">
        <w:rPr>
          <w:color w:val="EE0000"/>
        </w:rPr>
        <w:t>同种电荷相互排斥，</w:t>
      </w:r>
      <w:r w:rsidRPr="00B42783">
        <w:rPr>
          <w:rFonts w:eastAsia="Times New Roman" w:cs="Times New Roman"/>
          <w:color w:val="EE0000"/>
        </w:rPr>
        <w:t>A</w:t>
      </w:r>
      <w:r w:rsidRPr="00B42783">
        <w:rPr>
          <w:color w:val="EE0000"/>
        </w:rPr>
        <w:t>所受库仑力方向沿</w:t>
      </w:r>
      <w:r w:rsidRPr="00B42783">
        <w:rPr>
          <w:rFonts w:eastAsia="Times New Roman" w:cs="Times New Roman"/>
          <w:color w:val="EE0000"/>
        </w:rPr>
        <w:t>C→A</w:t>
      </w:r>
      <w:r w:rsidRPr="00B42783">
        <w:rPr>
          <w:rFonts w:ascii="宋体" w:hAnsi="宋体" w:hint="eastAsia"/>
          <w:color w:val="EE0000"/>
        </w:rPr>
        <w:t>；</w:t>
      </w:r>
    </w:p>
    <w:p w14:paraId="552FAC23" w14:textId="217C5D1A" w:rsidR="00B42783" w:rsidRPr="00B42783" w:rsidRDefault="00B42783" w:rsidP="00B42783">
      <w:pPr>
        <w:rPr>
          <w:color w:val="EE0000"/>
        </w:rPr>
      </w:pPr>
      <w:r w:rsidRPr="00B42783">
        <w:rPr>
          <w:color w:val="EE0000"/>
        </w:rPr>
        <w:t>根据库仑定律</w:t>
      </w:r>
      <w:r w:rsidRPr="00B42783">
        <w:rPr>
          <w:color w:val="EE0000"/>
        </w:rPr>
        <w:object w:dxaOrig="1128" w:dyaOrig="645" w14:anchorId="36EB34C3">
          <v:shape id="_x0000_i1065" type="#_x0000_t75" alt="学科网(www.zxxk.com)--教育资源门户，提供试卷、教案、课件、论文、素材以及各类教学资源下载，还有大量而丰富的教学相关资讯！ pz6bFJWLL0tN+fUPil0Ivg==" style="width:56.45pt;height:32.2pt" o:ole="">
            <v:imagedata r:id="rId121" o:title="eqIdd8e94151e66db14a573a3c8a522f4b15"/>
          </v:shape>
          <o:OLEObject Type="Embed" ProgID="Equation.DSMT4" ShapeID="_x0000_i1065" DrawAspect="Content" ObjectID="_1830536254" r:id="rId122"/>
        </w:object>
      </w:r>
    </w:p>
    <w:p w14:paraId="20EB9741" w14:textId="77777777" w:rsidR="00B42783" w:rsidRPr="00B42783" w:rsidRDefault="00B42783" w:rsidP="00B42783">
      <w:pPr>
        <w:rPr>
          <w:color w:val="EE0000"/>
        </w:rPr>
      </w:pPr>
      <w:r w:rsidRPr="00B42783">
        <w:rPr>
          <w:color w:val="EE0000"/>
        </w:rPr>
        <w:t>此时</w:t>
      </w:r>
      <w:r w:rsidRPr="00B42783">
        <w:rPr>
          <w:color w:val="EE0000"/>
        </w:rPr>
        <w:object w:dxaOrig="1121" w:dyaOrig="619" w14:anchorId="7853E01F">
          <v:shape id="_x0000_i1066" type="#_x0000_t75" alt="学科网(www.zxxk.com)--教育资源门户，提供试卷、教案、课件、论文、素材以及各类教学资源下载，还有大量而丰富的教学相关资讯！ pz6bFJWLL0tN+fUPil0Ivg==" style="width:56.2pt;height:31.35pt" o:ole="">
            <v:imagedata r:id="rId123" o:title="eqId965d4b7c7d562e3861900b3bf9239032"/>
          </v:shape>
          <o:OLEObject Type="Embed" ProgID="Equation.DSMT4" ShapeID="_x0000_i1066" DrawAspect="Content" ObjectID="_1830536255" r:id="rId124"/>
        </w:object>
      </w:r>
    </w:p>
    <w:p w14:paraId="0916589B" w14:textId="05A5F7F4" w:rsidR="00B42783" w:rsidRPr="00B42783" w:rsidRDefault="00B42783" w:rsidP="00B42783">
      <w:pPr>
        <w:rPr>
          <w:color w:val="EE0000"/>
        </w:rPr>
      </w:pPr>
      <w:r w:rsidRPr="00B42783">
        <w:rPr>
          <w:color w:val="EE0000"/>
        </w:rPr>
        <w:t>则库仑力大小</w:t>
      </w:r>
      <w:r w:rsidR="00691426">
        <w:rPr>
          <w:rFonts w:hint="eastAsia"/>
          <w:color w:val="EE0000"/>
        </w:rPr>
        <w:t xml:space="preserve">F = </w:t>
      </w:r>
      <w:r w:rsidR="00691426" w:rsidRPr="00691426">
        <w:rPr>
          <w:rFonts w:asciiTheme="majorBidi" w:hAnsiTheme="majorBidi" w:cstheme="majorBidi"/>
          <w:color w:val="EE0000"/>
        </w:rPr>
        <w:fldChar w:fldCharType="begin"/>
      </w:r>
      <w:r w:rsidR="00691426" w:rsidRPr="00691426">
        <w:rPr>
          <w:rFonts w:asciiTheme="majorBidi" w:hAnsiTheme="majorBidi" w:cstheme="majorBidi"/>
          <w:color w:val="EE0000"/>
        </w:rPr>
        <w:instrText xml:space="preserve"> EQ \F(</w:instrText>
      </w:r>
      <w:r w:rsidR="00691426" w:rsidRPr="00691426">
        <w:rPr>
          <w:rFonts w:asciiTheme="majorBidi" w:hAnsiTheme="majorBidi" w:cstheme="majorBidi"/>
          <w:i/>
          <w:iCs/>
          <w:color w:val="EE0000"/>
        </w:rPr>
        <w:instrText>kq</w:instrText>
      </w:r>
      <w:r w:rsidR="00691426" w:rsidRPr="00691426">
        <w:rPr>
          <w:rFonts w:asciiTheme="majorBidi" w:hAnsiTheme="majorBidi" w:cstheme="majorBidi"/>
          <w:color w:val="EE0000"/>
          <w:vertAlign w:val="superscript"/>
        </w:rPr>
        <w:instrText>2</w:instrText>
      </w:r>
      <w:r w:rsidR="00691426" w:rsidRPr="00691426">
        <w:rPr>
          <w:rFonts w:asciiTheme="majorBidi" w:hAnsiTheme="majorBidi" w:cstheme="majorBidi"/>
          <w:color w:val="EE0000"/>
        </w:rPr>
        <w:instrText>,4</w:instrText>
      </w:r>
      <w:r w:rsidR="00691426" w:rsidRPr="00691426">
        <w:rPr>
          <w:rFonts w:asciiTheme="majorBidi" w:hAnsiTheme="majorBidi" w:cstheme="majorBidi"/>
          <w:i/>
          <w:iCs/>
          <w:color w:val="EE0000"/>
        </w:rPr>
        <w:instrText>r</w:instrText>
      </w:r>
      <w:r w:rsidR="00691426" w:rsidRPr="00691426">
        <w:rPr>
          <w:rFonts w:asciiTheme="majorBidi" w:hAnsiTheme="majorBidi" w:cstheme="majorBidi"/>
          <w:color w:val="EE0000"/>
          <w:vertAlign w:val="superscript"/>
        </w:rPr>
        <w:instrText>2</w:instrText>
      </w:r>
      <w:r w:rsidR="00691426" w:rsidRPr="00691426">
        <w:rPr>
          <w:rFonts w:asciiTheme="majorBidi" w:hAnsiTheme="majorBidi" w:cstheme="majorBidi"/>
          <w:color w:val="EE0000"/>
        </w:rPr>
        <w:instrText xml:space="preserve">) </w:instrText>
      </w:r>
      <w:r w:rsidR="00691426" w:rsidRPr="00691426">
        <w:rPr>
          <w:rFonts w:asciiTheme="majorBidi" w:hAnsiTheme="majorBidi" w:cstheme="majorBidi"/>
          <w:color w:val="EE0000"/>
        </w:rPr>
        <w:fldChar w:fldCharType="separate"/>
      </w:r>
      <w:r w:rsidR="00691426" w:rsidRPr="00691426">
        <w:rPr>
          <w:rFonts w:asciiTheme="majorBidi" w:hAnsiTheme="majorBidi" w:cstheme="majorBidi"/>
          <w:color w:val="EE0000"/>
        </w:rPr>
        <w:fldChar w:fldCharType="end"/>
      </w:r>
    </w:p>
    <w:p w14:paraId="169B59AD" w14:textId="629BB4A8" w:rsidR="00B42783" w:rsidRPr="00B42783" w:rsidRDefault="00691426" w:rsidP="00691426">
      <w:pPr>
        <w:rPr>
          <w:color w:val="EE0000"/>
        </w:rPr>
      </w:pPr>
      <w:r>
        <w:rPr>
          <w:rFonts w:hint="eastAsia"/>
          <w:color w:val="EE0000"/>
        </w:rPr>
        <w:t>（</w:t>
      </w:r>
      <w:r>
        <w:rPr>
          <w:rFonts w:hint="eastAsia"/>
          <w:color w:val="EE0000"/>
        </w:rPr>
        <w:t>2</w:t>
      </w:r>
      <w:r>
        <w:rPr>
          <w:rFonts w:hint="eastAsia"/>
          <w:color w:val="EE0000"/>
        </w:rPr>
        <w:t>）</w:t>
      </w:r>
      <w:r w:rsidR="00B42783" w:rsidRPr="00B42783">
        <w:rPr>
          <w:color w:val="EE0000"/>
        </w:rPr>
        <w:t>C</w:t>
      </w:r>
      <w:r w:rsidR="00B42783" w:rsidRPr="00B42783">
        <w:rPr>
          <w:color w:val="EE0000"/>
        </w:rPr>
        <w:t>和另一个完全相同的不带电金属球接触，电量再次平分，</w:t>
      </w:r>
      <w:r w:rsidR="00B42783" w:rsidRPr="00B42783">
        <w:rPr>
          <w:color w:val="EE0000"/>
        </w:rPr>
        <w:t>C</w:t>
      </w:r>
      <w:r w:rsidR="00B42783" w:rsidRPr="00B42783">
        <w:rPr>
          <w:color w:val="EE0000"/>
        </w:rPr>
        <w:t>的电量变为</w:t>
      </w:r>
      <w:r>
        <w:rPr>
          <w:rFonts w:hint="eastAsia"/>
          <w:color w:val="EE0000"/>
        </w:rPr>
        <w:t xml:space="preserve"> </w:t>
      </w:r>
      <w:r>
        <w:rPr>
          <w:color w:val="EE0000"/>
        </w:rPr>
        <w:fldChar w:fldCharType="begin"/>
      </w:r>
      <w:r>
        <w:rPr>
          <w:color w:val="EE0000"/>
        </w:rPr>
        <w:instrText xml:space="preserve"> </w:instrText>
      </w:r>
      <w:r>
        <w:rPr>
          <w:rFonts w:hint="eastAsia"/>
          <w:color w:val="EE0000"/>
        </w:rPr>
        <w:instrText>EQ \F(</w:instrText>
      </w:r>
      <w:r w:rsidRPr="00691426">
        <w:rPr>
          <w:rFonts w:hint="eastAsia"/>
          <w:i/>
          <w:iCs/>
          <w:color w:val="EE0000"/>
        </w:rPr>
        <w:instrText>q</w:instrText>
      </w:r>
      <w:r>
        <w:rPr>
          <w:rFonts w:hint="eastAsia"/>
          <w:color w:val="EE0000"/>
        </w:rPr>
        <w:instrText>,4)</w:instrText>
      </w:r>
      <w:r>
        <w:rPr>
          <w:color w:val="EE0000"/>
        </w:rPr>
        <w:instrText xml:space="preserve"> </w:instrText>
      </w:r>
      <w:r>
        <w:rPr>
          <w:color w:val="EE0000"/>
        </w:rPr>
        <w:fldChar w:fldCharType="separate"/>
      </w:r>
      <w:r>
        <w:rPr>
          <w:color w:val="EE0000"/>
        </w:rPr>
        <w:fldChar w:fldCharType="end"/>
      </w:r>
      <w:r w:rsidR="00B42783" w:rsidRPr="00B42783">
        <w:rPr>
          <w:color w:val="EE0000"/>
        </w:rPr>
        <w:t>，保持</w:t>
      </w:r>
      <w:r w:rsidR="00B42783" w:rsidRPr="00B42783">
        <w:rPr>
          <w:color w:val="EE0000"/>
        </w:rPr>
        <w:t>C</w:t>
      </w:r>
      <w:r w:rsidR="00B42783" w:rsidRPr="00B42783">
        <w:rPr>
          <w:color w:val="EE0000"/>
        </w:rPr>
        <w:t>和</w:t>
      </w:r>
      <w:r w:rsidR="00B42783" w:rsidRPr="00B42783">
        <w:rPr>
          <w:color w:val="EE0000"/>
        </w:rPr>
        <w:t>A</w:t>
      </w:r>
      <w:r w:rsidR="00B42783" w:rsidRPr="00B42783">
        <w:rPr>
          <w:color w:val="EE0000"/>
        </w:rPr>
        <w:t>距离</w:t>
      </w:r>
      <w:r w:rsidR="00B42783" w:rsidRPr="00B42783">
        <w:rPr>
          <w:i/>
          <w:color w:val="EE0000"/>
        </w:rPr>
        <w:t>r</w:t>
      </w:r>
      <w:r w:rsidR="00B42783" w:rsidRPr="00B42783">
        <w:rPr>
          <w:color w:val="EE0000"/>
        </w:rPr>
        <w:t>不变，根据库仑定律可得</w:t>
      </w:r>
      <w:r w:rsidRPr="00691426">
        <w:rPr>
          <w:rFonts w:hint="eastAsia"/>
          <w:i/>
          <w:iCs/>
          <w:color w:val="EE0000"/>
        </w:rPr>
        <w:t>F</w:t>
      </w:r>
      <w:r>
        <w:rPr>
          <w:rFonts w:cs="Times New Roman"/>
          <w:color w:val="EE0000"/>
        </w:rPr>
        <w:t>ʹ</w:t>
      </w:r>
      <w:r>
        <w:rPr>
          <w:rFonts w:hint="eastAsia"/>
          <w:color w:val="EE0000"/>
        </w:rPr>
        <w:t xml:space="preserve"> = </w:t>
      </w:r>
      <m:oMath>
        <m:r>
          <w:rPr>
            <w:rFonts w:ascii="Cambria Math"/>
            <w:color w:val="EE0000"/>
          </w:rPr>
          <m:t>k</m:t>
        </m:r>
        <m:f>
          <m:fPr>
            <m:ctrlPr>
              <w:rPr>
                <w:rFonts w:ascii="Cambria Math" w:hAnsi="Cambria Math"/>
                <w:i/>
                <w:color w:val="EE0000"/>
              </w:rPr>
            </m:ctrlPr>
          </m:fPr>
          <m:num>
            <m:f>
              <m:fPr>
                <m:ctrlPr>
                  <w:rPr>
                    <w:rFonts w:ascii="Cambria Math" w:hAnsi="Cambria Math"/>
                    <w:i/>
                    <w:color w:val="EE0000"/>
                  </w:rPr>
                </m:ctrlPr>
              </m:fPr>
              <m:num>
                <m:r>
                  <w:rPr>
                    <w:rFonts w:ascii="Cambria Math"/>
                    <w:color w:val="EE0000"/>
                  </w:rPr>
                  <m:t>q</m:t>
                </m:r>
              </m:num>
              <m:den>
                <m:r>
                  <w:rPr>
                    <w:rFonts w:ascii="Cambria Math"/>
                    <w:color w:val="EE0000"/>
                  </w:rPr>
                  <m:t>2</m:t>
                </m:r>
              </m:den>
            </m:f>
            <m:r>
              <w:rPr>
                <w:rFonts w:ascii="Cambria Math"/>
                <w:color w:val="EE0000"/>
              </w:rPr>
              <m:t>×</m:t>
            </m:r>
            <m:f>
              <m:fPr>
                <m:ctrlPr>
                  <w:rPr>
                    <w:rFonts w:ascii="Cambria Math" w:hAnsi="Cambria Math"/>
                    <w:i/>
                    <w:color w:val="EE0000"/>
                  </w:rPr>
                </m:ctrlPr>
              </m:fPr>
              <m:num>
                <m:r>
                  <w:rPr>
                    <w:rFonts w:ascii="Cambria Math"/>
                    <w:color w:val="EE0000"/>
                  </w:rPr>
                  <m:t>q</m:t>
                </m:r>
              </m:num>
              <m:den>
                <m:r>
                  <w:rPr>
                    <w:rFonts w:ascii="Cambria Math"/>
                    <w:color w:val="EE0000"/>
                  </w:rPr>
                  <m:t>4</m:t>
                </m:r>
              </m:den>
            </m:f>
          </m:num>
          <m:den>
            <m:sSup>
              <m:sSupPr>
                <m:ctrlPr>
                  <w:rPr>
                    <w:rFonts w:ascii="Cambria Math" w:hAnsi="Cambria Math"/>
                    <w:i/>
                    <w:color w:val="EE0000"/>
                  </w:rPr>
                </m:ctrlPr>
              </m:sSupPr>
              <m:e>
                <m:r>
                  <w:rPr>
                    <w:rFonts w:ascii="Cambria Math"/>
                    <w:color w:val="EE0000"/>
                  </w:rPr>
                  <m:t>r</m:t>
                </m:r>
              </m:e>
              <m:sup>
                <m:r>
                  <w:rPr>
                    <w:rFonts w:ascii="Cambria Math"/>
                    <w:color w:val="EE0000"/>
                  </w:rPr>
                  <m:t>2</m:t>
                </m:r>
              </m:sup>
            </m:sSup>
          </m:den>
        </m:f>
      </m:oMath>
      <w:r>
        <w:rPr>
          <w:rFonts w:hint="eastAsia"/>
          <w:color w:val="EE0000"/>
        </w:rPr>
        <w:t xml:space="preserve"> = </w:t>
      </w:r>
      <w:r w:rsidRPr="00691426">
        <w:rPr>
          <w:rFonts w:asciiTheme="majorBidi" w:hAnsiTheme="majorBidi" w:cstheme="majorBidi"/>
          <w:color w:val="EE0000"/>
        </w:rPr>
        <w:fldChar w:fldCharType="begin"/>
      </w:r>
      <w:r w:rsidRPr="00691426">
        <w:rPr>
          <w:rFonts w:asciiTheme="majorBidi" w:hAnsiTheme="majorBidi" w:cstheme="majorBidi"/>
          <w:color w:val="EE0000"/>
        </w:rPr>
        <w:instrText xml:space="preserve"> EQ \F(</w:instrText>
      </w:r>
      <w:r w:rsidRPr="00691426">
        <w:rPr>
          <w:rFonts w:asciiTheme="majorBidi" w:hAnsiTheme="majorBidi" w:cstheme="majorBidi"/>
          <w:i/>
          <w:iCs/>
          <w:color w:val="EE0000"/>
        </w:rPr>
        <w:instrText>kq</w:instrText>
      </w:r>
      <w:r w:rsidRPr="00691426">
        <w:rPr>
          <w:rFonts w:asciiTheme="majorBidi" w:hAnsiTheme="majorBidi" w:cstheme="majorBidi"/>
          <w:color w:val="EE0000"/>
          <w:vertAlign w:val="superscript"/>
        </w:rPr>
        <w:instrText>2</w:instrText>
      </w:r>
      <w:r w:rsidRPr="00691426">
        <w:rPr>
          <w:rFonts w:asciiTheme="majorBidi" w:hAnsiTheme="majorBidi" w:cstheme="majorBidi"/>
          <w:color w:val="EE0000"/>
        </w:rPr>
        <w:instrText>,</w:instrText>
      </w:r>
      <w:r>
        <w:rPr>
          <w:rFonts w:asciiTheme="majorBidi" w:hAnsiTheme="majorBidi" w:cstheme="majorBidi" w:hint="eastAsia"/>
          <w:color w:val="EE0000"/>
        </w:rPr>
        <w:instrText>8</w:instrText>
      </w:r>
      <w:r w:rsidRPr="00691426">
        <w:rPr>
          <w:rFonts w:asciiTheme="majorBidi" w:hAnsiTheme="majorBidi" w:cstheme="majorBidi"/>
          <w:i/>
          <w:iCs/>
          <w:color w:val="EE0000"/>
        </w:rPr>
        <w:instrText>r</w:instrText>
      </w:r>
      <w:r w:rsidRPr="00691426">
        <w:rPr>
          <w:rFonts w:asciiTheme="majorBidi" w:hAnsiTheme="majorBidi" w:cstheme="majorBidi"/>
          <w:color w:val="EE0000"/>
          <w:vertAlign w:val="superscript"/>
        </w:rPr>
        <w:instrText>2</w:instrText>
      </w:r>
      <w:r w:rsidRPr="00691426">
        <w:rPr>
          <w:rFonts w:asciiTheme="majorBidi" w:hAnsiTheme="majorBidi" w:cstheme="majorBidi"/>
          <w:color w:val="EE0000"/>
        </w:rPr>
        <w:instrText xml:space="preserve">) </w:instrText>
      </w:r>
      <w:r w:rsidRPr="00691426">
        <w:rPr>
          <w:rFonts w:asciiTheme="majorBidi" w:hAnsiTheme="majorBidi" w:cstheme="majorBidi"/>
          <w:color w:val="EE0000"/>
        </w:rPr>
        <w:fldChar w:fldCharType="separate"/>
      </w:r>
      <w:r w:rsidRPr="00691426">
        <w:rPr>
          <w:rFonts w:asciiTheme="majorBidi" w:hAnsiTheme="majorBidi" w:cstheme="majorBidi"/>
          <w:color w:val="EE0000"/>
        </w:rPr>
        <w:fldChar w:fldCharType="end"/>
      </w:r>
    </w:p>
    <w:p w14:paraId="0D722D1A" w14:textId="573BE04F" w:rsidR="00B42783" w:rsidRPr="00B42783" w:rsidRDefault="00691426" w:rsidP="00691426">
      <w:pPr>
        <w:rPr>
          <w:color w:val="EE0000"/>
        </w:rPr>
      </w:pPr>
      <w:r>
        <w:rPr>
          <w:rFonts w:hint="eastAsia"/>
          <w:color w:val="EE0000"/>
        </w:rPr>
        <w:t>（</w:t>
      </w:r>
      <w:r>
        <w:rPr>
          <w:rFonts w:hint="eastAsia"/>
          <w:color w:val="EE0000"/>
        </w:rPr>
        <w:t>3</w:t>
      </w:r>
      <w:r>
        <w:rPr>
          <w:rFonts w:hint="eastAsia"/>
          <w:color w:val="EE0000"/>
        </w:rPr>
        <w:t>）</w:t>
      </w:r>
      <w:r w:rsidR="00B42783" w:rsidRPr="00B42783">
        <w:rPr>
          <w:color w:val="EE0000"/>
        </w:rPr>
        <w:t>扭转细银丝使</w:t>
      </w:r>
      <w:r w:rsidR="00B42783" w:rsidRPr="00B42783">
        <w:rPr>
          <w:rFonts w:eastAsia="Times New Roman" w:cs="Times New Roman"/>
          <w:color w:val="EE0000"/>
        </w:rPr>
        <w:t>C</w:t>
      </w:r>
      <w:r w:rsidR="00B42783" w:rsidRPr="00B42783">
        <w:rPr>
          <w:color w:val="EE0000"/>
        </w:rPr>
        <w:t>和</w:t>
      </w:r>
      <w:r w:rsidR="00B42783" w:rsidRPr="00B42783">
        <w:rPr>
          <w:rFonts w:eastAsia="Times New Roman" w:cs="Times New Roman"/>
          <w:color w:val="EE0000"/>
        </w:rPr>
        <w:t>A</w:t>
      </w:r>
      <w:r w:rsidR="00B42783" w:rsidRPr="00B42783">
        <w:rPr>
          <w:color w:val="EE0000"/>
        </w:rPr>
        <w:t>距离增大，电场力做正功，根据电场力做功与电势能变化关系，电场力做正功电势能减小，所以</w:t>
      </w:r>
      <w:r w:rsidR="00B42783" w:rsidRPr="00B42783">
        <w:rPr>
          <w:rFonts w:eastAsia="Times New Roman" w:cs="Times New Roman"/>
          <w:color w:val="EE0000"/>
        </w:rPr>
        <w:t>C</w:t>
      </w:r>
      <w:r w:rsidR="00B42783" w:rsidRPr="00B42783">
        <w:rPr>
          <w:color w:val="EE0000"/>
        </w:rPr>
        <w:t>和</w:t>
      </w:r>
      <w:r w:rsidR="00B42783" w:rsidRPr="00B42783">
        <w:rPr>
          <w:rFonts w:eastAsia="Times New Roman" w:cs="Times New Roman"/>
          <w:color w:val="EE0000"/>
        </w:rPr>
        <w:t>A</w:t>
      </w:r>
      <w:r w:rsidR="00B42783" w:rsidRPr="00B42783">
        <w:rPr>
          <w:color w:val="EE0000"/>
        </w:rPr>
        <w:t>的电势能减小。</w:t>
      </w:r>
    </w:p>
    <w:p w14:paraId="6D3B133D" w14:textId="1915DDCE" w:rsidR="00651A15" w:rsidRDefault="00E107A8" w:rsidP="00B42783">
      <w:pPr>
        <w:rPr>
          <w:color w:val="EE0000"/>
        </w:rPr>
      </w:pPr>
      <w:r w:rsidRPr="005A4D56">
        <w:rPr>
          <w:noProof/>
        </w:rPr>
        <w:drawing>
          <wp:anchor distT="0" distB="0" distL="114300" distR="114300" simplePos="0" relativeHeight="251659264" behindDoc="0" locked="0" layoutInCell="1" allowOverlap="1" wp14:anchorId="2CFC7735" wp14:editId="76EAEA5F">
            <wp:simplePos x="0" y="0"/>
            <wp:positionH relativeFrom="margin">
              <wp:align>right</wp:align>
            </wp:positionH>
            <wp:positionV relativeFrom="paragraph">
              <wp:posOffset>196850</wp:posOffset>
            </wp:positionV>
            <wp:extent cx="784860" cy="1633855"/>
            <wp:effectExtent l="0" t="0" r="0" b="4445"/>
            <wp:wrapSquare wrapText="bothSides"/>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784860" cy="1633855"/>
                    </a:xfrm>
                    <a:prstGeom prst="rect">
                      <a:avLst/>
                    </a:prstGeom>
                  </pic:spPr>
                </pic:pic>
              </a:graphicData>
            </a:graphic>
            <wp14:sizeRelH relativeFrom="margin">
              <wp14:pctWidth>0</wp14:pctWidth>
            </wp14:sizeRelH>
            <wp14:sizeRelV relativeFrom="margin">
              <wp14:pctHeight>0</wp14:pctHeight>
            </wp14:sizeRelV>
          </wp:anchor>
        </w:drawing>
      </w:r>
    </w:p>
    <w:p w14:paraId="7038EFAC" w14:textId="390BE9D2" w:rsidR="00B42783" w:rsidRPr="005A4D56" w:rsidRDefault="004F01FC" w:rsidP="005A4D56">
      <w:pPr>
        <w:numPr>
          <w:ilvl w:val="0"/>
          <w:numId w:val="2"/>
        </w:numPr>
      </w:pPr>
      <w:r w:rsidRPr="005A4D56">
        <w:rPr>
          <w:rFonts w:hint="eastAsia"/>
        </w:rPr>
        <w:t>（</w:t>
      </w:r>
      <w:r w:rsidRPr="005A4D56">
        <w:rPr>
          <w:rFonts w:hint="eastAsia"/>
        </w:rPr>
        <w:t>10</w:t>
      </w:r>
      <w:r w:rsidRPr="005A4D56">
        <w:rPr>
          <w:rFonts w:hint="eastAsia"/>
        </w:rPr>
        <w:t>分）</w:t>
      </w:r>
      <w:r w:rsidR="00B42783" w:rsidRPr="005A4D56">
        <w:t>如图所示，在一次消防演练中，为快速侦察发生火灾的楼层情况，停在地面的无人机在消防员的操控下，竖直匀加速上升</w:t>
      </w:r>
      <w:r w:rsidR="005A4D56" w:rsidRPr="005A4D56">
        <w:rPr>
          <w:rFonts w:hint="eastAsia"/>
          <w:i/>
          <w:iCs/>
        </w:rPr>
        <w:t>h</w:t>
      </w:r>
      <w:r w:rsidR="005A4D56" w:rsidRPr="005A4D56">
        <w:rPr>
          <w:rFonts w:hint="eastAsia"/>
          <w:vertAlign w:val="subscript"/>
        </w:rPr>
        <w:t>1</w:t>
      </w:r>
      <w:r w:rsidR="005A4D56" w:rsidRPr="005A4D56">
        <w:rPr>
          <w:rFonts w:hint="eastAsia"/>
          <w:vertAlign w:val="superscript"/>
        </w:rPr>
        <w:t xml:space="preserve"> </w:t>
      </w:r>
      <w:r w:rsidR="005A4D56" w:rsidRPr="005A4D56">
        <w:rPr>
          <w:rFonts w:hint="eastAsia"/>
        </w:rPr>
        <w:t>= 16 m</w:t>
      </w:r>
      <w:r w:rsidR="00B42783" w:rsidRPr="005A4D56">
        <w:t>掠过第一个目标楼层后，随即竖直匀减速上升</w:t>
      </w:r>
      <w:r w:rsidR="005A4D56" w:rsidRPr="005A4D56">
        <w:rPr>
          <w:rFonts w:hint="eastAsia"/>
          <w:i/>
          <w:iCs/>
        </w:rPr>
        <w:t>h</w:t>
      </w:r>
      <w:r w:rsidR="005A4D56" w:rsidRPr="005A4D56">
        <w:rPr>
          <w:rFonts w:hint="eastAsia"/>
          <w:vertAlign w:val="subscript"/>
        </w:rPr>
        <w:t>2</w:t>
      </w:r>
      <w:r w:rsidR="005A4D56" w:rsidRPr="005A4D56">
        <w:rPr>
          <w:rFonts w:hint="eastAsia"/>
          <w:vertAlign w:val="superscript"/>
        </w:rPr>
        <w:t xml:space="preserve"> </w:t>
      </w:r>
      <w:r w:rsidR="005A4D56" w:rsidRPr="005A4D56">
        <w:rPr>
          <w:rFonts w:hint="eastAsia"/>
        </w:rPr>
        <w:t>= 4 m</w:t>
      </w:r>
      <w:r w:rsidR="00B42783" w:rsidRPr="005A4D56">
        <w:t>到达第二个目标楼层，并悬停待命。已知无人机质量为</w:t>
      </w:r>
      <w:r w:rsidR="00B42783" w:rsidRPr="005A4D56">
        <w:rPr>
          <w:rFonts w:eastAsia="Times New Roman" w:cs="Times New Roman"/>
        </w:rPr>
        <w:t>2</w:t>
      </w:r>
      <w:r w:rsidR="005A4D56" w:rsidRPr="005A4D56">
        <w:rPr>
          <w:rFonts w:eastAsiaTheme="minorEastAsia" w:cs="Times New Roman" w:hint="eastAsia"/>
        </w:rPr>
        <w:t xml:space="preserve"> </w:t>
      </w:r>
      <w:r w:rsidR="00B42783" w:rsidRPr="005A4D56">
        <w:rPr>
          <w:rFonts w:eastAsia="Times New Roman" w:cs="Times New Roman"/>
        </w:rPr>
        <w:t>kg</w:t>
      </w:r>
      <w:r w:rsidR="00B42783" w:rsidRPr="005A4D56">
        <w:t>，加速上升阶段升力</w:t>
      </w:r>
      <w:r w:rsidR="005A4D56" w:rsidRPr="005A4D56">
        <w:rPr>
          <w:rFonts w:hint="eastAsia"/>
          <w:i/>
          <w:iCs/>
        </w:rPr>
        <w:t>F</w:t>
      </w:r>
      <w:r w:rsidR="005A4D56" w:rsidRPr="005A4D56">
        <w:rPr>
          <w:rFonts w:hint="eastAsia"/>
          <w:vertAlign w:val="subscript"/>
        </w:rPr>
        <w:t>1</w:t>
      </w:r>
      <w:r w:rsidR="005A4D56" w:rsidRPr="005A4D56">
        <w:rPr>
          <w:rFonts w:hint="eastAsia"/>
        </w:rPr>
        <w:t xml:space="preserve"> = 26 N</w:t>
      </w:r>
      <w:r w:rsidR="00B42783" w:rsidRPr="005A4D56">
        <w:t>。若无人机飞行时所受空气阻力恒为重力的</w:t>
      </w:r>
      <w:r w:rsidR="005A4D56" w:rsidRPr="005A4D56">
        <w:fldChar w:fldCharType="begin"/>
      </w:r>
      <w:r w:rsidR="005A4D56" w:rsidRPr="005A4D56">
        <w:instrText xml:space="preserve"> </w:instrText>
      </w:r>
      <w:r w:rsidR="005A4D56" w:rsidRPr="005A4D56">
        <w:rPr>
          <w:rFonts w:hint="eastAsia"/>
        </w:rPr>
        <w:instrText>EQ \F(1,10)</w:instrText>
      </w:r>
      <w:r w:rsidR="005A4D56" w:rsidRPr="005A4D56">
        <w:instrText xml:space="preserve"> </w:instrText>
      </w:r>
      <w:r w:rsidR="005A4D56" w:rsidRPr="005A4D56">
        <w:fldChar w:fldCharType="separate"/>
      </w:r>
      <w:r w:rsidR="005A4D56" w:rsidRPr="005A4D56">
        <w:fldChar w:fldCharType="end"/>
      </w:r>
      <w:r w:rsidR="00B42783" w:rsidRPr="005A4D56">
        <w:t>，求</w:t>
      </w:r>
      <w:commentRangeStart w:id="26"/>
      <w:r w:rsidR="00B42783" w:rsidRPr="005A4D56">
        <w:t>无人机</w:t>
      </w:r>
      <w:commentRangeEnd w:id="26"/>
      <w:r w:rsidRPr="005A4D56">
        <w:rPr>
          <w:rStyle w:val="af4"/>
          <w:szCs w:val="24"/>
        </w:rPr>
        <w:commentReference w:id="26"/>
      </w:r>
    </w:p>
    <w:p w14:paraId="2BF95274" w14:textId="6A369908" w:rsidR="00B42783" w:rsidRPr="005A4D56" w:rsidRDefault="00B42783" w:rsidP="00B42783">
      <w:r w:rsidRPr="005A4D56">
        <w:t>（</w:t>
      </w:r>
      <w:r w:rsidRPr="005A4D56">
        <w:t>1</w:t>
      </w:r>
      <w:r w:rsidRPr="005A4D56">
        <w:t>）加速上升阶段的加速度大小</w:t>
      </w:r>
      <w:r w:rsidR="004F01FC" w:rsidRPr="005A4D56">
        <w:rPr>
          <w:rFonts w:hint="eastAsia"/>
          <w:i/>
          <w:iCs/>
        </w:rPr>
        <w:t>a</w:t>
      </w:r>
      <w:r w:rsidR="004F01FC" w:rsidRPr="005A4D56">
        <w:rPr>
          <w:rFonts w:hint="eastAsia"/>
          <w:vertAlign w:val="subscript"/>
        </w:rPr>
        <w:t>1</w:t>
      </w:r>
      <w:r w:rsidRPr="005A4D56">
        <w:t>；</w:t>
      </w:r>
    </w:p>
    <w:p w14:paraId="16DCEF21" w14:textId="4C4CFE6C" w:rsidR="00B42783" w:rsidRPr="005A4D56" w:rsidRDefault="00B42783" w:rsidP="00B42783">
      <w:r w:rsidRPr="005A4D56">
        <w:t>（</w:t>
      </w:r>
      <w:r w:rsidRPr="005A4D56">
        <w:t>2</w:t>
      </w:r>
      <w:r w:rsidRPr="005A4D56">
        <w:t>）减速上升阶段所需的升力大小</w:t>
      </w:r>
      <w:r w:rsidR="004F01FC" w:rsidRPr="005A4D56">
        <w:rPr>
          <w:rFonts w:hint="eastAsia"/>
          <w:i/>
          <w:iCs/>
        </w:rPr>
        <w:t>F</w:t>
      </w:r>
      <w:r w:rsidR="004F01FC" w:rsidRPr="005A4D56">
        <w:rPr>
          <w:rFonts w:hint="eastAsia"/>
          <w:vertAlign w:val="subscript"/>
        </w:rPr>
        <w:t>2</w:t>
      </w:r>
      <w:r w:rsidRPr="005A4D56">
        <w:t>；</w:t>
      </w:r>
    </w:p>
    <w:p w14:paraId="34CE874D" w14:textId="04674F0A" w:rsidR="00B42783" w:rsidRPr="005A4D56" w:rsidRDefault="00B42783" w:rsidP="00B42783">
      <w:r w:rsidRPr="005A4D56">
        <w:t>（</w:t>
      </w:r>
      <w:r w:rsidRPr="005A4D56">
        <w:t>3</w:t>
      </w:r>
      <w:r w:rsidRPr="005A4D56">
        <w:t>）全程所需的时间</w:t>
      </w:r>
      <w:r w:rsidR="004F01FC" w:rsidRPr="005A4D56">
        <w:rPr>
          <w:rFonts w:hint="eastAsia"/>
          <w:i/>
          <w:iCs/>
        </w:rPr>
        <w:t>t</w:t>
      </w:r>
      <w:r w:rsidRPr="005A4D56">
        <w:t>。</w:t>
      </w:r>
    </w:p>
    <w:p w14:paraId="35096AA7" w14:textId="4526718E" w:rsidR="00B42783" w:rsidRPr="00B42783" w:rsidRDefault="00B42783" w:rsidP="005A4D56">
      <w:pPr>
        <w:rPr>
          <w:color w:val="EE0000"/>
        </w:rPr>
      </w:pPr>
      <w:r w:rsidRPr="00B42783">
        <w:rPr>
          <w:color w:val="EE0000"/>
        </w:rPr>
        <w:t>【解析】</w:t>
      </w:r>
      <w:r w:rsidR="005A4D56">
        <w:rPr>
          <w:rFonts w:hint="eastAsia"/>
          <w:color w:val="EE0000"/>
        </w:rPr>
        <w:t>（</w:t>
      </w:r>
      <w:r w:rsidR="005A4D56">
        <w:rPr>
          <w:rFonts w:hint="eastAsia"/>
          <w:color w:val="EE0000"/>
        </w:rPr>
        <w:t>1</w:t>
      </w:r>
      <w:r w:rsidR="005A4D56">
        <w:rPr>
          <w:rFonts w:hint="eastAsia"/>
          <w:color w:val="EE0000"/>
        </w:rPr>
        <w:t>）</w:t>
      </w:r>
      <w:r w:rsidRPr="00B42783">
        <w:rPr>
          <w:color w:val="EE0000"/>
        </w:rPr>
        <w:t>加速上升阶段，根据牛顿第二定律</w:t>
      </w:r>
      <w:r w:rsidRPr="00B42783">
        <w:rPr>
          <w:color w:val="EE0000"/>
        </w:rPr>
        <w:object w:dxaOrig="1938" w:dyaOrig="617" w14:anchorId="777AD570">
          <v:shape id="_x0000_i1067" type="#_x0000_t75" alt="学科网(www.zxxk.com)--教育资源门户，提供试卷、教案、课件、论文、素材以及各类教学资源下载，还有大量而丰富的教学相关资讯！ pz6bFJWLL0tN+fUPil0Ivg==" style="width:96.85pt;height:31.05pt" o:ole="">
            <v:imagedata r:id="rId126" o:title="eqId42fbb6a95e04ff867428ac754e077520"/>
          </v:shape>
          <o:OLEObject Type="Embed" ProgID="Equation.DSMT4" ShapeID="_x0000_i1067" DrawAspect="Content" ObjectID="_1830536256" r:id="rId127"/>
        </w:object>
      </w:r>
    </w:p>
    <w:p w14:paraId="454D5E50" w14:textId="32C33AFF" w:rsidR="00B42783" w:rsidRPr="00B42783" w:rsidRDefault="00B42783" w:rsidP="00B42783">
      <w:pPr>
        <w:rPr>
          <w:color w:val="EE0000"/>
        </w:rPr>
      </w:pPr>
      <w:r w:rsidRPr="00B42783">
        <w:rPr>
          <w:color w:val="EE0000"/>
        </w:rPr>
        <w:t>解得</w:t>
      </w:r>
      <w:r w:rsidR="005A4D56" w:rsidRPr="005A4D56">
        <w:rPr>
          <w:rFonts w:hint="eastAsia"/>
          <w:i/>
          <w:iCs/>
          <w:color w:val="EE0000"/>
        </w:rPr>
        <w:t>a</w:t>
      </w:r>
      <w:r w:rsidR="005A4D56">
        <w:rPr>
          <w:rFonts w:hint="eastAsia"/>
          <w:color w:val="EE0000"/>
          <w:vertAlign w:val="subscript"/>
        </w:rPr>
        <w:t>1</w:t>
      </w:r>
      <w:r w:rsidR="005A4D56">
        <w:rPr>
          <w:rFonts w:hint="eastAsia"/>
          <w:color w:val="EE0000"/>
        </w:rPr>
        <w:t xml:space="preserve"> = 2 m/s</w:t>
      </w:r>
      <w:r w:rsidR="005A4D56">
        <w:rPr>
          <w:rFonts w:hint="eastAsia"/>
          <w:color w:val="EE0000"/>
          <w:vertAlign w:val="superscript"/>
        </w:rPr>
        <w:t>2</w:t>
      </w:r>
    </w:p>
    <w:p w14:paraId="4AE7B511" w14:textId="176AB480" w:rsidR="00B42783" w:rsidRPr="00B42783" w:rsidRDefault="005A4D56" w:rsidP="005A4D56">
      <w:pPr>
        <w:rPr>
          <w:color w:val="EE0000"/>
        </w:rPr>
      </w:pPr>
      <w:r>
        <w:rPr>
          <w:rFonts w:hint="eastAsia"/>
          <w:color w:val="EE0000"/>
        </w:rPr>
        <w:t>（</w:t>
      </w:r>
      <w:r>
        <w:rPr>
          <w:rFonts w:hint="eastAsia"/>
          <w:color w:val="EE0000"/>
        </w:rPr>
        <w:t>2</w:t>
      </w:r>
      <w:r>
        <w:rPr>
          <w:rFonts w:hint="eastAsia"/>
          <w:color w:val="EE0000"/>
        </w:rPr>
        <w:t>）</w:t>
      </w:r>
      <w:r w:rsidR="00B42783" w:rsidRPr="00B42783">
        <w:rPr>
          <w:color w:val="EE0000"/>
        </w:rPr>
        <w:t>加速上升阶段，根据速度位移关系</w:t>
      </w:r>
      <w:r w:rsidR="00B42783" w:rsidRPr="00B42783">
        <w:rPr>
          <w:color w:val="EE0000"/>
        </w:rPr>
        <w:object w:dxaOrig="975" w:dyaOrig="375" w14:anchorId="49FE4607">
          <v:shape id="_x0000_i1068" type="#_x0000_t75" alt="学科网(www.zxxk.com)--教育资源门户，提供试卷、教案、课件、论文、素材以及各类教学资源下载，还有大量而丰富的教学相关资讯！ pz6bFJWLL0tN+fUPil0Ivg==" style="width:48.85pt;height:18.35pt" o:ole="">
            <v:imagedata r:id="rId128" o:title="eqId5fc0fe0ebf1b436bbc243d36913015b5"/>
          </v:shape>
          <o:OLEObject Type="Embed" ProgID="Equation.DSMT4" ShapeID="_x0000_i1068" DrawAspect="Content" ObjectID="_1830536257" r:id="rId129"/>
        </w:object>
      </w:r>
    </w:p>
    <w:p w14:paraId="361A2CC9" w14:textId="77777777" w:rsidR="00B42783" w:rsidRPr="00B42783" w:rsidRDefault="00B42783" w:rsidP="00B42783">
      <w:pPr>
        <w:rPr>
          <w:color w:val="EE0000"/>
        </w:rPr>
      </w:pPr>
      <w:r w:rsidRPr="00B42783">
        <w:rPr>
          <w:color w:val="EE0000"/>
        </w:rPr>
        <w:t>减速上升阶段，根据速度位移关系</w:t>
      </w:r>
      <w:r w:rsidRPr="00B42783">
        <w:rPr>
          <w:color w:val="EE0000"/>
        </w:rPr>
        <w:object w:dxaOrig="1477" w:dyaOrig="383" w14:anchorId="3AD14AB8">
          <v:shape id="_x0000_i1069" type="#_x0000_t75" alt="学科网(www.zxxk.com)--教育资源门户，提供试卷、教案、课件、论文、素材以及各类教学资源下载，还有大量而丰富的教学相关资讯！ pz6bFJWLL0tN+fUPil0Ivg==" style="width:74.25pt;height:19.2pt" o:ole="">
            <v:imagedata r:id="rId130" o:title="eqIde303d39fd9e1e2c1aa27a84a6638694d"/>
          </v:shape>
          <o:OLEObject Type="Embed" ProgID="Equation.DSMT4" ShapeID="_x0000_i1069" DrawAspect="Content" ObjectID="_1830536258" r:id="rId131"/>
        </w:object>
      </w:r>
    </w:p>
    <w:p w14:paraId="2534EC2B" w14:textId="77777777" w:rsidR="00B42783" w:rsidRPr="00B42783" w:rsidRDefault="00B42783" w:rsidP="00B42783">
      <w:pPr>
        <w:rPr>
          <w:color w:val="EE0000"/>
        </w:rPr>
      </w:pPr>
      <w:r w:rsidRPr="00B42783">
        <w:rPr>
          <w:color w:val="EE0000"/>
        </w:rPr>
        <w:t>根据牛顿第二定律</w:t>
      </w:r>
      <w:r w:rsidRPr="00B42783">
        <w:rPr>
          <w:color w:val="EE0000"/>
        </w:rPr>
        <w:object w:dxaOrig="2002" w:dyaOrig="617" w14:anchorId="0A2C35F6">
          <v:shape id="_x0000_i1070" type="#_x0000_t75" alt="学科网(www.zxxk.com)--教育资源门户，提供试卷、教案、课件、论文、素材以及各类教学资源下载，还有大量而丰富的教学相关资讯！ pz6bFJWLL0tN+fUPil0Ivg==" style="width:100.25pt;height:31.05pt" o:ole="">
            <v:imagedata r:id="rId132" o:title="eqId52488a1c956c7659b9472f4955b20a1b"/>
          </v:shape>
          <o:OLEObject Type="Embed" ProgID="Equation.DSMT4" ShapeID="_x0000_i1070" DrawAspect="Content" ObjectID="_1830536259" r:id="rId133"/>
        </w:object>
      </w:r>
    </w:p>
    <w:p w14:paraId="7A54FC98" w14:textId="18B09827" w:rsidR="00B42783" w:rsidRPr="00B42783" w:rsidRDefault="00B42783" w:rsidP="00B42783">
      <w:pPr>
        <w:rPr>
          <w:color w:val="EE0000"/>
        </w:rPr>
      </w:pPr>
      <w:r w:rsidRPr="00B42783">
        <w:rPr>
          <w:color w:val="EE0000"/>
        </w:rPr>
        <w:lastRenderedPageBreak/>
        <w:t>联立解得</w:t>
      </w:r>
      <w:r w:rsidR="005A4D56" w:rsidRPr="005A4D56">
        <w:rPr>
          <w:rFonts w:hint="eastAsia"/>
          <w:i/>
          <w:iCs/>
          <w:color w:val="EE0000"/>
        </w:rPr>
        <w:t>F</w:t>
      </w:r>
      <w:r w:rsidR="005A4D56">
        <w:rPr>
          <w:rFonts w:hint="eastAsia"/>
          <w:color w:val="EE0000"/>
          <w:vertAlign w:val="subscript"/>
        </w:rPr>
        <w:t>2</w:t>
      </w:r>
      <w:r w:rsidR="005A4D56">
        <w:rPr>
          <w:rFonts w:hint="eastAsia"/>
          <w:color w:val="EE0000"/>
        </w:rPr>
        <w:t xml:space="preserve"> = 6 N</w:t>
      </w:r>
    </w:p>
    <w:p w14:paraId="12418C74" w14:textId="6AE2041C" w:rsidR="00B42783" w:rsidRPr="00B42783" w:rsidRDefault="005A4D56" w:rsidP="005A4D56">
      <w:pPr>
        <w:rPr>
          <w:color w:val="EE0000"/>
        </w:rPr>
      </w:pPr>
      <w:r>
        <w:rPr>
          <w:rFonts w:hint="eastAsia"/>
          <w:color w:val="EE0000"/>
        </w:rPr>
        <w:t>（</w:t>
      </w:r>
      <w:r>
        <w:rPr>
          <w:rFonts w:hint="eastAsia"/>
          <w:color w:val="EE0000"/>
        </w:rPr>
        <w:t>3</w:t>
      </w:r>
      <w:r>
        <w:rPr>
          <w:rFonts w:hint="eastAsia"/>
          <w:color w:val="EE0000"/>
        </w:rPr>
        <w:t>）</w:t>
      </w:r>
      <w:r w:rsidR="00B42783" w:rsidRPr="00B42783">
        <w:rPr>
          <w:color w:val="EE0000"/>
        </w:rPr>
        <w:t>全程所需的时间</w:t>
      </w:r>
      <w:r w:rsidR="00B42783" w:rsidRPr="00B42783">
        <w:rPr>
          <w:color w:val="EE0000"/>
        </w:rPr>
        <w:object w:dxaOrig="1080" w:dyaOrig="680" w14:anchorId="0182075D">
          <v:shape id="_x0000_i1071" type="#_x0000_t75" alt="学科网(www.zxxk.com)--教育资源门户，提供试卷、教案、课件、论文、素材以及各类教学资源下载，还有大量而丰富的教学相关资讯！ pz6bFJWLL0tN+fUPil0Ivg==" style="width:54.2pt;height:33.9pt" o:ole="">
            <v:imagedata r:id="rId134" o:title="eqIdfa6c1c69044232d6e38202193aae5cf1"/>
          </v:shape>
          <o:OLEObject Type="Embed" ProgID="Equation.DSMT4" ShapeID="_x0000_i1071" DrawAspect="Content" ObjectID="_1830536260" r:id="rId135"/>
        </w:object>
      </w:r>
    </w:p>
    <w:p w14:paraId="77B6035F" w14:textId="05B99C97" w:rsidR="00B42783" w:rsidRPr="00B42783" w:rsidRDefault="00B42783" w:rsidP="00B42783">
      <w:pPr>
        <w:rPr>
          <w:color w:val="EE0000"/>
        </w:rPr>
      </w:pPr>
      <w:r w:rsidRPr="00B42783">
        <w:rPr>
          <w:color w:val="EE0000"/>
        </w:rPr>
        <w:t>解得</w:t>
      </w:r>
      <w:r w:rsidR="005A4D56" w:rsidRPr="005A4D56">
        <w:rPr>
          <w:rFonts w:hint="eastAsia"/>
          <w:i/>
          <w:iCs/>
          <w:color w:val="EE0000"/>
        </w:rPr>
        <w:t>t</w:t>
      </w:r>
      <w:r w:rsidR="005A4D56">
        <w:rPr>
          <w:rFonts w:hint="eastAsia"/>
          <w:color w:val="EE0000"/>
        </w:rPr>
        <w:t xml:space="preserve"> = 5 s</w:t>
      </w:r>
      <w:r w:rsidR="005A4D56" w:rsidRPr="00B42783">
        <w:rPr>
          <w:color w:val="EE0000"/>
        </w:rPr>
        <w:t xml:space="preserve"> </w:t>
      </w:r>
    </w:p>
    <w:p w14:paraId="4637C51F" w14:textId="77777777" w:rsidR="00651A15" w:rsidRDefault="00651A15" w:rsidP="00B42783">
      <w:pPr>
        <w:rPr>
          <w:color w:val="EE0000"/>
        </w:rPr>
      </w:pPr>
    </w:p>
    <w:p w14:paraId="1CAC4D6C" w14:textId="27DB17AC" w:rsidR="00B42783" w:rsidRPr="000F0BF7" w:rsidRDefault="004F01FC" w:rsidP="00651A15">
      <w:pPr>
        <w:numPr>
          <w:ilvl w:val="0"/>
          <w:numId w:val="2"/>
        </w:numPr>
      </w:pPr>
      <w:r w:rsidRPr="000F0BF7">
        <w:rPr>
          <w:rFonts w:hint="eastAsia"/>
        </w:rPr>
        <w:t>（</w:t>
      </w:r>
      <w:r w:rsidRPr="000F0BF7">
        <w:rPr>
          <w:rFonts w:hint="eastAsia"/>
        </w:rPr>
        <w:t>12</w:t>
      </w:r>
      <w:r w:rsidRPr="000F0BF7">
        <w:rPr>
          <w:rFonts w:hint="eastAsia"/>
        </w:rPr>
        <w:t>分）</w:t>
      </w:r>
      <w:r w:rsidR="00B42783" w:rsidRPr="000F0BF7">
        <w:t>一游戏装置的竖直截面如图所示，由倾斜直轨道</w:t>
      </w:r>
      <w:r w:rsidRPr="000F0BF7">
        <w:rPr>
          <w:rFonts w:hint="eastAsia"/>
        </w:rPr>
        <w:t>AB</w:t>
      </w:r>
      <w:r w:rsidR="00B42783" w:rsidRPr="000F0BF7">
        <w:t>、水平直轨道</w:t>
      </w:r>
      <w:r w:rsidRPr="000F0BF7">
        <w:rPr>
          <w:rFonts w:hint="eastAsia"/>
        </w:rPr>
        <w:t>BC</w:t>
      </w:r>
      <w:r w:rsidR="00B42783" w:rsidRPr="000F0BF7">
        <w:t>、半径分别为</w:t>
      </w:r>
      <w:r w:rsidR="000F0BF7" w:rsidRPr="000F0BF7">
        <w:rPr>
          <w:rFonts w:hint="eastAsia"/>
          <w:i/>
          <w:iCs/>
        </w:rPr>
        <w:t>R</w:t>
      </w:r>
      <w:r w:rsidR="000F0BF7" w:rsidRPr="000F0BF7">
        <w:rPr>
          <w:rFonts w:hint="eastAsia"/>
          <w:vertAlign w:val="subscript"/>
        </w:rPr>
        <w:t>1</w:t>
      </w:r>
      <w:r w:rsidR="000F0BF7" w:rsidRPr="000F0BF7">
        <w:rPr>
          <w:rFonts w:hint="eastAsia"/>
        </w:rPr>
        <w:t xml:space="preserve"> = 0.2 m</w:t>
      </w:r>
      <w:r w:rsidR="00B42783" w:rsidRPr="000F0BF7">
        <w:t>和</w:t>
      </w:r>
      <w:r w:rsidR="000F0BF7" w:rsidRPr="000F0BF7">
        <w:rPr>
          <w:rFonts w:hint="eastAsia"/>
          <w:i/>
          <w:iCs/>
        </w:rPr>
        <w:t>R</w:t>
      </w:r>
      <w:r w:rsidR="000F0BF7" w:rsidRPr="000F0BF7">
        <w:rPr>
          <w:rFonts w:hint="eastAsia"/>
          <w:vertAlign w:val="subscript"/>
        </w:rPr>
        <w:t>2</w:t>
      </w:r>
      <w:r w:rsidR="000F0BF7" w:rsidRPr="000F0BF7">
        <w:rPr>
          <w:rFonts w:hint="eastAsia"/>
        </w:rPr>
        <w:t xml:space="preserve"> = 0.3 m</w:t>
      </w:r>
      <w:r w:rsidR="00B42783" w:rsidRPr="000F0BF7">
        <w:t>的两个竖直螺旋圆轨道</w:t>
      </w:r>
      <w:r w:rsidR="005A4D56" w:rsidRPr="000F0BF7">
        <w:rPr>
          <w:rFonts w:hint="eastAsia"/>
        </w:rPr>
        <w:t xml:space="preserve"> </w:t>
      </w:r>
      <w:r w:rsidR="00B42783" w:rsidRPr="000F0BF7">
        <w:rPr>
          <w:rFonts w:eastAsia="Times New Roman" w:cs="Times New Roman"/>
        </w:rPr>
        <w:t>Ⅰ</w:t>
      </w:r>
      <w:r w:rsidR="005A4D56" w:rsidRPr="000F0BF7">
        <w:rPr>
          <w:rFonts w:eastAsiaTheme="minorEastAsia" w:cs="Times New Roman" w:hint="eastAsia"/>
        </w:rPr>
        <w:t xml:space="preserve"> </w:t>
      </w:r>
      <w:r w:rsidR="00B42783" w:rsidRPr="000F0BF7">
        <w:t>和</w:t>
      </w:r>
      <w:r w:rsidR="005A4D56" w:rsidRPr="000F0BF7">
        <w:rPr>
          <w:rFonts w:hint="eastAsia"/>
        </w:rPr>
        <w:t xml:space="preserve"> </w:t>
      </w:r>
      <w:r w:rsidR="00B42783" w:rsidRPr="000F0BF7">
        <w:rPr>
          <w:rFonts w:eastAsia="Times New Roman" w:cs="Times New Roman"/>
        </w:rPr>
        <w:t>Ⅱ</w:t>
      </w:r>
      <w:r w:rsidR="00B42783" w:rsidRPr="000F0BF7">
        <w:t>、水平直轨道</w:t>
      </w:r>
      <w:r w:rsidRPr="000F0BF7">
        <w:rPr>
          <w:rFonts w:hint="eastAsia"/>
        </w:rPr>
        <w:t>C</w:t>
      </w:r>
      <w:r w:rsidRPr="000F0BF7">
        <w:rPr>
          <w:rFonts w:cs="Times New Roman"/>
        </w:rPr>
        <w:t>ʹ</w:t>
      </w:r>
      <w:r w:rsidRPr="000F0BF7">
        <w:rPr>
          <w:rFonts w:hint="eastAsia"/>
        </w:rPr>
        <w:t>G</w:t>
      </w:r>
      <w:r w:rsidR="00B42783" w:rsidRPr="000F0BF7">
        <w:t>和</w:t>
      </w:r>
      <w:r w:rsidRPr="000F0BF7">
        <w:rPr>
          <w:rFonts w:hint="eastAsia"/>
        </w:rPr>
        <w:t>G</w:t>
      </w:r>
      <w:r w:rsidRPr="000F0BF7">
        <w:rPr>
          <w:rFonts w:cs="Times New Roman"/>
        </w:rPr>
        <w:t>ʹ</w:t>
      </w:r>
      <w:r w:rsidRPr="000F0BF7">
        <w:rPr>
          <w:rFonts w:hint="eastAsia"/>
        </w:rPr>
        <w:t>I</w:t>
      </w:r>
      <w:r w:rsidR="00B42783" w:rsidRPr="000F0BF7">
        <w:t>、倾角</w:t>
      </w:r>
      <w:r w:rsidR="000F0BF7" w:rsidRPr="000F0BF7">
        <w:rPr>
          <w:rFonts w:cs="Times New Roman"/>
          <w:i/>
          <w:iCs/>
        </w:rPr>
        <w:t>θ</w:t>
      </w:r>
      <w:r w:rsidR="000F0BF7" w:rsidRPr="000F0BF7">
        <w:rPr>
          <w:rFonts w:hint="eastAsia"/>
        </w:rPr>
        <w:t xml:space="preserve"> = 37</w:t>
      </w:r>
      <w:r w:rsidR="000F0BF7" w:rsidRPr="000F0BF7">
        <w:rPr>
          <w:rFonts w:cs="Times New Roman"/>
        </w:rPr>
        <w:t>°</w:t>
      </w:r>
      <w:r w:rsidR="00B42783" w:rsidRPr="000F0BF7">
        <w:t>的倾斜直轨道</w:t>
      </w:r>
      <w:r w:rsidR="000F0BF7" w:rsidRPr="000F0BF7">
        <w:rPr>
          <w:rFonts w:hint="eastAsia"/>
        </w:rPr>
        <w:t>IJ</w:t>
      </w:r>
      <w:r w:rsidR="00B42783" w:rsidRPr="000F0BF7">
        <w:t>和高度</w:t>
      </w:r>
      <w:r w:rsidR="000F0BF7" w:rsidRPr="000F0BF7">
        <w:rPr>
          <w:rFonts w:hint="eastAsia"/>
          <w:i/>
          <w:iCs/>
        </w:rPr>
        <w:t>d</w:t>
      </w:r>
      <w:r w:rsidR="000F0BF7" w:rsidRPr="000F0BF7">
        <w:rPr>
          <w:rFonts w:hint="eastAsia"/>
        </w:rPr>
        <w:t xml:space="preserve"> = 0.9 m</w:t>
      </w:r>
      <w:r w:rsidR="00B42783" w:rsidRPr="000F0BF7">
        <w:t>的水平高台</w:t>
      </w:r>
      <w:r w:rsidRPr="000F0BF7">
        <w:rPr>
          <w:rFonts w:hint="eastAsia"/>
        </w:rPr>
        <w:t>JK</w:t>
      </w:r>
      <w:r w:rsidR="00B42783" w:rsidRPr="000F0BF7">
        <w:t>平滑连接而成。除直轨道</w:t>
      </w:r>
      <w:r w:rsidRPr="000F0BF7">
        <w:rPr>
          <w:rFonts w:hint="eastAsia"/>
        </w:rPr>
        <w:t>AB</w:t>
      </w:r>
      <w:r w:rsidR="00B42783" w:rsidRPr="000F0BF7">
        <w:t>和两个圆轨道光滑外，其他各段轨道的动摩擦因数均为</w:t>
      </w:r>
      <w:r w:rsidR="000F0BF7" w:rsidRPr="000F0BF7">
        <w:rPr>
          <w:rFonts w:cs="Times New Roman"/>
          <w:i/>
          <w:iCs/>
        </w:rPr>
        <w:t>μ</w:t>
      </w:r>
      <w:r w:rsidR="000F0BF7" w:rsidRPr="000F0BF7">
        <w:rPr>
          <w:rFonts w:hint="eastAsia"/>
        </w:rPr>
        <w:t xml:space="preserve"> = 0.25</w:t>
      </w:r>
      <w:r w:rsidR="00B42783" w:rsidRPr="000F0BF7">
        <w:t>。游戏开始，一质量</w:t>
      </w:r>
      <w:r w:rsidR="000F0BF7" w:rsidRPr="000F0BF7">
        <w:rPr>
          <w:rFonts w:hint="eastAsia"/>
          <w:i/>
          <w:iCs/>
        </w:rPr>
        <w:t>m</w:t>
      </w:r>
      <w:r w:rsidR="000F0BF7" w:rsidRPr="000F0BF7">
        <w:rPr>
          <w:rFonts w:hint="eastAsia"/>
        </w:rPr>
        <w:t xml:space="preserve"> = 0.1 kg</w:t>
      </w:r>
      <w:r w:rsidR="00B42783" w:rsidRPr="000F0BF7">
        <w:t>的滑块从轨道</w:t>
      </w:r>
      <w:r w:rsidRPr="000F0BF7">
        <w:rPr>
          <w:rFonts w:hint="eastAsia"/>
        </w:rPr>
        <w:t>AB</w:t>
      </w:r>
      <w:r w:rsidR="00B42783" w:rsidRPr="000F0BF7">
        <w:t>上高度</w:t>
      </w:r>
      <w:r w:rsidRPr="000F0BF7">
        <w:rPr>
          <w:rFonts w:hint="eastAsia"/>
          <w:i/>
          <w:iCs/>
        </w:rPr>
        <w:t>h</w:t>
      </w:r>
      <w:r w:rsidR="00B42783" w:rsidRPr="000F0BF7">
        <w:t>处静止滑下。若滑块从</w:t>
      </w:r>
      <w:r w:rsidRPr="000F0BF7">
        <w:rPr>
          <w:rFonts w:hint="eastAsia"/>
        </w:rPr>
        <w:t>J</w:t>
      </w:r>
      <w:r w:rsidR="00B42783" w:rsidRPr="000F0BF7">
        <w:t>点斜拋后落在高台</w:t>
      </w:r>
      <w:r w:rsidRPr="000F0BF7">
        <w:rPr>
          <w:rFonts w:hint="eastAsia"/>
        </w:rPr>
        <w:t>JK</w:t>
      </w:r>
      <w:r w:rsidR="00B42783" w:rsidRPr="000F0BF7">
        <w:t>上，立即停止运动。已知轨道</w:t>
      </w:r>
      <w:r w:rsidR="000F0BF7" w:rsidRPr="000F0BF7">
        <w:rPr>
          <w:rFonts w:hint="eastAsia"/>
        </w:rPr>
        <w:t>BC</w:t>
      </w:r>
      <w:r w:rsidR="000F0BF7" w:rsidRPr="000F0BF7">
        <w:rPr>
          <w:rFonts w:hint="eastAsia"/>
        </w:rPr>
        <w:t>、</w:t>
      </w:r>
      <w:r w:rsidR="000F0BF7" w:rsidRPr="000F0BF7">
        <w:rPr>
          <w:rFonts w:hint="eastAsia"/>
        </w:rPr>
        <w:t>C</w:t>
      </w:r>
      <w:r w:rsidR="000F0BF7" w:rsidRPr="000F0BF7">
        <w:rPr>
          <w:rFonts w:cs="Times New Roman"/>
        </w:rPr>
        <w:t>ʹ</w:t>
      </w:r>
      <w:r w:rsidR="000F0BF7" w:rsidRPr="000F0BF7">
        <w:rPr>
          <w:rFonts w:hint="eastAsia"/>
        </w:rPr>
        <w:t>G</w:t>
      </w:r>
      <w:r w:rsidR="00B42783" w:rsidRPr="000F0BF7">
        <w:t>和</w:t>
      </w:r>
      <w:r w:rsidR="000F0BF7" w:rsidRPr="000F0BF7">
        <w:rPr>
          <w:rFonts w:hint="eastAsia"/>
        </w:rPr>
        <w:t>G</w:t>
      </w:r>
      <w:r w:rsidR="000F0BF7" w:rsidRPr="000F0BF7">
        <w:rPr>
          <w:rFonts w:cs="Times New Roman"/>
        </w:rPr>
        <w:t>ʹ</w:t>
      </w:r>
      <w:r w:rsidR="000F0BF7" w:rsidRPr="000F0BF7">
        <w:rPr>
          <w:rFonts w:hint="eastAsia"/>
        </w:rPr>
        <w:t>I</w:t>
      </w:r>
      <w:r w:rsidR="00B42783" w:rsidRPr="000F0BF7">
        <w:t>段的长度均为</w:t>
      </w:r>
      <w:r w:rsidR="000F0BF7" w:rsidRPr="000F0BF7">
        <w:rPr>
          <w:rFonts w:hint="eastAsia"/>
          <w:i/>
          <w:iCs/>
        </w:rPr>
        <w:t>L</w:t>
      </w:r>
      <w:r w:rsidR="000F0BF7" w:rsidRPr="000F0BF7">
        <w:rPr>
          <w:rFonts w:hint="eastAsia"/>
        </w:rPr>
        <w:t xml:space="preserve"> = 0.8 m</w:t>
      </w:r>
      <w:r w:rsidR="00B42783" w:rsidRPr="000F0BF7">
        <w:t>，高台</w:t>
      </w:r>
      <w:r w:rsidRPr="000F0BF7">
        <w:rPr>
          <w:rFonts w:hint="eastAsia"/>
        </w:rPr>
        <w:t>JK</w:t>
      </w:r>
      <w:r w:rsidR="00B42783" w:rsidRPr="000F0BF7">
        <w:t>段足够长。滑块可视为质点，不计空气阻力。已知</w:t>
      </w:r>
      <w:r w:rsidR="000F0BF7" w:rsidRPr="000F0BF7">
        <w:rPr>
          <w:rFonts w:hint="eastAsia"/>
        </w:rPr>
        <w:t>sin37</w:t>
      </w:r>
      <w:r w:rsidR="000F0BF7" w:rsidRPr="000F0BF7">
        <w:rPr>
          <w:rFonts w:cs="Times New Roman"/>
        </w:rPr>
        <w:t>°</w:t>
      </w:r>
      <w:r w:rsidR="000F0BF7" w:rsidRPr="000F0BF7">
        <w:rPr>
          <w:rFonts w:hint="eastAsia"/>
        </w:rPr>
        <w:t xml:space="preserve"> = 0.6</w:t>
      </w:r>
      <w:r w:rsidR="000F0BF7" w:rsidRPr="000F0BF7">
        <w:rPr>
          <w:rFonts w:hint="eastAsia"/>
        </w:rPr>
        <w:t>，</w:t>
      </w:r>
      <w:r w:rsidR="000F0BF7" w:rsidRPr="000F0BF7">
        <w:rPr>
          <w:rFonts w:hint="eastAsia"/>
        </w:rPr>
        <w:t>cos37</w:t>
      </w:r>
      <w:r w:rsidR="000F0BF7" w:rsidRPr="000F0BF7">
        <w:rPr>
          <w:rFonts w:cs="Times New Roman"/>
        </w:rPr>
        <w:t>°</w:t>
      </w:r>
      <w:r w:rsidR="000F0BF7" w:rsidRPr="000F0BF7">
        <w:rPr>
          <w:rFonts w:hint="eastAsia"/>
        </w:rPr>
        <w:t xml:space="preserve"> = 0.</w:t>
      </w:r>
      <w:commentRangeStart w:id="27"/>
      <w:r w:rsidR="000F0BF7" w:rsidRPr="000F0BF7">
        <w:rPr>
          <w:rFonts w:hint="eastAsia"/>
        </w:rPr>
        <w:t>8</w:t>
      </w:r>
      <w:commentRangeEnd w:id="27"/>
      <w:r w:rsidR="000F0BF7" w:rsidRPr="000F0BF7">
        <w:rPr>
          <w:rStyle w:val="af4"/>
          <w:szCs w:val="24"/>
        </w:rPr>
        <w:commentReference w:id="27"/>
      </w:r>
      <w:r w:rsidR="00B42783" w:rsidRPr="000F0BF7">
        <w:t>。</w:t>
      </w:r>
    </w:p>
    <w:p w14:paraId="1922F018" w14:textId="77777777" w:rsidR="00B42783" w:rsidRPr="000F0BF7" w:rsidRDefault="00B42783" w:rsidP="00B42783">
      <w:r w:rsidRPr="000F0BF7">
        <w:rPr>
          <w:noProof/>
        </w:rPr>
        <w:drawing>
          <wp:inline distT="0" distB="0" distL="0" distR="0" wp14:anchorId="0450CC5E" wp14:editId="32A73B4F">
            <wp:extent cx="3943116" cy="1044926"/>
            <wp:effectExtent l="0" t="0" r="635" b="3175"/>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3943116" cy="1044926"/>
                    </a:xfrm>
                    <a:prstGeom prst="rect">
                      <a:avLst/>
                    </a:prstGeom>
                  </pic:spPr>
                </pic:pic>
              </a:graphicData>
            </a:graphic>
          </wp:inline>
        </w:drawing>
      </w:r>
    </w:p>
    <w:p w14:paraId="6C61839C" w14:textId="5D1E9333" w:rsidR="00B42783" w:rsidRPr="000F0BF7" w:rsidRDefault="00B42783" w:rsidP="00B42783">
      <w:r w:rsidRPr="000F0BF7">
        <w:t>（</w:t>
      </w:r>
      <w:r w:rsidRPr="000F0BF7">
        <w:t>1</w:t>
      </w:r>
      <w:r w:rsidRPr="000F0BF7">
        <w:t>）若</w:t>
      </w:r>
      <w:r w:rsidR="000F0BF7" w:rsidRPr="000F0BF7">
        <w:rPr>
          <w:rFonts w:hint="eastAsia"/>
          <w:i/>
          <w:iCs/>
        </w:rPr>
        <w:t>h</w:t>
      </w:r>
      <w:r w:rsidR="000F0BF7" w:rsidRPr="000F0BF7">
        <w:rPr>
          <w:rFonts w:hint="eastAsia"/>
        </w:rPr>
        <w:t xml:space="preserve"> = 0.8 m</w:t>
      </w:r>
      <w:r w:rsidRPr="000F0BF7">
        <w:t>，求滑块运动到</w:t>
      </w:r>
      <w:r w:rsidR="004F01FC" w:rsidRPr="000F0BF7">
        <w:rPr>
          <w:rFonts w:hint="eastAsia"/>
        </w:rPr>
        <w:t>B</w:t>
      </w:r>
      <w:r w:rsidRPr="000F0BF7">
        <w:t>点时的速度大小</w:t>
      </w:r>
      <w:r w:rsidR="000F0BF7" w:rsidRPr="000F0BF7">
        <w:rPr>
          <w:rFonts w:ascii="Book Antiqua" w:hAnsi="Book Antiqua"/>
          <w:i/>
          <w:iCs/>
        </w:rPr>
        <w:t>v</w:t>
      </w:r>
      <w:r w:rsidR="000F0BF7" w:rsidRPr="000F0BF7">
        <w:rPr>
          <w:rFonts w:hint="eastAsia"/>
          <w:vertAlign w:val="subscript"/>
        </w:rPr>
        <w:t>B</w:t>
      </w:r>
      <w:r w:rsidRPr="000F0BF7">
        <w:t>；</w:t>
      </w:r>
    </w:p>
    <w:p w14:paraId="7402EF08" w14:textId="0A7F0FA3" w:rsidR="00B42783" w:rsidRPr="000F0BF7" w:rsidRDefault="00B42783" w:rsidP="00B42783">
      <w:r w:rsidRPr="000F0BF7">
        <w:t>（</w:t>
      </w:r>
      <w:r w:rsidRPr="000F0BF7">
        <w:t>2</w:t>
      </w:r>
      <w:r w:rsidRPr="000F0BF7">
        <w:t>）若滑块恰好能过圆轨道</w:t>
      </w:r>
      <w:r w:rsidRPr="000F0BF7">
        <w:rPr>
          <w:rFonts w:eastAsia="Times New Roman" w:cs="Times New Roman"/>
          <w:i/>
        </w:rPr>
        <w:t>I</w:t>
      </w:r>
      <w:r w:rsidRPr="000F0BF7">
        <w:t>的最高点，求滑块开始下滑时的高度</w:t>
      </w:r>
      <w:r w:rsidR="000F0BF7" w:rsidRPr="000F0BF7">
        <w:rPr>
          <w:rFonts w:hint="eastAsia"/>
          <w:i/>
          <w:iCs/>
        </w:rPr>
        <w:t>h</w:t>
      </w:r>
      <w:r w:rsidR="000F0BF7" w:rsidRPr="000F0BF7">
        <w:rPr>
          <w:rFonts w:hint="eastAsia"/>
          <w:vertAlign w:val="subscript"/>
        </w:rPr>
        <w:t>0</w:t>
      </w:r>
      <w:r w:rsidRPr="000F0BF7">
        <w:t>；</w:t>
      </w:r>
    </w:p>
    <w:p w14:paraId="2F98ED62" w14:textId="7901FC4B" w:rsidR="00B42783" w:rsidRPr="000F0BF7" w:rsidRDefault="00B42783" w:rsidP="00B42783">
      <w:r w:rsidRPr="000F0BF7">
        <w:t>（</w:t>
      </w:r>
      <w:r w:rsidRPr="000F0BF7">
        <w:t>3</w:t>
      </w:r>
      <w:r w:rsidRPr="000F0BF7">
        <w:t>）若滑块落在高台</w:t>
      </w:r>
      <w:r w:rsidR="004F01FC" w:rsidRPr="000F0BF7">
        <w:rPr>
          <w:rFonts w:hint="eastAsia"/>
        </w:rPr>
        <w:t>JK</w:t>
      </w:r>
      <w:r w:rsidRPr="000F0BF7">
        <w:t>上，且与</w:t>
      </w:r>
      <w:r w:rsidR="004F01FC" w:rsidRPr="000F0BF7">
        <w:rPr>
          <w:rFonts w:hint="eastAsia"/>
        </w:rPr>
        <w:t>J</w:t>
      </w:r>
      <w:r w:rsidRPr="000F0BF7">
        <w:t>点的距离不小于</w:t>
      </w:r>
      <w:r w:rsidRPr="000F0BF7">
        <w:rPr>
          <w:rFonts w:eastAsia="Times New Roman" w:cs="Times New Roman"/>
        </w:rPr>
        <w:t>0.48</w:t>
      </w:r>
      <w:r w:rsidR="000F0BF7" w:rsidRPr="000F0BF7">
        <w:rPr>
          <w:rFonts w:eastAsiaTheme="minorEastAsia" w:cs="Times New Roman" w:hint="eastAsia"/>
        </w:rPr>
        <w:t xml:space="preserve"> </w:t>
      </w:r>
      <w:r w:rsidRPr="000F0BF7">
        <w:rPr>
          <w:rFonts w:eastAsia="Times New Roman" w:cs="Times New Roman"/>
        </w:rPr>
        <w:t>m</w:t>
      </w:r>
      <w:r w:rsidRPr="000F0BF7">
        <w:t>，求开始下滑时的最低高度</w:t>
      </w:r>
      <w:r w:rsidR="000F0BF7" w:rsidRPr="000F0BF7">
        <w:rPr>
          <w:rFonts w:hint="eastAsia"/>
          <w:i/>
          <w:iCs/>
        </w:rPr>
        <w:t>h</w:t>
      </w:r>
      <w:r w:rsidR="000F0BF7" w:rsidRPr="000F0BF7">
        <w:rPr>
          <w:rFonts w:hint="eastAsia"/>
          <w:vertAlign w:val="subscript"/>
        </w:rPr>
        <w:t>min</w:t>
      </w:r>
      <w:r w:rsidRPr="000F0BF7">
        <w:t>；</w:t>
      </w:r>
    </w:p>
    <w:p w14:paraId="18D79C99" w14:textId="129C3B4D" w:rsidR="00B42783" w:rsidRPr="000F0BF7" w:rsidRDefault="00B42783" w:rsidP="00B42783">
      <w:r w:rsidRPr="000F0BF7">
        <w:t>（</w:t>
      </w:r>
      <w:r w:rsidRPr="000F0BF7">
        <w:t>4</w:t>
      </w:r>
      <w:r w:rsidRPr="000F0BF7">
        <w:t>）若要求滑块不脱离轨道最终停在</w:t>
      </w:r>
      <w:r w:rsidR="000F0BF7" w:rsidRPr="000F0BF7">
        <w:rPr>
          <w:rFonts w:hint="eastAsia"/>
        </w:rPr>
        <w:t>G</w:t>
      </w:r>
      <w:r w:rsidR="000F0BF7" w:rsidRPr="000F0BF7">
        <w:rPr>
          <w:rFonts w:cs="Times New Roman"/>
        </w:rPr>
        <w:t>ʹ</w:t>
      </w:r>
      <w:r w:rsidR="000F0BF7" w:rsidRPr="000F0BF7">
        <w:rPr>
          <w:rFonts w:hint="eastAsia"/>
        </w:rPr>
        <w:t>I</w:t>
      </w:r>
      <w:r w:rsidRPr="000F0BF7">
        <w:t>，求</w:t>
      </w:r>
      <w:r w:rsidR="004F01FC" w:rsidRPr="000F0BF7">
        <w:rPr>
          <w:rFonts w:hint="eastAsia"/>
          <w:i/>
          <w:iCs/>
        </w:rPr>
        <w:t>h</w:t>
      </w:r>
      <w:r w:rsidRPr="000F0BF7">
        <w:t>的范围。</w:t>
      </w:r>
    </w:p>
    <w:p w14:paraId="4FC11990" w14:textId="40C9D821" w:rsidR="00B42783" w:rsidRPr="00B42783" w:rsidRDefault="00B42783" w:rsidP="005A4D56">
      <w:pPr>
        <w:rPr>
          <w:color w:val="EE0000"/>
        </w:rPr>
      </w:pPr>
      <w:r w:rsidRPr="00B42783">
        <w:rPr>
          <w:color w:val="EE0000"/>
        </w:rPr>
        <w:t>【解析】</w:t>
      </w:r>
      <w:r w:rsidR="005A4D56">
        <w:rPr>
          <w:rFonts w:hint="eastAsia"/>
          <w:color w:val="EE0000"/>
        </w:rPr>
        <w:t>（</w:t>
      </w:r>
      <w:r w:rsidR="005A4D56">
        <w:rPr>
          <w:rFonts w:hint="eastAsia"/>
          <w:color w:val="EE0000"/>
        </w:rPr>
        <w:t>1</w:t>
      </w:r>
      <w:r w:rsidR="005A4D56">
        <w:rPr>
          <w:rFonts w:hint="eastAsia"/>
          <w:color w:val="EE0000"/>
        </w:rPr>
        <w:t>）</w:t>
      </w:r>
      <w:r w:rsidRPr="00B42783">
        <w:rPr>
          <w:color w:val="EE0000"/>
        </w:rPr>
        <w:t>滑块从</w:t>
      </w:r>
      <w:r w:rsidRPr="00B42783">
        <w:rPr>
          <w:rFonts w:eastAsia="Times New Roman" w:cs="Times New Roman"/>
          <w:i/>
          <w:color w:val="EE0000"/>
        </w:rPr>
        <w:t>A</w:t>
      </w:r>
      <w:r w:rsidRPr="00B42783">
        <w:rPr>
          <w:color w:val="EE0000"/>
        </w:rPr>
        <w:t>到</w:t>
      </w:r>
      <w:r w:rsidRPr="00B42783">
        <w:rPr>
          <w:rFonts w:eastAsia="Times New Roman" w:cs="Times New Roman"/>
          <w:i/>
          <w:color w:val="EE0000"/>
        </w:rPr>
        <w:t>B</w:t>
      </w:r>
      <w:r w:rsidRPr="00B42783">
        <w:rPr>
          <w:color w:val="EE0000"/>
        </w:rPr>
        <w:t>过程，根据机械能守恒定律</w:t>
      </w:r>
      <w:r w:rsidRPr="00B42783">
        <w:rPr>
          <w:color w:val="EE0000"/>
        </w:rPr>
        <w:object w:dxaOrig="1200" w:dyaOrig="615" w14:anchorId="21CD11A2">
          <v:shape id="_x0000_i1072" type="#_x0000_t75" alt="学科网(www.zxxk.com)--教育资源门户，提供试卷、教案、课件、论文、素材以及各类教学资源下载，还有大量而丰富的教学相关资讯！ pz6bFJWLL0tN+fUPil0Ivg==" style="width:60.4pt;height:30.8pt" o:ole="">
            <v:imagedata r:id="rId137" o:title="eqIde664e51379b2699448d1ce823489ad5f"/>
          </v:shape>
          <o:OLEObject Type="Embed" ProgID="Equation.DSMT4" ShapeID="_x0000_i1072" DrawAspect="Content" ObjectID="_1830536261" r:id="rId138"/>
        </w:object>
      </w:r>
    </w:p>
    <w:p w14:paraId="3DFE9177" w14:textId="5C6B4A1E" w:rsidR="00B42783" w:rsidRPr="00B42783" w:rsidRDefault="00B42783" w:rsidP="00B42783">
      <w:pPr>
        <w:rPr>
          <w:color w:val="EE0000"/>
        </w:rPr>
      </w:pPr>
      <w:r w:rsidRPr="00B42783">
        <w:rPr>
          <w:color w:val="EE0000"/>
        </w:rPr>
        <w:t>解得</w:t>
      </w:r>
      <w:r w:rsidR="000F0BF7" w:rsidRPr="000F0BF7">
        <w:rPr>
          <w:rFonts w:ascii="Book Antiqua" w:hAnsi="Book Antiqua"/>
          <w:i/>
          <w:iCs/>
          <w:color w:val="EE0000"/>
        </w:rPr>
        <w:t>v</w:t>
      </w:r>
      <w:r w:rsidR="000F0BF7">
        <w:rPr>
          <w:rFonts w:hint="eastAsia"/>
          <w:color w:val="EE0000"/>
          <w:vertAlign w:val="subscript"/>
        </w:rPr>
        <w:t>B</w:t>
      </w:r>
      <w:r w:rsidR="000F0BF7">
        <w:rPr>
          <w:rFonts w:hint="eastAsia"/>
          <w:color w:val="EE0000"/>
        </w:rPr>
        <w:t xml:space="preserve"> = 4 m/s</w:t>
      </w:r>
    </w:p>
    <w:p w14:paraId="4D1F529C" w14:textId="192998FB" w:rsidR="00B42783" w:rsidRPr="00B42783" w:rsidRDefault="005A4D56" w:rsidP="005A4D56">
      <w:pPr>
        <w:rPr>
          <w:color w:val="EE0000"/>
        </w:rPr>
      </w:pPr>
      <w:r>
        <w:rPr>
          <w:rFonts w:hint="eastAsia"/>
          <w:color w:val="EE0000"/>
        </w:rPr>
        <w:t>（</w:t>
      </w:r>
      <w:r>
        <w:rPr>
          <w:rFonts w:hint="eastAsia"/>
          <w:color w:val="EE0000"/>
        </w:rPr>
        <w:t>2</w:t>
      </w:r>
      <w:r>
        <w:rPr>
          <w:rFonts w:hint="eastAsia"/>
          <w:color w:val="EE0000"/>
        </w:rPr>
        <w:t>）</w:t>
      </w:r>
      <w:r w:rsidR="00B42783" w:rsidRPr="00B42783">
        <w:rPr>
          <w:color w:val="EE0000"/>
        </w:rPr>
        <w:t>滑块刚好过</w:t>
      </w:r>
      <w:r w:rsidR="00B42783" w:rsidRPr="00B42783">
        <w:rPr>
          <w:rFonts w:eastAsia="Times New Roman" w:cs="Times New Roman"/>
          <w:i/>
          <w:color w:val="EE0000"/>
        </w:rPr>
        <w:t>D</w:t>
      </w:r>
      <w:r w:rsidR="00B42783" w:rsidRPr="00B42783">
        <w:rPr>
          <w:color w:val="EE0000"/>
        </w:rPr>
        <w:t>点，由重力提供向心力，有</w:t>
      </w:r>
      <w:r w:rsidR="00B42783" w:rsidRPr="00B42783">
        <w:rPr>
          <w:color w:val="EE0000"/>
        </w:rPr>
        <w:object w:dxaOrig="1096" w:dyaOrig="720" w14:anchorId="15F6B360">
          <v:shape id="_x0000_i1073" type="#_x0000_t75" alt="学科网(www.zxxk.com)--教育资源门户，提供试卷、教案、课件、论文、素材以及各类教学资源下载，还有大量而丰富的教学相关资讯！ pz6bFJWLL0tN+fUPil0Ivg==" style="width:55.05pt;height:36.15pt" o:ole="">
            <v:imagedata r:id="rId139" o:title="eqId6c993a1e6328a5c85080069b6a417ea1"/>
          </v:shape>
          <o:OLEObject Type="Embed" ProgID="Equation.DSMT4" ShapeID="_x0000_i1073" DrawAspect="Content" ObjectID="_1830536262" r:id="rId140"/>
        </w:object>
      </w:r>
    </w:p>
    <w:p w14:paraId="45B11A17" w14:textId="006F6DBE" w:rsidR="00B42783" w:rsidRPr="00B42783" w:rsidRDefault="00B42783" w:rsidP="00B42783">
      <w:pPr>
        <w:rPr>
          <w:color w:val="EE0000"/>
        </w:rPr>
      </w:pPr>
      <w:r w:rsidRPr="00B42783">
        <w:rPr>
          <w:color w:val="EE0000"/>
        </w:rPr>
        <w:t>滑块开始释放到</w:t>
      </w:r>
      <w:r w:rsidR="000F0BF7">
        <w:rPr>
          <w:rFonts w:hint="eastAsia"/>
          <w:color w:val="EE0000"/>
        </w:rPr>
        <w:t>D</w:t>
      </w:r>
      <w:r w:rsidRPr="00B42783">
        <w:rPr>
          <w:color w:val="EE0000"/>
        </w:rPr>
        <w:t>过程根据动能定理</w:t>
      </w:r>
      <w:r w:rsidRPr="00B42783">
        <w:rPr>
          <w:color w:val="EE0000"/>
        </w:rPr>
        <w:object w:dxaOrig="2980" w:dyaOrig="620" w14:anchorId="6A4AB21E">
          <v:shape id="_x0000_i1074" type="#_x0000_t75" alt="学科网(www.zxxk.com)--教育资源门户，提供试卷、教案、课件、论文、素材以及各类教学资源下载，还有大量而丰富的教学相关资讯！ pz6bFJWLL0tN+fUPil0Ivg==" style="width:149.1pt;height:31.35pt" o:ole="">
            <v:imagedata r:id="rId141" o:title="eqIde61eef7a11d36fc73aff77fe039e0caa"/>
          </v:shape>
          <o:OLEObject Type="Embed" ProgID="Equation.DSMT4" ShapeID="_x0000_i1074" DrawAspect="Content" ObjectID="_1830536263" r:id="rId142"/>
        </w:object>
      </w:r>
    </w:p>
    <w:p w14:paraId="3642C204" w14:textId="173F2AB9" w:rsidR="00B42783" w:rsidRPr="00B42783" w:rsidRDefault="00B42783" w:rsidP="00B42783">
      <w:pPr>
        <w:rPr>
          <w:color w:val="EE0000"/>
        </w:rPr>
      </w:pPr>
      <w:r w:rsidRPr="00B42783">
        <w:rPr>
          <w:color w:val="EE0000"/>
        </w:rPr>
        <w:t>解得</w:t>
      </w:r>
      <w:r w:rsidRPr="00B42783">
        <w:rPr>
          <w:color w:val="EE0000"/>
        </w:rPr>
        <w:object w:dxaOrig="1185" w:dyaOrig="405" w14:anchorId="4EA02B0C">
          <v:shape id="_x0000_i1075" type="#_x0000_t75" alt="学科网(www.zxxk.com)--教育资源门户，提供试卷、教案、课件、论文、素材以及各类教学资源下载，还有大量而丰富的教学相关资讯！ pz6bFJWLL0tN+fUPil0Ivg==" style="width:59pt;height:20.35pt" o:ole="">
            <v:imagedata r:id="rId143" o:title="eqIdd6eac680bd5ca407fcf43e831ba15359"/>
          </v:shape>
          <o:OLEObject Type="Embed" ProgID="Equation.DSMT4" ShapeID="_x0000_i1075" DrawAspect="Content" ObjectID="_1830536264" r:id="rId144"/>
        </w:object>
      </w:r>
      <w:r w:rsidRPr="00B42783">
        <w:rPr>
          <w:color w:val="EE0000"/>
        </w:rPr>
        <w:t>，</w:t>
      </w:r>
      <w:r w:rsidR="000F0BF7" w:rsidRPr="000F0BF7">
        <w:rPr>
          <w:rFonts w:hint="eastAsia"/>
          <w:i/>
          <w:iCs/>
          <w:color w:val="EE0000"/>
        </w:rPr>
        <w:t>h</w:t>
      </w:r>
      <w:r w:rsidR="000F0BF7">
        <w:rPr>
          <w:rFonts w:hint="eastAsia"/>
          <w:color w:val="EE0000"/>
          <w:vertAlign w:val="subscript"/>
        </w:rPr>
        <w:t>0</w:t>
      </w:r>
      <w:r w:rsidR="000F0BF7">
        <w:rPr>
          <w:rFonts w:hint="eastAsia"/>
          <w:color w:val="EE0000"/>
        </w:rPr>
        <w:t xml:space="preserve"> = 0.7 m</w:t>
      </w:r>
    </w:p>
    <w:p w14:paraId="0FFBE48F" w14:textId="53279C81" w:rsidR="00B42783" w:rsidRPr="00B42783" w:rsidRDefault="005A4D56" w:rsidP="005A4D56">
      <w:pPr>
        <w:rPr>
          <w:color w:val="EE0000"/>
        </w:rPr>
      </w:pPr>
      <w:r>
        <w:rPr>
          <w:rFonts w:hint="eastAsia"/>
          <w:color w:val="EE0000"/>
        </w:rPr>
        <w:t>（</w:t>
      </w:r>
      <w:r>
        <w:rPr>
          <w:rFonts w:hint="eastAsia"/>
          <w:color w:val="EE0000"/>
        </w:rPr>
        <w:t>3</w:t>
      </w:r>
      <w:r>
        <w:rPr>
          <w:rFonts w:hint="eastAsia"/>
          <w:color w:val="EE0000"/>
        </w:rPr>
        <w:t>）</w:t>
      </w:r>
      <w:r w:rsidR="00B42783" w:rsidRPr="00B42783">
        <w:rPr>
          <w:color w:val="EE0000"/>
        </w:rPr>
        <w:t>滑块冲过</w:t>
      </w:r>
      <w:r w:rsidR="00B42783" w:rsidRPr="00B42783">
        <w:rPr>
          <w:rFonts w:eastAsia="Times New Roman" w:cs="Times New Roman"/>
          <w:i/>
          <w:color w:val="EE0000"/>
        </w:rPr>
        <w:t>J</w:t>
      </w:r>
      <w:r w:rsidR="00B42783" w:rsidRPr="00B42783">
        <w:rPr>
          <w:color w:val="EE0000"/>
        </w:rPr>
        <w:t>点首先需要经过</w:t>
      </w:r>
      <w:r w:rsidR="00B42783" w:rsidRPr="00B42783">
        <w:rPr>
          <w:rFonts w:eastAsia="Times New Roman" w:cs="Times New Roman"/>
          <w:i/>
          <w:color w:val="EE0000"/>
        </w:rPr>
        <w:t>H</w:t>
      </w:r>
      <w:r w:rsidR="00B42783" w:rsidRPr="00B42783">
        <w:rPr>
          <w:color w:val="EE0000"/>
        </w:rPr>
        <w:t>点，则需要满足</w:t>
      </w:r>
      <w:r w:rsidR="00B42783" w:rsidRPr="00B42783">
        <w:rPr>
          <w:color w:val="EE0000"/>
        </w:rPr>
        <w:object w:dxaOrig="1119" w:dyaOrig="720" w14:anchorId="2F79C572">
          <v:shape id="_x0000_i1076" type="#_x0000_t75" alt="学科网(www.zxxk.com)--教育资源门户，提供试卷、教案、课件、论文、素材以及各类教学资源下载，还有大量而丰富的教学相关资讯！ pz6bFJWLL0tN+fUPil0Ivg==" style="width:55.6pt;height:36.15pt" o:ole="">
            <v:imagedata r:id="rId145" o:title="eqIde7dea63b67a845215e95e8651463455f"/>
          </v:shape>
          <o:OLEObject Type="Embed" ProgID="Equation.DSMT4" ShapeID="_x0000_i1076" DrawAspect="Content" ObjectID="_1830536265" r:id="rId146"/>
        </w:object>
      </w:r>
    </w:p>
    <w:p w14:paraId="4D7BFCEB" w14:textId="77777777" w:rsidR="00B42783" w:rsidRPr="00B42783" w:rsidRDefault="00B42783" w:rsidP="00B42783">
      <w:pPr>
        <w:rPr>
          <w:color w:val="EE0000"/>
        </w:rPr>
      </w:pPr>
      <w:r w:rsidRPr="00B42783">
        <w:rPr>
          <w:rFonts w:ascii="Cambria Math" w:hAnsi="Cambria Math" w:cs="Cambria Math"/>
          <w:color w:val="EE0000"/>
        </w:rPr>
        <w:t>①</w:t>
      </w:r>
      <w:r w:rsidRPr="00B42783">
        <w:rPr>
          <w:color w:val="EE0000"/>
        </w:rPr>
        <w:t>假设刚好过</w:t>
      </w:r>
      <w:r w:rsidRPr="00B42783">
        <w:rPr>
          <w:rFonts w:eastAsia="Times New Roman" w:cs="Times New Roman"/>
          <w:i/>
          <w:color w:val="EE0000"/>
        </w:rPr>
        <w:t>H</w:t>
      </w:r>
      <w:r w:rsidRPr="00B42783">
        <w:rPr>
          <w:color w:val="EE0000"/>
        </w:rPr>
        <w:t>点，则满足</w:t>
      </w:r>
      <w:r w:rsidRPr="00B42783">
        <w:rPr>
          <w:color w:val="EE0000"/>
        </w:rPr>
        <w:object w:dxaOrig="1124" w:dyaOrig="724" w14:anchorId="6D987E74">
          <v:shape id="_x0000_i1077" type="#_x0000_t75" alt="学科网(www.zxxk.com)--教育资源门户，提供试卷、教案、课件、论文、素材以及各类教学资源下载，还有大量而丰富的教学相关资讯！ pz6bFJWLL0tN+fUPil0Ivg==" style="width:56.2pt;height:35.85pt" o:ole="">
            <v:imagedata r:id="rId147" o:title="eqId2996b18f3d1e89d980a6dcf1d2d409a0"/>
          </v:shape>
          <o:OLEObject Type="Embed" ProgID="Equation.DSMT4" ShapeID="_x0000_i1077" DrawAspect="Content" ObjectID="_1830536266" r:id="rId148"/>
        </w:object>
      </w:r>
    </w:p>
    <w:p w14:paraId="28A29B57" w14:textId="77777777" w:rsidR="00B42783" w:rsidRPr="00B42783" w:rsidRDefault="00B42783" w:rsidP="00B42783">
      <w:pPr>
        <w:rPr>
          <w:color w:val="EE0000"/>
        </w:rPr>
      </w:pPr>
      <w:r w:rsidRPr="00B42783">
        <w:rPr>
          <w:color w:val="EE0000"/>
        </w:rPr>
        <w:t>滑块从释放到</w:t>
      </w:r>
      <w:r w:rsidRPr="00B42783">
        <w:rPr>
          <w:rFonts w:eastAsia="Times New Roman" w:cs="Times New Roman"/>
          <w:i/>
          <w:color w:val="EE0000"/>
        </w:rPr>
        <w:t>H</w:t>
      </w:r>
      <w:r w:rsidRPr="00B42783">
        <w:rPr>
          <w:color w:val="EE0000"/>
        </w:rPr>
        <w:t>点过程，根据动能定理</w:t>
      </w:r>
      <w:r w:rsidRPr="00B42783">
        <w:rPr>
          <w:color w:val="EE0000"/>
        </w:rPr>
        <w:object w:dxaOrig="3179" w:dyaOrig="620" w14:anchorId="0E381264">
          <v:shape id="_x0000_i1078" type="#_x0000_t75" alt="学科网(www.zxxk.com)--教育资源门户，提供试卷、教案、课件、论文、素材以及各类教学资源下载，还有大量而丰富的教学相关资讯！ pz6bFJWLL0tN+fUPil0Ivg==" style="width:158.7pt;height:31.35pt" o:ole="">
            <v:imagedata r:id="rId149" o:title="eqIdff3eac34b844d5197a14971d0652fda0"/>
          </v:shape>
          <o:OLEObject Type="Embed" ProgID="Equation.DSMT4" ShapeID="_x0000_i1078" DrawAspect="Content" ObjectID="_1830536267" r:id="rId150"/>
        </w:object>
      </w:r>
    </w:p>
    <w:p w14:paraId="012E1587" w14:textId="0A8C4039" w:rsidR="00B42783" w:rsidRPr="00B42783" w:rsidRDefault="00B42783" w:rsidP="00B42783">
      <w:pPr>
        <w:rPr>
          <w:color w:val="EE0000"/>
        </w:rPr>
      </w:pPr>
      <w:r w:rsidRPr="00B42783">
        <w:rPr>
          <w:color w:val="EE0000"/>
        </w:rPr>
        <w:lastRenderedPageBreak/>
        <w:t>解得</w:t>
      </w:r>
      <w:r w:rsidRPr="00B42783">
        <w:rPr>
          <w:color w:val="EE0000"/>
        </w:rPr>
        <w:object w:dxaOrig="1183" w:dyaOrig="399" w14:anchorId="18264FB0">
          <v:shape id="_x0000_i1079" type="#_x0000_t75" alt="学科网(www.zxxk.com)--教育资源门户，提供试卷、教案、课件、论文、素材以及各类教学资源下载，还有大量而丰富的教学相关资讯！ pz6bFJWLL0tN+fUPil0Ivg==" style="width:59pt;height:19.5pt" o:ole="">
            <v:imagedata r:id="rId151" o:title="eqId938fe535992301ebc2634716e342a6d2"/>
          </v:shape>
          <o:OLEObject Type="Embed" ProgID="Equation.DSMT4" ShapeID="_x0000_i1079" DrawAspect="Content" ObjectID="_1830536268" r:id="rId152"/>
        </w:object>
      </w:r>
      <w:r w:rsidRPr="00B42783">
        <w:rPr>
          <w:color w:val="EE0000"/>
        </w:rPr>
        <w:t>，</w:t>
      </w:r>
      <w:r w:rsidR="000F0BF7" w:rsidRPr="000F0BF7">
        <w:rPr>
          <w:rFonts w:hint="eastAsia"/>
          <w:i/>
          <w:iCs/>
          <w:color w:val="EE0000"/>
        </w:rPr>
        <w:t>h</w:t>
      </w:r>
      <w:r w:rsidR="000F0BF7">
        <w:rPr>
          <w:rFonts w:hint="eastAsia"/>
          <w:color w:val="EE0000"/>
          <w:vertAlign w:val="subscript"/>
        </w:rPr>
        <w:t>01</w:t>
      </w:r>
      <w:r w:rsidR="000F0BF7">
        <w:rPr>
          <w:rFonts w:hint="eastAsia"/>
          <w:color w:val="EE0000"/>
        </w:rPr>
        <w:t xml:space="preserve"> = 1.15 m</w:t>
      </w:r>
    </w:p>
    <w:p w14:paraId="5FFC8301" w14:textId="2179B00E" w:rsidR="00B42783" w:rsidRPr="00B42783" w:rsidRDefault="00B42783" w:rsidP="00B42783">
      <w:pPr>
        <w:rPr>
          <w:color w:val="EE0000"/>
        </w:rPr>
      </w:pPr>
      <w:r w:rsidRPr="00B42783">
        <w:rPr>
          <w:rFonts w:ascii="Cambria Math" w:hAnsi="Cambria Math" w:cs="Cambria Math"/>
          <w:color w:val="EE0000"/>
        </w:rPr>
        <w:t>②</w:t>
      </w:r>
      <w:r w:rsidRPr="00B42783">
        <w:rPr>
          <w:color w:val="EE0000"/>
        </w:rPr>
        <w:t>滑块冲过</w:t>
      </w:r>
      <w:r w:rsidRPr="00B42783">
        <w:rPr>
          <w:rFonts w:eastAsia="Times New Roman" w:cs="Times New Roman"/>
          <w:i/>
          <w:color w:val="EE0000"/>
        </w:rPr>
        <w:t>J</w:t>
      </w:r>
      <w:r w:rsidRPr="00B42783">
        <w:rPr>
          <w:color w:val="EE0000"/>
        </w:rPr>
        <w:t>点后做斜抛运动，水平位移为</w:t>
      </w:r>
      <w:r w:rsidRPr="00B42783">
        <w:rPr>
          <w:rFonts w:eastAsia="Times New Roman" w:cs="Times New Roman"/>
          <w:i/>
          <w:color w:val="EE0000"/>
        </w:rPr>
        <w:t>x</w:t>
      </w:r>
      <w:r w:rsidRPr="00B42783">
        <w:rPr>
          <w:color w:val="EE0000"/>
        </w:rPr>
        <w:t>，设过</w:t>
      </w:r>
      <w:r w:rsidRPr="00B42783">
        <w:rPr>
          <w:rFonts w:eastAsia="Times New Roman" w:cs="Times New Roman"/>
          <w:i/>
          <w:color w:val="EE0000"/>
        </w:rPr>
        <w:t>J</w:t>
      </w:r>
      <w:r w:rsidRPr="00B42783">
        <w:rPr>
          <w:color w:val="EE0000"/>
        </w:rPr>
        <w:t>点时速度为</w:t>
      </w:r>
      <w:r w:rsidR="000F0BF7" w:rsidRPr="000F0BF7">
        <w:rPr>
          <w:rFonts w:ascii="Book Antiqua" w:hAnsi="Book Antiqua"/>
          <w:i/>
          <w:iCs/>
          <w:color w:val="EE0000"/>
        </w:rPr>
        <w:t>v</w:t>
      </w:r>
      <w:r w:rsidR="000F0BF7">
        <w:rPr>
          <w:rFonts w:hint="eastAsia"/>
          <w:color w:val="EE0000"/>
          <w:vertAlign w:val="subscript"/>
        </w:rPr>
        <w:t>J</w:t>
      </w:r>
      <w:r w:rsidRPr="00B42783">
        <w:rPr>
          <w:color w:val="EE0000"/>
        </w:rPr>
        <w:t>，有</w:t>
      </w:r>
      <w:r w:rsidR="000F0BF7" w:rsidRPr="000F0BF7">
        <w:rPr>
          <w:rFonts w:ascii="Book Antiqua" w:hAnsi="Book Antiqua"/>
          <w:i/>
          <w:iCs/>
          <w:color w:val="EE0000"/>
        </w:rPr>
        <w:t>v</w:t>
      </w:r>
      <w:r w:rsidR="000F0BF7">
        <w:rPr>
          <w:rFonts w:hint="eastAsia"/>
          <w:color w:val="EE0000"/>
          <w:vertAlign w:val="subscript"/>
        </w:rPr>
        <w:t>J</w:t>
      </w:r>
      <w:r w:rsidR="000F0BF7">
        <w:rPr>
          <w:rFonts w:hint="eastAsia"/>
          <w:color w:val="EE0000"/>
        </w:rPr>
        <w:t>sin</w:t>
      </w:r>
      <w:r w:rsidR="000F0BF7" w:rsidRPr="000F0BF7">
        <w:rPr>
          <w:rFonts w:cs="Times New Roman"/>
          <w:i/>
          <w:iCs/>
          <w:color w:val="EE0000"/>
        </w:rPr>
        <w:t>θ</w:t>
      </w:r>
      <w:r w:rsidR="000F0BF7">
        <w:rPr>
          <w:rFonts w:hint="eastAsia"/>
          <w:color w:val="EE0000"/>
        </w:rPr>
        <w:t xml:space="preserve"> = </w:t>
      </w:r>
      <w:r w:rsidR="000F0BF7" w:rsidRPr="000F0BF7">
        <w:rPr>
          <w:rFonts w:hint="eastAsia"/>
          <w:i/>
          <w:iCs/>
          <w:color w:val="EE0000"/>
        </w:rPr>
        <w:t>gt</w:t>
      </w:r>
      <w:r w:rsidRPr="00B42783">
        <w:rPr>
          <w:color w:val="EE0000"/>
        </w:rPr>
        <w:t>，</w:t>
      </w:r>
      <w:r w:rsidRPr="00B42783">
        <w:rPr>
          <w:color w:val="EE0000"/>
        </w:rPr>
        <w:object w:dxaOrig="1483" w:dyaOrig="364" w14:anchorId="390109A0">
          <v:shape id="_x0000_i1080" type="#_x0000_t75" alt="学科网(www.zxxk.com)--教育资源门户，提供试卷、教案、课件、论文、素材以及各类教学资源下载，还有大量而丰富的教学相关资讯！ pz6bFJWLL0tN+fUPil0Ivg==" style="width:74.25pt;height:18.05pt" o:ole="">
            <v:imagedata r:id="rId153" o:title="eqIda5b52fbbe248de678305fa3e662eb670"/>
          </v:shape>
          <o:OLEObject Type="Embed" ProgID="Equation.DSMT4" ShapeID="_x0000_i1080" DrawAspect="Content" ObjectID="_1830536269" r:id="rId154"/>
        </w:object>
      </w:r>
    </w:p>
    <w:p w14:paraId="753AA895" w14:textId="77777777" w:rsidR="00B42783" w:rsidRPr="00B42783" w:rsidRDefault="00B42783" w:rsidP="00B42783">
      <w:pPr>
        <w:rPr>
          <w:color w:val="EE0000"/>
        </w:rPr>
      </w:pPr>
      <w:r w:rsidRPr="00B42783">
        <w:rPr>
          <w:color w:val="EE0000"/>
        </w:rPr>
        <w:t>解得</w:t>
      </w:r>
      <w:r w:rsidRPr="00B42783">
        <w:rPr>
          <w:color w:val="EE0000"/>
        </w:rPr>
        <w:object w:dxaOrig="1162" w:dyaOrig="399" w14:anchorId="77DB1165">
          <v:shape id="_x0000_i1081" type="#_x0000_t75" alt="学科网(www.zxxk.com)--教育资源门户，提供试卷、教案、课件、论文、素材以及各类教学资源下载，还有大量而丰富的教学相关资讯！ pz6bFJWLL0tN+fUPil0Ivg==" style="width:58.45pt;height:19.5pt" o:ole="">
            <v:imagedata r:id="rId155" o:title="eqIdebaaa6cbed8e4013103c00ef1337245f"/>
          </v:shape>
          <o:OLEObject Type="Embed" ProgID="Equation.DSMT4" ShapeID="_x0000_i1081" DrawAspect="Content" ObjectID="_1830536270" r:id="rId156"/>
        </w:object>
      </w:r>
    </w:p>
    <w:p w14:paraId="6B486453" w14:textId="77777777" w:rsidR="000F0BF7" w:rsidRDefault="00B42783" w:rsidP="00B42783">
      <w:pPr>
        <w:rPr>
          <w:color w:val="EE0000"/>
        </w:rPr>
      </w:pPr>
      <w:r w:rsidRPr="00B42783">
        <w:rPr>
          <w:color w:val="EE0000"/>
        </w:rPr>
        <w:t>对滑块从释放点到</w:t>
      </w:r>
      <w:r w:rsidRPr="00B42783">
        <w:rPr>
          <w:rFonts w:eastAsia="Times New Roman" w:cs="Times New Roman"/>
          <w:i/>
          <w:color w:val="EE0000"/>
        </w:rPr>
        <w:t>J</w:t>
      </w:r>
      <w:r w:rsidRPr="00B42783">
        <w:rPr>
          <w:color w:val="EE0000"/>
        </w:rPr>
        <w:t>过程，根据动能定理</w:t>
      </w:r>
    </w:p>
    <w:p w14:paraId="66626505" w14:textId="4190CE55" w:rsidR="00B42783" w:rsidRPr="00B42783" w:rsidRDefault="00B42783" w:rsidP="00B42783">
      <w:pPr>
        <w:rPr>
          <w:color w:val="EE0000"/>
        </w:rPr>
      </w:pPr>
      <w:r w:rsidRPr="00B42783">
        <w:rPr>
          <w:color w:val="EE0000"/>
        </w:rPr>
        <w:object w:dxaOrig="4883" w:dyaOrig="620" w14:anchorId="2A373A77">
          <v:shape id="_x0000_i1082" type="#_x0000_t75" alt="学科网(www.zxxk.com)--教育资源门户，提供试卷、教案、课件、论文、素材以及各类教学资源下载，还有大量而丰富的教学相关资讯！ pz6bFJWLL0tN+fUPil0Ivg==" style="width:244.5pt;height:31.35pt" o:ole="">
            <v:imagedata r:id="rId157" o:title="eqIdbe157b46ec6fb8102dde411aea64ca21"/>
          </v:shape>
          <o:OLEObject Type="Embed" ProgID="Equation.DSMT4" ShapeID="_x0000_i1082" DrawAspect="Content" ObjectID="_1830536271" r:id="rId158"/>
        </w:object>
      </w:r>
    </w:p>
    <w:p w14:paraId="67CA6B9F" w14:textId="64C0A353" w:rsidR="00B42783" w:rsidRPr="00B42783" w:rsidRDefault="00B42783" w:rsidP="00B42783">
      <w:pPr>
        <w:rPr>
          <w:color w:val="EE0000"/>
        </w:rPr>
      </w:pPr>
      <w:r w:rsidRPr="00B42783">
        <w:rPr>
          <w:color w:val="EE0000"/>
        </w:rPr>
        <w:t>解得</w:t>
      </w:r>
      <w:r w:rsidR="000F0BF7" w:rsidRPr="000F0BF7">
        <w:rPr>
          <w:rFonts w:hint="eastAsia"/>
          <w:i/>
          <w:iCs/>
          <w:color w:val="EE0000"/>
        </w:rPr>
        <w:t>h</w:t>
      </w:r>
      <w:r w:rsidR="000F0BF7">
        <w:rPr>
          <w:rFonts w:hint="eastAsia"/>
          <w:color w:val="EE0000"/>
          <w:vertAlign w:val="subscript"/>
        </w:rPr>
        <w:t>02</w:t>
      </w:r>
      <w:r w:rsidR="000F0BF7">
        <w:rPr>
          <w:rFonts w:hint="eastAsia"/>
          <w:color w:val="EE0000"/>
        </w:rPr>
        <w:t xml:space="preserve"> = 2.05 m</w:t>
      </w:r>
    </w:p>
    <w:p w14:paraId="5B8FA7CC" w14:textId="766FFED9" w:rsidR="00B42783" w:rsidRPr="00B42783" w:rsidRDefault="00B42783" w:rsidP="00B42783">
      <w:pPr>
        <w:rPr>
          <w:color w:val="EE0000"/>
        </w:rPr>
      </w:pPr>
      <w:r w:rsidRPr="00B42783">
        <w:rPr>
          <w:color w:val="EE0000"/>
        </w:rPr>
        <w:t>综上所述，可知</w:t>
      </w:r>
      <w:r w:rsidR="000F0BF7" w:rsidRPr="000F0BF7">
        <w:rPr>
          <w:rFonts w:hint="eastAsia"/>
          <w:i/>
          <w:iCs/>
          <w:color w:val="EE0000"/>
        </w:rPr>
        <w:t>h</w:t>
      </w:r>
      <w:r w:rsidR="000F0BF7">
        <w:rPr>
          <w:rFonts w:hint="eastAsia"/>
          <w:color w:val="EE0000"/>
          <w:vertAlign w:val="subscript"/>
        </w:rPr>
        <w:t>min</w:t>
      </w:r>
      <w:r w:rsidR="000F0BF7">
        <w:rPr>
          <w:rFonts w:hint="eastAsia"/>
          <w:color w:val="EE0000"/>
        </w:rPr>
        <w:t xml:space="preserve"> = 2.05 m</w:t>
      </w:r>
    </w:p>
    <w:p w14:paraId="7B15CA18" w14:textId="754354D9" w:rsidR="00B42783" w:rsidRPr="00B42783" w:rsidRDefault="005A4D56" w:rsidP="005A4D56">
      <w:pPr>
        <w:rPr>
          <w:color w:val="EE0000"/>
        </w:rPr>
      </w:pPr>
      <w:r>
        <w:rPr>
          <w:rFonts w:hint="eastAsia"/>
          <w:color w:val="EE0000"/>
        </w:rPr>
        <w:t>（</w:t>
      </w:r>
      <w:r>
        <w:rPr>
          <w:rFonts w:hint="eastAsia"/>
          <w:color w:val="EE0000"/>
        </w:rPr>
        <w:t>4</w:t>
      </w:r>
      <w:r>
        <w:rPr>
          <w:rFonts w:hint="eastAsia"/>
          <w:color w:val="EE0000"/>
        </w:rPr>
        <w:t>）</w:t>
      </w:r>
      <w:r w:rsidR="00B42783" w:rsidRPr="00B42783">
        <w:rPr>
          <w:rFonts w:ascii="Cambria Math" w:hAnsi="Cambria Math" w:cs="Cambria Math"/>
          <w:color w:val="EE0000"/>
        </w:rPr>
        <w:t>①</w:t>
      </w:r>
      <w:r w:rsidR="00B42783" w:rsidRPr="00B42783">
        <w:rPr>
          <w:rFonts w:eastAsia="Times New Roman" w:cs="Times New Roman"/>
          <w:i/>
          <w:color w:val="EE0000"/>
        </w:rPr>
        <w:t>h</w:t>
      </w:r>
      <w:r w:rsidR="00B42783" w:rsidRPr="00B42783">
        <w:rPr>
          <w:color w:val="EE0000"/>
        </w:rPr>
        <w:t>最小要求滑块能通过</w:t>
      </w:r>
      <w:r w:rsidR="00B42783" w:rsidRPr="00B42783">
        <w:rPr>
          <w:rFonts w:eastAsia="Times New Roman" w:cs="Times New Roman"/>
          <w:i/>
          <w:color w:val="EE0000"/>
        </w:rPr>
        <w:t>H</w:t>
      </w:r>
      <w:r w:rsidR="00B42783" w:rsidRPr="00B42783">
        <w:rPr>
          <w:color w:val="EE0000"/>
        </w:rPr>
        <w:t>点，即</w:t>
      </w:r>
      <w:r w:rsidR="00B42783" w:rsidRPr="00B42783">
        <w:rPr>
          <w:color w:val="EE0000"/>
        </w:rPr>
        <w:object w:dxaOrig="1019" w:dyaOrig="278" w14:anchorId="347082F9">
          <v:shape id="_x0000_i1083" type="#_x0000_t75" alt="学科网(www.zxxk.com)--教育资源门户，提供试卷、教案、课件、论文、素材以及各类教学资源下载，还有大量而丰富的教学相关资讯！ pz6bFJWLL0tN+fUPil0Ivg==" style="width:50.55pt;height:13.55pt" o:ole="">
            <v:imagedata r:id="rId159" o:title="eqId9567c01453827fdf941213ff6e0c48c9"/>
          </v:shape>
          <o:OLEObject Type="Embed" ProgID="Equation.DSMT4" ShapeID="_x0000_i1083" DrawAspect="Content" ObjectID="_1830536272" r:id="rId160"/>
        </w:object>
      </w:r>
    </w:p>
    <w:p w14:paraId="0DF70437" w14:textId="409F778A" w:rsidR="00B42783" w:rsidRPr="00B42783" w:rsidRDefault="00B42783" w:rsidP="00B42783">
      <w:pPr>
        <w:rPr>
          <w:color w:val="EE0000"/>
        </w:rPr>
      </w:pPr>
      <w:r w:rsidRPr="00B42783">
        <w:rPr>
          <w:color w:val="EE0000"/>
        </w:rPr>
        <w:t>设滑块恰好过</w:t>
      </w:r>
      <w:r w:rsidRPr="00B42783">
        <w:rPr>
          <w:rFonts w:eastAsia="Times New Roman" w:cs="Times New Roman"/>
          <w:i/>
          <w:color w:val="EE0000"/>
        </w:rPr>
        <w:t>H</w:t>
      </w:r>
      <w:r w:rsidRPr="00B42783">
        <w:rPr>
          <w:color w:val="EE0000"/>
        </w:rPr>
        <w:t>点，此后冲上斜面，到达</w:t>
      </w:r>
      <w:r w:rsidR="000F0BF7">
        <w:rPr>
          <w:rFonts w:hint="eastAsia"/>
          <w:color w:val="EE0000"/>
        </w:rPr>
        <w:t>I</w:t>
      </w:r>
      <w:r w:rsidR="000F0BF7">
        <w:rPr>
          <w:rFonts w:cs="Times New Roman"/>
          <w:color w:val="EE0000"/>
        </w:rPr>
        <w:t>ʹ</w:t>
      </w:r>
      <w:r w:rsidRPr="00B42783">
        <w:rPr>
          <w:color w:val="EE0000"/>
        </w:rPr>
        <w:t>点，设高为</w:t>
      </w:r>
      <w:r w:rsidR="005A4D56" w:rsidRPr="000F0BF7">
        <w:rPr>
          <w:rFonts w:hint="eastAsia"/>
          <w:i/>
          <w:iCs/>
          <w:color w:val="EE0000"/>
        </w:rPr>
        <w:t>d</w:t>
      </w:r>
      <w:r w:rsidR="005A4D56">
        <w:rPr>
          <w:rFonts w:hint="eastAsia"/>
          <w:color w:val="EE0000"/>
          <w:vertAlign w:val="subscript"/>
        </w:rPr>
        <w:t>1</w:t>
      </w:r>
      <w:r w:rsidRPr="00B42783">
        <w:rPr>
          <w:color w:val="EE0000"/>
        </w:rPr>
        <w:t>，对滑块从</w:t>
      </w:r>
      <w:r w:rsidR="005A4D56">
        <w:rPr>
          <w:rFonts w:hint="eastAsia"/>
          <w:color w:val="EE0000"/>
        </w:rPr>
        <w:t>H</w:t>
      </w:r>
      <w:r w:rsidRPr="00B42783">
        <w:rPr>
          <w:color w:val="EE0000"/>
        </w:rPr>
        <w:t>到</w:t>
      </w:r>
      <w:r w:rsidR="005A4D56">
        <w:rPr>
          <w:rFonts w:hint="eastAsia"/>
          <w:color w:val="EE0000"/>
        </w:rPr>
        <w:t>I</w:t>
      </w:r>
      <w:r w:rsidR="005A4D56">
        <w:rPr>
          <w:rFonts w:cs="Times New Roman"/>
          <w:color w:val="EE0000"/>
        </w:rPr>
        <w:t>ʹ</w:t>
      </w:r>
      <w:r w:rsidRPr="00B42783">
        <w:rPr>
          <w:color w:val="EE0000"/>
        </w:rPr>
        <w:t>点过程，根据动能定理</w:t>
      </w:r>
      <w:r w:rsidRPr="00B42783">
        <w:rPr>
          <w:color w:val="EE0000"/>
        </w:rPr>
        <w:object w:dxaOrig="4341" w:dyaOrig="620" w14:anchorId="3B212E31">
          <v:shape id="_x0000_i1084" type="#_x0000_t75" alt="学科网(www.zxxk.com)--教育资源门户，提供试卷、教案、课件、论文、素材以及各类教学资源下载，还有大量而丰富的教学相关资讯！ pz6bFJWLL0tN+fUPil0Ivg==" style="width:216.85pt;height:31.35pt" o:ole="">
            <v:imagedata r:id="rId161" o:title="eqIdc38ca3abb76d0a709dfdc77c5c80b078"/>
          </v:shape>
          <o:OLEObject Type="Embed" ProgID="Equation.DSMT4" ShapeID="_x0000_i1084" DrawAspect="Content" ObjectID="_1830536273" r:id="rId162"/>
        </w:object>
      </w:r>
    </w:p>
    <w:p w14:paraId="58697172" w14:textId="3C149CF9" w:rsidR="00B42783" w:rsidRPr="00B42783" w:rsidRDefault="00B42783" w:rsidP="00B42783">
      <w:pPr>
        <w:rPr>
          <w:color w:val="EE0000"/>
        </w:rPr>
      </w:pPr>
      <w:r w:rsidRPr="00B42783">
        <w:rPr>
          <w:color w:val="EE0000"/>
        </w:rPr>
        <w:t>解得</w:t>
      </w:r>
      <w:r w:rsidR="000F0BF7" w:rsidRPr="000F0BF7">
        <w:rPr>
          <w:rFonts w:hint="eastAsia"/>
          <w:i/>
          <w:iCs/>
          <w:color w:val="EE0000"/>
        </w:rPr>
        <w:t>d</w:t>
      </w:r>
      <w:r w:rsidR="000F0BF7">
        <w:rPr>
          <w:rFonts w:hint="eastAsia"/>
          <w:color w:val="EE0000"/>
          <w:vertAlign w:val="subscript"/>
        </w:rPr>
        <w:t>1</w:t>
      </w:r>
      <w:r w:rsidR="000F0BF7">
        <w:rPr>
          <w:rFonts w:hint="eastAsia"/>
          <w:color w:val="EE0000"/>
        </w:rPr>
        <w:t xml:space="preserve"> = 0.3 m</w:t>
      </w:r>
    </w:p>
    <w:p w14:paraId="2DF0E441" w14:textId="77777777" w:rsidR="000F0BF7" w:rsidRDefault="00B42783" w:rsidP="00B42783">
      <w:pPr>
        <w:rPr>
          <w:color w:val="EE0000"/>
        </w:rPr>
      </w:pPr>
      <w:r w:rsidRPr="00B42783">
        <w:rPr>
          <w:color w:val="EE0000"/>
        </w:rPr>
        <w:t>滑块再从</w:t>
      </w:r>
      <w:r w:rsidR="000F0BF7">
        <w:rPr>
          <w:rFonts w:hint="eastAsia"/>
          <w:color w:val="EE0000"/>
        </w:rPr>
        <w:t>I</w:t>
      </w:r>
      <w:r w:rsidR="000F0BF7">
        <w:rPr>
          <w:rFonts w:cs="Times New Roman"/>
          <w:color w:val="EE0000"/>
        </w:rPr>
        <w:t>ʹ</w:t>
      </w:r>
      <w:r w:rsidRPr="00B42783">
        <w:rPr>
          <w:color w:val="EE0000"/>
        </w:rPr>
        <w:t>点返回水平面，假设在水平面上向左滑动位移</w:t>
      </w:r>
      <w:r w:rsidRPr="00B42783">
        <w:rPr>
          <w:rFonts w:eastAsia="Times New Roman" w:cs="Times New Roman"/>
          <w:i/>
          <w:color w:val="EE0000"/>
        </w:rPr>
        <w:t>x</w:t>
      </w:r>
      <w:r w:rsidRPr="00B42783">
        <w:rPr>
          <w:color w:val="EE0000"/>
        </w:rPr>
        <w:t>后停止，由动能定理得</w:t>
      </w:r>
    </w:p>
    <w:p w14:paraId="6031F67B" w14:textId="726BD5AB" w:rsidR="00B42783" w:rsidRPr="00B42783" w:rsidRDefault="00B42783" w:rsidP="00B42783">
      <w:pPr>
        <w:rPr>
          <w:color w:val="EE0000"/>
        </w:rPr>
      </w:pPr>
      <w:r w:rsidRPr="00B42783">
        <w:rPr>
          <w:color w:val="EE0000"/>
        </w:rPr>
        <w:object w:dxaOrig="3500" w:dyaOrig="620" w14:anchorId="1187FCE0">
          <v:shape id="_x0000_i1085" type="#_x0000_t75" alt="学科网(www.zxxk.com)--教育资源门户，提供试卷、教案、课件、论文、素材以及各类教学资源下载，还有大量而丰富的教学相关资讯！ pz6bFJWLL0tN+fUPil0Ivg==" style="width:174.8pt;height:31.35pt" o:ole="">
            <v:imagedata r:id="rId163" o:title="eqIdcf5f81cb22df3fd06c14394a27a263b4"/>
          </v:shape>
          <o:OLEObject Type="Embed" ProgID="Equation.DSMT4" ShapeID="_x0000_i1085" DrawAspect="Content" ObjectID="_1830536274" r:id="rId164"/>
        </w:object>
      </w:r>
    </w:p>
    <w:p w14:paraId="77C9C53D" w14:textId="5199E88B" w:rsidR="00B42783" w:rsidRPr="00B42783" w:rsidRDefault="00B42783" w:rsidP="00B42783">
      <w:pPr>
        <w:rPr>
          <w:color w:val="EE0000"/>
        </w:rPr>
      </w:pPr>
      <w:r w:rsidRPr="00B42783">
        <w:rPr>
          <w:color w:val="EE0000"/>
        </w:rPr>
        <w:t>解得</w:t>
      </w:r>
      <w:r w:rsidR="000F0BF7" w:rsidRPr="000F0BF7">
        <w:rPr>
          <w:rFonts w:hint="eastAsia"/>
          <w:i/>
          <w:iCs/>
          <w:color w:val="EE0000"/>
        </w:rPr>
        <w:t>x</w:t>
      </w:r>
      <w:r w:rsidR="000F0BF7">
        <w:rPr>
          <w:rFonts w:hint="eastAsia"/>
          <w:color w:val="EE0000"/>
        </w:rPr>
        <w:t xml:space="preserve"> = 0.8 m</w:t>
      </w:r>
    </w:p>
    <w:p w14:paraId="12A0BF55" w14:textId="104B6F58" w:rsidR="00B42783" w:rsidRPr="00B42783" w:rsidRDefault="00B42783" w:rsidP="00B42783">
      <w:pPr>
        <w:rPr>
          <w:color w:val="EE0000"/>
        </w:rPr>
      </w:pPr>
      <w:r w:rsidRPr="00B42783">
        <w:rPr>
          <w:color w:val="EE0000"/>
        </w:rPr>
        <w:t>刚好回到</w:t>
      </w:r>
      <w:r w:rsidR="000F0BF7">
        <w:rPr>
          <w:rFonts w:hint="eastAsia"/>
          <w:color w:val="EE0000"/>
        </w:rPr>
        <w:t>G</w:t>
      </w:r>
      <w:r w:rsidR="000F0BF7">
        <w:rPr>
          <w:rFonts w:cs="Times New Roman"/>
          <w:color w:val="EE0000"/>
        </w:rPr>
        <w:t>ʹ</w:t>
      </w:r>
      <w:r w:rsidRPr="00B42783">
        <w:rPr>
          <w:color w:val="EE0000"/>
        </w:rPr>
        <w:t>点，所以</w:t>
      </w:r>
      <w:r w:rsidR="000F0BF7" w:rsidRPr="000F0BF7">
        <w:rPr>
          <w:rFonts w:hint="eastAsia"/>
          <w:i/>
          <w:iCs/>
          <w:color w:val="EE0000"/>
        </w:rPr>
        <w:t>h</w:t>
      </w:r>
      <w:r w:rsidR="000F0BF7">
        <w:rPr>
          <w:rFonts w:hint="eastAsia"/>
          <w:color w:val="EE0000"/>
        </w:rPr>
        <w:t xml:space="preserve"> = 1.15 m</w:t>
      </w:r>
      <w:r w:rsidRPr="00B42783">
        <w:rPr>
          <w:color w:val="EE0000"/>
        </w:rPr>
        <w:t>为符合题目意图的最小值；</w:t>
      </w:r>
    </w:p>
    <w:p w14:paraId="3BD8D142" w14:textId="66B42BC5" w:rsidR="00B42783" w:rsidRPr="00B42783" w:rsidRDefault="00B42783" w:rsidP="00B42783">
      <w:pPr>
        <w:rPr>
          <w:color w:val="EE0000"/>
        </w:rPr>
      </w:pPr>
      <w:r w:rsidRPr="00B42783">
        <w:rPr>
          <w:rFonts w:ascii="Cambria Math" w:hAnsi="Cambria Math" w:cs="Cambria Math"/>
          <w:color w:val="EE0000"/>
        </w:rPr>
        <w:t>②</w:t>
      </w:r>
      <w:r w:rsidRPr="00B42783">
        <w:rPr>
          <w:color w:val="EE0000"/>
        </w:rPr>
        <w:t>下滑高度足够大时，滑块回冲出斜坡</w:t>
      </w:r>
      <w:r w:rsidRPr="00B42783">
        <w:rPr>
          <w:rFonts w:eastAsia="Times New Roman" w:cs="Times New Roman"/>
          <w:i/>
          <w:color w:val="EE0000"/>
        </w:rPr>
        <w:t>J</w:t>
      </w:r>
      <w:r w:rsidRPr="00B42783">
        <w:rPr>
          <w:color w:val="EE0000"/>
        </w:rPr>
        <w:t>点，但是冲出</w:t>
      </w:r>
      <w:r w:rsidRPr="00B42783">
        <w:rPr>
          <w:rFonts w:eastAsia="Times New Roman" w:cs="Times New Roman"/>
          <w:i/>
          <w:color w:val="EE0000"/>
        </w:rPr>
        <w:t>J</w:t>
      </w:r>
      <w:r w:rsidRPr="00B42783">
        <w:rPr>
          <w:color w:val="EE0000"/>
        </w:rPr>
        <w:t>点后不会再返回，所以滑块最多恰好到达</w:t>
      </w:r>
      <w:r w:rsidRPr="00B42783">
        <w:rPr>
          <w:rFonts w:eastAsia="Times New Roman" w:cs="Times New Roman"/>
          <w:i/>
          <w:color w:val="EE0000"/>
        </w:rPr>
        <w:t>J</w:t>
      </w:r>
      <w:r w:rsidRPr="00B42783">
        <w:rPr>
          <w:color w:val="EE0000"/>
        </w:rPr>
        <w:t>点。滑块从</w:t>
      </w:r>
      <w:r w:rsidRPr="00B42783">
        <w:rPr>
          <w:rFonts w:eastAsia="Times New Roman" w:cs="Times New Roman"/>
          <w:i/>
          <w:color w:val="EE0000"/>
        </w:rPr>
        <w:t>J</w:t>
      </w:r>
      <w:r w:rsidRPr="00B42783">
        <w:rPr>
          <w:color w:val="EE0000"/>
        </w:rPr>
        <w:t>点返回水平面，到达</w:t>
      </w:r>
      <w:r w:rsidR="000F0BF7">
        <w:rPr>
          <w:rFonts w:hint="eastAsia"/>
          <w:color w:val="EE0000"/>
        </w:rPr>
        <w:t>G</w:t>
      </w:r>
      <w:r w:rsidR="000F0BF7">
        <w:rPr>
          <w:rFonts w:cs="Times New Roman"/>
          <w:color w:val="EE0000"/>
        </w:rPr>
        <w:t>ʹ</w:t>
      </w:r>
      <w:r w:rsidRPr="00B42783">
        <w:rPr>
          <w:color w:val="EE0000"/>
        </w:rPr>
        <w:t>点时速度为</w:t>
      </w:r>
      <w:r w:rsidR="000F0BF7" w:rsidRPr="000F0BF7">
        <w:rPr>
          <w:rFonts w:ascii="Book Antiqua" w:hAnsi="Book Antiqua"/>
          <w:i/>
          <w:iCs/>
          <w:color w:val="EE0000"/>
        </w:rPr>
        <w:t>v</w:t>
      </w:r>
      <w:r w:rsidR="000F0BF7">
        <w:rPr>
          <w:rFonts w:hint="eastAsia"/>
          <w:color w:val="EE0000"/>
          <w:vertAlign w:val="subscript"/>
        </w:rPr>
        <w:t>G</w:t>
      </w:r>
      <w:r w:rsidR="000F0BF7">
        <w:rPr>
          <w:rFonts w:cs="Times New Roman"/>
          <w:color w:val="EE0000"/>
          <w:vertAlign w:val="subscript"/>
        </w:rPr>
        <w:t>ʹ</w:t>
      </w:r>
      <w:r w:rsidRPr="00B42783">
        <w:rPr>
          <w:color w:val="EE0000"/>
        </w:rPr>
        <w:t>，由动能定理</w:t>
      </w:r>
      <w:r w:rsidRPr="00B42783">
        <w:rPr>
          <w:color w:val="EE0000"/>
        </w:rPr>
        <w:object w:dxaOrig="3964" w:dyaOrig="620" w14:anchorId="67D28FF0">
          <v:shape id="_x0000_i1086" type="#_x0000_t75" alt="学科网(www.zxxk.com)--教育资源门户，提供试卷、教案、课件、论文、素材以及各类教学资源下载，还有大量而丰富的教学相关资讯！ pz6bFJWLL0tN+fUPil0Ivg==" style="width:197.95pt;height:31.35pt" o:ole="">
            <v:imagedata r:id="rId165" o:title="eqIde94cd29fbe69e21a53cbbc5c4a3399d7"/>
          </v:shape>
          <o:OLEObject Type="Embed" ProgID="Equation.DSMT4" ShapeID="_x0000_i1086" DrawAspect="Content" ObjectID="_1830536275" r:id="rId166"/>
        </w:object>
      </w:r>
    </w:p>
    <w:p w14:paraId="07E09F5B" w14:textId="77777777" w:rsidR="00B42783" w:rsidRPr="00B42783" w:rsidRDefault="00B42783" w:rsidP="00B42783">
      <w:pPr>
        <w:rPr>
          <w:color w:val="EE0000"/>
        </w:rPr>
      </w:pPr>
      <w:r w:rsidRPr="00B42783">
        <w:rPr>
          <w:color w:val="EE0000"/>
        </w:rPr>
        <w:t>解得</w:t>
      </w:r>
      <w:r w:rsidRPr="00B42783">
        <w:rPr>
          <w:color w:val="EE0000"/>
        </w:rPr>
        <w:object w:dxaOrig="1340" w:dyaOrig="399" w14:anchorId="13E8DB2F">
          <v:shape id="_x0000_i1087" type="#_x0000_t75" alt="学科网(www.zxxk.com)--教育资源门户，提供试卷、教案、课件、论文、素材以及各类教学资源下载，还有大量而丰富的教学相关资讯！ pz6bFJWLL0tN+fUPil0Ivg==" style="width:66.9pt;height:19.5pt" o:ole="">
            <v:imagedata r:id="rId167" o:title="eqIdd12bf27b361889068191f8e00220b7a3"/>
          </v:shape>
          <o:OLEObject Type="Embed" ProgID="Equation.DSMT4" ShapeID="_x0000_i1087" DrawAspect="Content" ObjectID="_1830536276" r:id="rId168"/>
        </w:object>
      </w:r>
    </w:p>
    <w:p w14:paraId="4F4E1962" w14:textId="5E0C76C0" w:rsidR="00B42783" w:rsidRPr="00B42783" w:rsidRDefault="00B42783" w:rsidP="00B42783">
      <w:pPr>
        <w:rPr>
          <w:color w:val="EE0000"/>
        </w:rPr>
      </w:pPr>
      <w:r w:rsidRPr="00B42783">
        <w:rPr>
          <w:color w:val="EE0000"/>
        </w:rPr>
        <w:t>滑块经过</w:t>
      </w:r>
      <w:r w:rsidR="000F0BF7">
        <w:rPr>
          <w:rFonts w:hint="eastAsia"/>
          <w:color w:val="EE0000"/>
        </w:rPr>
        <w:t>G</w:t>
      </w:r>
      <w:r w:rsidR="000F0BF7">
        <w:rPr>
          <w:rFonts w:cs="Times New Roman"/>
          <w:color w:val="EE0000"/>
        </w:rPr>
        <w:t>ʹ</w:t>
      </w:r>
      <w:r w:rsidRPr="00B42783">
        <w:rPr>
          <w:color w:val="EE0000"/>
        </w:rPr>
        <w:t>上升的最大高度为</w:t>
      </w:r>
      <w:r w:rsidR="000F0BF7" w:rsidRPr="000F0BF7">
        <w:rPr>
          <w:rFonts w:hint="eastAsia"/>
          <w:i/>
          <w:iCs/>
          <w:color w:val="EE0000"/>
        </w:rPr>
        <w:t>h</w:t>
      </w:r>
      <w:r w:rsidR="000F0BF7">
        <w:rPr>
          <w:rFonts w:cs="Times New Roman"/>
          <w:color w:val="EE0000"/>
        </w:rPr>
        <w:t>ʹ</w:t>
      </w:r>
      <w:r w:rsidRPr="00B42783">
        <w:rPr>
          <w:color w:val="EE0000"/>
        </w:rPr>
        <w:t>，由动能定理</w:t>
      </w:r>
      <w:r w:rsidRPr="00B42783">
        <w:rPr>
          <w:color w:val="EE0000"/>
        </w:rPr>
        <w:object w:dxaOrig="1861" w:dyaOrig="620" w14:anchorId="73C05664">
          <v:shape id="_x0000_i1088" type="#_x0000_t75" alt="学科网(www.zxxk.com)--教育资源门户，提供试卷、教案、课件、论文、素材以及各类教学资源下载，还有大量而丰富的教学相关资讯！ pz6bFJWLL0tN+fUPil0Ivg==" style="width:93.45pt;height:31.35pt" o:ole="">
            <v:imagedata r:id="rId169" o:title="eqIdbbd9c2594ee4a3dc35306d3ddf4a763e"/>
          </v:shape>
          <o:OLEObject Type="Embed" ProgID="Equation.DSMT4" ShapeID="_x0000_i1088" DrawAspect="Content" ObjectID="_1830536277" r:id="rId170"/>
        </w:object>
      </w:r>
    </w:p>
    <w:p w14:paraId="0230AEB4" w14:textId="22DCFDFE" w:rsidR="00B42783" w:rsidRPr="00B42783" w:rsidRDefault="00B42783" w:rsidP="00B42783">
      <w:pPr>
        <w:rPr>
          <w:color w:val="EE0000"/>
        </w:rPr>
      </w:pPr>
      <w:r w:rsidRPr="00B42783">
        <w:rPr>
          <w:color w:val="EE0000"/>
        </w:rPr>
        <w:t>解得</w:t>
      </w:r>
      <w:r w:rsidR="000F0BF7" w:rsidRPr="000F0BF7">
        <w:rPr>
          <w:rFonts w:hint="eastAsia"/>
          <w:i/>
          <w:iCs/>
          <w:color w:val="EE0000"/>
        </w:rPr>
        <w:t>h</w:t>
      </w:r>
      <w:r w:rsidR="000F0BF7">
        <w:rPr>
          <w:rFonts w:cs="Times New Roman"/>
          <w:color w:val="EE0000"/>
        </w:rPr>
        <w:t>ʹ</w:t>
      </w:r>
      <w:r w:rsidR="000F0BF7">
        <w:rPr>
          <w:rFonts w:hint="eastAsia"/>
          <w:color w:val="EE0000"/>
        </w:rPr>
        <w:t xml:space="preserve"> = 0.4 m</w:t>
      </w:r>
    </w:p>
    <w:p w14:paraId="20AAEAA9" w14:textId="000C36A2" w:rsidR="00B42783" w:rsidRPr="00B42783" w:rsidRDefault="00B42783" w:rsidP="00B42783">
      <w:pPr>
        <w:rPr>
          <w:color w:val="EE0000"/>
        </w:rPr>
      </w:pPr>
      <w:r w:rsidRPr="00B42783">
        <w:rPr>
          <w:color w:val="EE0000"/>
        </w:rPr>
        <w:t>所以滑块会越过</w:t>
      </w:r>
      <w:r w:rsidR="005A4D56">
        <w:rPr>
          <w:rFonts w:hint="eastAsia"/>
          <w:color w:val="EE0000"/>
        </w:rPr>
        <w:t>O</w:t>
      </w:r>
      <w:r w:rsidR="005A4D56">
        <w:rPr>
          <w:rFonts w:hint="eastAsia"/>
          <w:color w:val="EE0000"/>
          <w:vertAlign w:val="subscript"/>
        </w:rPr>
        <w:t>2</w:t>
      </w:r>
      <w:r w:rsidRPr="00B42783">
        <w:rPr>
          <w:color w:val="EE0000"/>
        </w:rPr>
        <w:t>高度但是到不了</w:t>
      </w:r>
      <w:r w:rsidRPr="00B42783">
        <w:rPr>
          <w:rFonts w:eastAsia="Times New Roman" w:cs="Times New Roman"/>
          <w:i/>
          <w:color w:val="EE0000"/>
        </w:rPr>
        <w:t>H</w:t>
      </w:r>
      <w:r w:rsidRPr="00B42783">
        <w:rPr>
          <w:color w:val="EE0000"/>
        </w:rPr>
        <w:t>点，所以，滑块第一次冲上</w:t>
      </w:r>
      <w:r w:rsidRPr="00B42783">
        <w:rPr>
          <w:rFonts w:eastAsia="Times New Roman" w:cs="Times New Roman"/>
          <w:i/>
          <w:color w:val="EE0000"/>
        </w:rPr>
        <w:t>IJ</w:t>
      </w:r>
      <w:r w:rsidRPr="00B42783">
        <w:rPr>
          <w:color w:val="EE0000"/>
        </w:rPr>
        <w:t>斜坡时到不了</w:t>
      </w:r>
      <w:r w:rsidRPr="00B42783">
        <w:rPr>
          <w:rFonts w:eastAsia="Times New Roman" w:cs="Times New Roman"/>
          <w:i/>
          <w:color w:val="EE0000"/>
        </w:rPr>
        <w:t>J</w:t>
      </w:r>
      <w:r w:rsidRPr="00B42783">
        <w:rPr>
          <w:color w:val="EE0000"/>
        </w:rPr>
        <w:t>点，设上升最大高度为</w:t>
      </w:r>
      <w:r w:rsidR="005A4D56" w:rsidRPr="005A4D56">
        <w:rPr>
          <w:rFonts w:hint="eastAsia"/>
          <w:i/>
          <w:iCs/>
          <w:color w:val="EE0000"/>
        </w:rPr>
        <w:t>d</w:t>
      </w:r>
      <w:r w:rsidR="005A4D56">
        <w:rPr>
          <w:rFonts w:cs="Times New Roman"/>
          <w:color w:val="EE0000"/>
        </w:rPr>
        <w:t>ʹ</w:t>
      </w:r>
      <w:r w:rsidRPr="00B42783">
        <w:rPr>
          <w:color w:val="EE0000"/>
        </w:rPr>
        <w:t>，由动能定理</w:t>
      </w:r>
      <w:r w:rsidRPr="00B42783">
        <w:rPr>
          <w:color w:val="EE0000"/>
        </w:rPr>
        <w:object w:dxaOrig="4163" w:dyaOrig="620" w14:anchorId="0CF22439">
          <v:shape id="_x0000_i1089" type="#_x0000_t75" alt="学科网(www.zxxk.com)--教育资源门户，提供试卷、教案、课件、论文、素材以及各类教学资源下载，还有大量而丰富的教学相关资讯！ pz6bFJWLL0tN+fUPil0Ivg==" style="width:208.1pt;height:31.35pt" o:ole="">
            <v:imagedata r:id="rId171" o:title="eqId2da5cf6009ce2446b74b30ba09951a82"/>
          </v:shape>
          <o:OLEObject Type="Embed" ProgID="Equation.DSMT4" ShapeID="_x0000_i1089" DrawAspect="Content" ObjectID="_1830536278" r:id="rId172"/>
        </w:object>
      </w:r>
    </w:p>
    <w:p w14:paraId="57F922DF" w14:textId="71E7A047" w:rsidR="00B42783" w:rsidRPr="00B42783" w:rsidRDefault="00B42783" w:rsidP="00B42783">
      <w:pPr>
        <w:rPr>
          <w:color w:val="EE0000"/>
        </w:rPr>
      </w:pPr>
      <w:r w:rsidRPr="00B42783">
        <w:rPr>
          <w:color w:val="EE0000"/>
        </w:rPr>
        <w:t>解得</w:t>
      </w:r>
      <w:r w:rsidR="005A4D56" w:rsidRPr="005A4D56">
        <w:rPr>
          <w:rFonts w:hint="eastAsia"/>
          <w:i/>
          <w:iCs/>
          <w:color w:val="EE0000"/>
        </w:rPr>
        <w:t>d</w:t>
      </w:r>
      <w:r w:rsidR="005A4D56">
        <w:rPr>
          <w:rFonts w:cs="Times New Roman"/>
          <w:color w:val="EE0000"/>
        </w:rPr>
        <w:t>ʹ</w:t>
      </w:r>
      <w:r w:rsidR="005A4D56">
        <w:rPr>
          <w:rFonts w:cs="Times New Roman" w:hint="eastAsia"/>
          <w:color w:val="EE0000"/>
        </w:rPr>
        <w:t xml:space="preserve"> = 0.75 m</w:t>
      </w:r>
    </w:p>
    <w:p w14:paraId="435FBD49" w14:textId="77777777" w:rsidR="005A4D56" w:rsidRDefault="00B42783" w:rsidP="00B42783">
      <w:pPr>
        <w:rPr>
          <w:color w:val="EE0000"/>
        </w:rPr>
      </w:pPr>
      <w:r w:rsidRPr="00B42783">
        <w:rPr>
          <w:color w:val="EE0000"/>
        </w:rPr>
        <w:t>滑块从释放点到在斜面上升高度为</w:t>
      </w:r>
      <w:r w:rsidR="005A4D56" w:rsidRPr="005A4D56">
        <w:rPr>
          <w:rFonts w:hint="eastAsia"/>
          <w:i/>
          <w:iCs/>
          <w:color w:val="EE0000"/>
        </w:rPr>
        <w:t>d</w:t>
      </w:r>
      <w:r w:rsidR="005A4D56">
        <w:rPr>
          <w:rFonts w:cs="Times New Roman"/>
          <w:color w:val="EE0000"/>
        </w:rPr>
        <w:t>ʹ</w:t>
      </w:r>
      <w:r w:rsidRPr="00B42783">
        <w:rPr>
          <w:color w:val="EE0000"/>
        </w:rPr>
        <w:t>过程，由动能定理</w:t>
      </w:r>
    </w:p>
    <w:p w14:paraId="0BBBAED0" w14:textId="5DFCB95B" w:rsidR="00B42783" w:rsidRPr="00B42783" w:rsidRDefault="00B42783" w:rsidP="00B42783">
      <w:pPr>
        <w:rPr>
          <w:color w:val="EE0000"/>
        </w:rPr>
      </w:pPr>
      <w:r w:rsidRPr="00B42783">
        <w:rPr>
          <w:color w:val="EE0000"/>
        </w:rPr>
        <w:object w:dxaOrig="4341" w:dyaOrig="620" w14:anchorId="2F50C59B">
          <v:shape id="_x0000_i1090" type="#_x0000_t75" alt="学科网(www.zxxk.com)--教育资源门户，提供试卷、教案、课件、论文、素材以及各类教学资源下载，还有大量而丰富的教学相关资讯！ pz6bFJWLL0tN+fUPil0Ivg==" style="width:216.85pt;height:31.35pt" o:ole="">
            <v:imagedata r:id="rId173" o:title="eqIdbe17c7cec9e9f6315d2ecaf611622629"/>
          </v:shape>
          <o:OLEObject Type="Embed" ProgID="Equation.DSMT4" ShapeID="_x0000_i1090" DrawAspect="Content" ObjectID="_1830536279" r:id="rId174"/>
        </w:object>
      </w:r>
    </w:p>
    <w:p w14:paraId="3A2E2752" w14:textId="52C53EC8" w:rsidR="00B42783" w:rsidRPr="00B42783" w:rsidRDefault="00B42783" w:rsidP="00B42783">
      <w:pPr>
        <w:rPr>
          <w:color w:val="EE0000"/>
        </w:rPr>
      </w:pPr>
      <w:r w:rsidRPr="00B42783">
        <w:rPr>
          <w:color w:val="EE0000"/>
        </w:rPr>
        <w:t>解得</w:t>
      </w:r>
      <w:r w:rsidR="000F0BF7" w:rsidRPr="000F0BF7">
        <w:rPr>
          <w:rFonts w:hint="eastAsia"/>
          <w:i/>
          <w:iCs/>
          <w:color w:val="EE0000"/>
        </w:rPr>
        <w:t>h</w:t>
      </w:r>
      <w:r w:rsidR="000F0BF7">
        <w:rPr>
          <w:rFonts w:hint="eastAsia"/>
          <w:color w:val="EE0000"/>
        </w:rPr>
        <w:t xml:space="preserve"> = 1.6 m</w:t>
      </w:r>
    </w:p>
    <w:p w14:paraId="1E5D3F32" w14:textId="48CD2BA0" w:rsidR="00237C9D" w:rsidRPr="00B42783" w:rsidRDefault="00B42783" w:rsidP="004F01FC">
      <w:r w:rsidRPr="00B42783">
        <w:rPr>
          <w:color w:val="EE0000"/>
        </w:rPr>
        <w:t>综上所述，滑块不脱离轨道且停在</w:t>
      </w:r>
      <w:r w:rsidR="005A4D56">
        <w:rPr>
          <w:rFonts w:hint="eastAsia"/>
          <w:color w:val="EE0000"/>
        </w:rPr>
        <w:t>G</w:t>
      </w:r>
      <w:r w:rsidR="005A4D56">
        <w:rPr>
          <w:rFonts w:cs="Times New Roman"/>
          <w:color w:val="EE0000"/>
        </w:rPr>
        <w:t>ʹ</w:t>
      </w:r>
      <w:r w:rsidR="005A4D56">
        <w:rPr>
          <w:rFonts w:hint="eastAsia"/>
          <w:color w:val="EE0000"/>
        </w:rPr>
        <w:t>I</w:t>
      </w:r>
      <w:r w:rsidRPr="00B42783">
        <w:rPr>
          <w:color w:val="EE0000"/>
        </w:rPr>
        <w:t>之间，</w:t>
      </w:r>
      <w:r w:rsidRPr="00B42783">
        <w:rPr>
          <w:rFonts w:eastAsia="Times New Roman" w:cs="Times New Roman"/>
          <w:i/>
          <w:color w:val="EE0000"/>
        </w:rPr>
        <w:t>h</w:t>
      </w:r>
      <w:r w:rsidRPr="00B42783">
        <w:rPr>
          <w:color w:val="EE0000"/>
        </w:rPr>
        <w:t>的取值范围为</w:t>
      </w:r>
      <w:r w:rsidR="000F0BF7">
        <w:rPr>
          <w:rFonts w:hint="eastAsia"/>
          <w:color w:val="EE0000"/>
        </w:rPr>
        <w:t xml:space="preserve">1.15 m </w:t>
      </w:r>
      <w:r w:rsidR="000F0BF7">
        <w:rPr>
          <w:rFonts w:hint="eastAsia"/>
          <w:color w:val="EE0000"/>
        </w:rPr>
        <w:t>≤</w:t>
      </w:r>
      <w:r w:rsidR="000F0BF7">
        <w:rPr>
          <w:rFonts w:hint="eastAsia"/>
          <w:color w:val="EE0000"/>
        </w:rPr>
        <w:t xml:space="preserve"> </w:t>
      </w:r>
      <w:r w:rsidR="000F0BF7" w:rsidRPr="000F0BF7">
        <w:rPr>
          <w:rFonts w:hint="eastAsia"/>
          <w:i/>
          <w:iCs/>
          <w:color w:val="EE0000"/>
        </w:rPr>
        <w:t>h</w:t>
      </w:r>
      <w:r w:rsidR="000F0BF7">
        <w:rPr>
          <w:rFonts w:hint="eastAsia"/>
          <w:color w:val="EE0000"/>
        </w:rPr>
        <w:t xml:space="preserve"> </w:t>
      </w:r>
      <w:r w:rsidR="000F0BF7">
        <w:rPr>
          <w:rFonts w:hint="eastAsia"/>
          <w:color w:val="EE0000"/>
        </w:rPr>
        <w:t>≤</w:t>
      </w:r>
      <w:r w:rsidR="000F0BF7">
        <w:rPr>
          <w:rFonts w:hint="eastAsia"/>
          <w:color w:val="EE0000"/>
        </w:rPr>
        <w:t xml:space="preserve"> 1.6 m</w:t>
      </w:r>
    </w:p>
    <w:sectPr w:rsidR="00237C9D" w:rsidRPr="00B42783" w:rsidSect="00B42783">
      <w:footerReference w:type="default" r:id="rId175"/>
      <w:pgSz w:w="11906" w:h="16838" w:code="9"/>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1-11T08:11:00Z" w:initials="phy">
    <w:p w14:paraId="1F0A073B" w14:textId="77777777" w:rsidR="00FA01F4" w:rsidRDefault="00FA01F4">
      <w:pPr>
        <w:pStyle w:val="af5"/>
      </w:pPr>
      <w:r>
        <w:rPr>
          <w:rStyle w:val="af4"/>
        </w:rPr>
        <w:annotationRef/>
      </w:r>
      <w:r>
        <w:rPr>
          <w:rFonts w:hint="eastAsia"/>
        </w:rPr>
        <w:t>A</w:t>
      </w:r>
    </w:p>
    <w:p w14:paraId="3DBE76A5" w14:textId="450E6258"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w:t>
      </w:r>
    </w:p>
  </w:comment>
  <w:comment w:id="1" w:author="physics" w:date="2026-01-11T08:11:00Z" w:initials="phy">
    <w:p w14:paraId="7CD4B925" w14:textId="77777777" w:rsidR="00FA01F4" w:rsidRDefault="00FA01F4">
      <w:pPr>
        <w:pStyle w:val="af5"/>
      </w:pPr>
      <w:r>
        <w:rPr>
          <w:rStyle w:val="af4"/>
        </w:rPr>
        <w:annotationRef/>
      </w:r>
      <w:r>
        <w:rPr>
          <w:rFonts w:hint="eastAsia"/>
        </w:rPr>
        <w:t>B</w:t>
      </w:r>
    </w:p>
    <w:p w14:paraId="7870C149" w14:textId="478E9228"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2</w:t>
      </w:r>
    </w:p>
  </w:comment>
  <w:comment w:id="2" w:author="physics" w:date="2026-01-11T08:12:00Z" w:initials="phy">
    <w:p w14:paraId="191AA694" w14:textId="77777777" w:rsidR="00FA01F4" w:rsidRDefault="00FA01F4">
      <w:pPr>
        <w:pStyle w:val="af5"/>
      </w:pPr>
      <w:r>
        <w:rPr>
          <w:rStyle w:val="af4"/>
        </w:rPr>
        <w:annotationRef/>
      </w:r>
      <w:r>
        <w:rPr>
          <w:rFonts w:hint="eastAsia"/>
        </w:rPr>
        <w:t>A</w:t>
      </w:r>
    </w:p>
    <w:p w14:paraId="4BA195E5" w14:textId="61F83FCE"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3</w:t>
      </w:r>
    </w:p>
  </w:comment>
  <w:comment w:id="3" w:author="physics" w:date="2026-01-11T08:13:00Z" w:initials="phy">
    <w:p w14:paraId="2BF2DFF1" w14:textId="77777777" w:rsidR="00FA01F4" w:rsidRDefault="00FA01F4">
      <w:pPr>
        <w:pStyle w:val="af5"/>
      </w:pPr>
      <w:r>
        <w:rPr>
          <w:rStyle w:val="af4"/>
        </w:rPr>
        <w:annotationRef/>
      </w:r>
      <w:r>
        <w:rPr>
          <w:rFonts w:hint="eastAsia"/>
        </w:rPr>
        <w:t>C</w:t>
      </w:r>
    </w:p>
    <w:p w14:paraId="571453FB" w14:textId="70375344"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4</w:t>
      </w:r>
    </w:p>
  </w:comment>
  <w:comment w:id="4" w:author="physics" w:date="2026-01-11T18:39:00Z" w:initials="phy">
    <w:p w14:paraId="446A9157" w14:textId="77777777" w:rsidR="00644549" w:rsidRDefault="00644549">
      <w:pPr>
        <w:pStyle w:val="af5"/>
      </w:pPr>
      <w:r>
        <w:rPr>
          <w:rStyle w:val="af4"/>
        </w:rPr>
        <w:annotationRef/>
      </w:r>
      <w:r>
        <w:rPr>
          <w:rFonts w:hint="eastAsia"/>
        </w:rPr>
        <w:t>D</w:t>
      </w:r>
    </w:p>
    <w:p w14:paraId="7AFC55C9" w14:textId="60B94285"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5</w:t>
      </w:r>
    </w:p>
  </w:comment>
  <w:comment w:id="5" w:author="physics" w:date="2026-01-11T18:40:00Z" w:initials="phy">
    <w:p w14:paraId="4E12EE11" w14:textId="77777777" w:rsidR="00644549" w:rsidRDefault="00644549">
      <w:pPr>
        <w:pStyle w:val="af5"/>
      </w:pPr>
      <w:r>
        <w:rPr>
          <w:rStyle w:val="af4"/>
        </w:rPr>
        <w:annotationRef/>
      </w:r>
      <w:r>
        <w:rPr>
          <w:rFonts w:hint="eastAsia"/>
        </w:rPr>
        <w:t>C</w:t>
      </w:r>
    </w:p>
    <w:p w14:paraId="3059A26D" w14:textId="1192F4AC"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6</w:t>
      </w:r>
    </w:p>
  </w:comment>
  <w:comment w:id="6" w:author="physics" w:date="2026-01-11T18:40:00Z" w:initials="phy">
    <w:p w14:paraId="04599B89" w14:textId="77777777" w:rsidR="00644549" w:rsidRDefault="00644549">
      <w:pPr>
        <w:pStyle w:val="af5"/>
      </w:pPr>
      <w:r>
        <w:rPr>
          <w:rStyle w:val="af4"/>
        </w:rPr>
        <w:annotationRef/>
      </w:r>
      <w:r>
        <w:rPr>
          <w:rFonts w:hint="eastAsia"/>
        </w:rPr>
        <w:t>B</w:t>
      </w:r>
    </w:p>
    <w:p w14:paraId="75D944C8" w14:textId="1B108BEF"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7</w:t>
      </w:r>
    </w:p>
  </w:comment>
  <w:comment w:id="7" w:author="physics" w:date="2026-01-19T20:17:00Z" w:initials="phy">
    <w:p w14:paraId="61F9560B" w14:textId="3566D211" w:rsidR="00965F05" w:rsidRDefault="00965F05">
      <w:pPr>
        <w:pStyle w:val="af5"/>
      </w:pPr>
      <w:r>
        <w:rPr>
          <w:rStyle w:val="af4"/>
        </w:rPr>
        <w:annotationRef/>
      </w:r>
    </w:p>
  </w:comment>
  <w:comment w:id="8" w:author="physics" w:date="2026-01-11T18:45:00Z" w:initials="phy">
    <w:p w14:paraId="5B932B24" w14:textId="77777777" w:rsidR="00644549" w:rsidRDefault="00644549">
      <w:pPr>
        <w:pStyle w:val="af5"/>
      </w:pPr>
      <w:r>
        <w:rPr>
          <w:rStyle w:val="af4"/>
        </w:rPr>
        <w:annotationRef/>
      </w:r>
      <w:r>
        <w:rPr>
          <w:rFonts w:hint="eastAsia"/>
        </w:rPr>
        <w:t>B</w:t>
      </w:r>
    </w:p>
    <w:p w14:paraId="6A279252" w14:textId="4CAB9FDD"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8</w:t>
      </w:r>
    </w:p>
  </w:comment>
  <w:comment w:id="9" w:author="physics" w:date="2026-01-11T18:46:00Z" w:initials="phy">
    <w:p w14:paraId="577DB7DD" w14:textId="77777777" w:rsidR="00DC2E01" w:rsidRDefault="00DC2E01">
      <w:pPr>
        <w:pStyle w:val="af5"/>
      </w:pPr>
      <w:r>
        <w:rPr>
          <w:rStyle w:val="af4"/>
        </w:rPr>
        <w:annotationRef/>
      </w:r>
      <w:r>
        <w:rPr>
          <w:rFonts w:hint="eastAsia"/>
        </w:rPr>
        <w:t>C</w:t>
      </w:r>
    </w:p>
    <w:p w14:paraId="54948C7A" w14:textId="587B6343"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9</w:t>
      </w:r>
    </w:p>
  </w:comment>
  <w:comment w:id="12" w:author="physics" w:date="2026-01-11T18:58:00Z" w:initials="phy">
    <w:p w14:paraId="46F1FCD9" w14:textId="77777777" w:rsidR="006961EB" w:rsidRDefault="006961EB">
      <w:pPr>
        <w:pStyle w:val="af5"/>
      </w:pPr>
      <w:r>
        <w:rPr>
          <w:rStyle w:val="af4"/>
        </w:rPr>
        <w:annotationRef/>
      </w:r>
      <w:r>
        <w:rPr>
          <w:rFonts w:hint="eastAsia"/>
        </w:rPr>
        <w:t>B</w:t>
      </w:r>
    </w:p>
    <w:p w14:paraId="7A960E03" w14:textId="66F9479B"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0</w:t>
      </w:r>
    </w:p>
  </w:comment>
  <w:comment w:id="13" w:author="physics" w:date="2026-01-11T21:32:00Z" w:initials="phy">
    <w:p w14:paraId="525D4D6C" w14:textId="77777777" w:rsidR="00C85813" w:rsidRDefault="00C85813">
      <w:pPr>
        <w:pStyle w:val="af5"/>
      </w:pPr>
      <w:r>
        <w:rPr>
          <w:rStyle w:val="af4"/>
        </w:rPr>
        <w:annotationRef/>
      </w:r>
      <w:r>
        <w:rPr>
          <w:rFonts w:hint="eastAsia"/>
        </w:rPr>
        <w:t>A</w:t>
      </w:r>
    </w:p>
    <w:p w14:paraId="5378FE09" w14:textId="442DB27A"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1</w:t>
      </w:r>
    </w:p>
  </w:comment>
  <w:comment w:id="14" w:author="physics" w:date="2026-01-11T21:32:00Z" w:initials="phy">
    <w:p w14:paraId="604FA31B" w14:textId="6A313F90" w:rsidR="00A6539C" w:rsidRDefault="00C85813">
      <w:pPr>
        <w:pStyle w:val="af5"/>
      </w:pPr>
      <w:r>
        <w:rPr>
          <w:rStyle w:val="af4"/>
        </w:rPr>
        <w:annotationRef/>
      </w:r>
      <w:r w:rsidR="00A6539C">
        <w:rPr>
          <w:rFonts w:hint="eastAsia"/>
        </w:rPr>
        <w:t>A</w:t>
      </w:r>
    </w:p>
    <w:p w14:paraId="2824D36E" w14:textId="5CA27AD8"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2</w:t>
      </w:r>
    </w:p>
  </w:comment>
  <w:comment w:id="15" w:author="physics" w:date="2026-01-11T08:17:00Z" w:initials="phy">
    <w:p w14:paraId="32F3B650" w14:textId="77777777" w:rsidR="00FA01F4" w:rsidRDefault="00FA01F4">
      <w:pPr>
        <w:pStyle w:val="af5"/>
      </w:pPr>
      <w:r>
        <w:rPr>
          <w:rStyle w:val="af4"/>
        </w:rPr>
        <w:annotationRef/>
      </w:r>
      <w:r>
        <w:rPr>
          <w:rFonts w:hint="eastAsia"/>
        </w:rPr>
        <w:t>C</w:t>
      </w:r>
    </w:p>
    <w:p w14:paraId="20730F18" w14:textId="5E773AD3"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3</w:t>
      </w:r>
    </w:p>
  </w:comment>
  <w:comment w:id="16" w:author="physics" w:date="2026-01-11T08:17:00Z" w:initials="phy">
    <w:p w14:paraId="0E1AF7B4" w14:textId="77777777" w:rsidR="00FA01F4" w:rsidRDefault="00FA01F4">
      <w:pPr>
        <w:pStyle w:val="af5"/>
      </w:pPr>
      <w:r>
        <w:rPr>
          <w:rStyle w:val="af4"/>
        </w:rPr>
        <w:annotationRef/>
      </w:r>
      <w:r>
        <w:rPr>
          <w:rFonts w:hint="eastAsia"/>
        </w:rPr>
        <w:t>C</w:t>
      </w:r>
    </w:p>
    <w:p w14:paraId="50CF9DB9" w14:textId="15D99214"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4</w:t>
      </w:r>
    </w:p>
  </w:comment>
  <w:comment w:id="17" w:author="physics" w:date="2026-01-11T08:18:00Z" w:initials="phy">
    <w:p w14:paraId="7C98A32A" w14:textId="77777777" w:rsidR="00FA01F4" w:rsidRDefault="00FA01F4">
      <w:pPr>
        <w:pStyle w:val="af5"/>
      </w:pPr>
      <w:r>
        <w:rPr>
          <w:rStyle w:val="af4"/>
        </w:rPr>
        <w:annotationRef/>
      </w:r>
      <w:r>
        <w:rPr>
          <w:rFonts w:hint="eastAsia"/>
        </w:rPr>
        <w:t>D</w:t>
      </w:r>
    </w:p>
    <w:p w14:paraId="38419D5C" w14:textId="3652E089"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5</w:t>
      </w:r>
    </w:p>
  </w:comment>
  <w:comment w:id="18" w:author="physics" w:date="2026-01-11T21:39:00Z" w:initials="phy">
    <w:p w14:paraId="663E0649" w14:textId="74841B7F" w:rsidR="00A6539C" w:rsidRDefault="00C85813">
      <w:pPr>
        <w:pStyle w:val="af5"/>
      </w:pPr>
      <w:r>
        <w:rPr>
          <w:rStyle w:val="af4"/>
        </w:rPr>
        <w:annotationRef/>
      </w:r>
      <w:r w:rsidR="00A6539C">
        <w:rPr>
          <w:rFonts w:hint="eastAsia"/>
        </w:rPr>
        <w:t>C</w:t>
      </w:r>
    </w:p>
    <w:p w14:paraId="247CAFED" w14:textId="5451EEAB"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6</w:t>
      </w:r>
    </w:p>
  </w:comment>
  <w:comment w:id="19" w:author="physics" w:date="2026-01-11T21:39:00Z" w:initials="phy">
    <w:p w14:paraId="27DC357E" w14:textId="45FCEB61" w:rsidR="00A6539C" w:rsidRDefault="00C85813">
      <w:pPr>
        <w:pStyle w:val="af5"/>
      </w:pPr>
      <w:r>
        <w:rPr>
          <w:rStyle w:val="af4"/>
        </w:rPr>
        <w:annotationRef/>
      </w:r>
      <w:r w:rsidR="00A6539C">
        <w:rPr>
          <w:rFonts w:hint="eastAsia"/>
        </w:rPr>
        <w:t>B</w:t>
      </w:r>
    </w:p>
    <w:p w14:paraId="2E89498D" w14:textId="588600DE"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7</w:t>
      </w:r>
    </w:p>
  </w:comment>
  <w:comment w:id="20" w:author="physics" w:date="2026-01-11T21:39:00Z" w:initials="phy">
    <w:p w14:paraId="06D6AA4B" w14:textId="744FC407" w:rsidR="00A6539C" w:rsidRDefault="00C85813">
      <w:pPr>
        <w:pStyle w:val="af5"/>
      </w:pPr>
      <w:r>
        <w:rPr>
          <w:rStyle w:val="af4"/>
        </w:rPr>
        <w:annotationRef/>
      </w:r>
      <w:r w:rsidR="00A6539C">
        <w:rPr>
          <w:rFonts w:hint="eastAsia"/>
        </w:rPr>
        <w:t>D</w:t>
      </w:r>
    </w:p>
    <w:p w14:paraId="12CA987E" w14:textId="12DEC274" w:rsidR="00C85813" w:rsidRDefault="00C85813">
      <w:pPr>
        <w:pStyle w:val="af5"/>
      </w:pPr>
      <w:r>
        <w:rPr>
          <w:rFonts w:hint="eastAsia"/>
        </w:rPr>
        <w:t>2025</w:t>
      </w:r>
      <w:r>
        <w:rPr>
          <w:rFonts w:hint="eastAsia"/>
        </w:rPr>
        <w:t>年</w:t>
      </w:r>
      <w:r>
        <w:rPr>
          <w:rFonts w:hint="eastAsia"/>
        </w:rPr>
        <w:t>1</w:t>
      </w:r>
      <w:r>
        <w:rPr>
          <w:rFonts w:hint="eastAsia"/>
        </w:rPr>
        <w:t>月浙江学考</w:t>
      </w:r>
      <w:r>
        <w:rPr>
          <w:rFonts w:hint="eastAsia"/>
        </w:rPr>
        <w:t>18</w:t>
      </w:r>
    </w:p>
  </w:comment>
  <w:comment w:id="21" w:author="physics" w:date="2026-01-11T21:39:00Z" w:initials="phy">
    <w:p w14:paraId="00F7B1A8" w14:textId="25970B5E" w:rsidR="00EF3108" w:rsidRDefault="004F01FC" w:rsidP="00EF3108">
      <w:r>
        <w:rPr>
          <w:rStyle w:val="af4"/>
        </w:rPr>
        <w:annotationRef/>
      </w:r>
      <w:r w:rsidR="00EF3108" w:rsidRPr="00B42783">
        <w:t>（</w:t>
      </w:r>
      <w:r w:rsidR="00EF3108" w:rsidRPr="00B42783">
        <w:t>1</w:t>
      </w:r>
      <w:r w:rsidR="00EF3108" w:rsidRPr="00B42783">
        <w:t>）时间</w:t>
      </w:r>
      <w:r w:rsidR="00EF3108">
        <w:rPr>
          <w:rFonts w:hint="eastAsia"/>
        </w:rPr>
        <w:t>，</w:t>
      </w:r>
      <w:r w:rsidR="00EF3108" w:rsidRPr="00B42783">
        <w:t>交流</w:t>
      </w:r>
    </w:p>
    <w:p w14:paraId="274E469D" w14:textId="2E9BCF5E" w:rsidR="00EF3108" w:rsidRDefault="00EF3108" w:rsidP="00EF3108">
      <w:r w:rsidRPr="00B42783">
        <w:t>（</w:t>
      </w:r>
      <w:r w:rsidRPr="00B42783">
        <w:t>2</w:t>
      </w:r>
      <w:r w:rsidRPr="00B42783">
        <w:t>）</w:t>
      </w:r>
      <w:r w:rsidRPr="00B42783">
        <w:t>BC</w:t>
      </w:r>
    </w:p>
    <w:p w14:paraId="4C741811" w14:textId="6880912C" w:rsidR="004F01FC" w:rsidRDefault="004F01FC">
      <w:pPr>
        <w:pStyle w:val="af5"/>
      </w:pPr>
      <w:r>
        <w:rPr>
          <w:rFonts w:hint="eastAsia"/>
        </w:rPr>
        <w:t>2025</w:t>
      </w:r>
      <w:r>
        <w:rPr>
          <w:rFonts w:hint="eastAsia"/>
        </w:rPr>
        <w:t>年</w:t>
      </w:r>
      <w:r>
        <w:rPr>
          <w:rFonts w:hint="eastAsia"/>
        </w:rPr>
        <w:t>1</w:t>
      </w:r>
      <w:r>
        <w:rPr>
          <w:rFonts w:hint="eastAsia"/>
        </w:rPr>
        <w:t>月浙江学考</w:t>
      </w:r>
      <w:r>
        <w:rPr>
          <w:rFonts w:hint="eastAsia"/>
        </w:rPr>
        <w:t>19</w:t>
      </w:r>
      <w:r w:rsidR="00EF3108">
        <w:rPr>
          <w:rFonts w:hint="eastAsia"/>
        </w:rPr>
        <w:t>（</w:t>
      </w:r>
      <w:r w:rsidR="00EF3108">
        <w:rPr>
          <w:rFonts w:hint="eastAsia"/>
        </w:rPr>
        <w:t>1</w:t>
      </w:r>
      <w:r w:rsidR="00EF3108">
        <w:rPr>
          <w:rFonts w:hint="eastAsia"/>
        </w:rPr>
        <w:t>）</w:t>
      </w:r>
    </w:p>
  </w:comment>
  <w:comment w:id="22" w:author="physics" w:date="2026-01-11T21:39:00Z" w:initials="phy">
    <w:p w14:paraId="22B9E2E6" w14:textId="77777777" w:rsidR="001413AD" w:rsidRPr="00B42783" w:rsidRDefault="004F01FC" w:rsidP="001413AD">
      <w:r>
        <w:rPr>
          <w:rStyle w:val="af4"/>
        </w:rPr>
        <w:annotationRef/>
      </w:r>
      <w:r w:rsidR="001413AD" w:rsidRPr="00B42783">
        <w:t>（</w:t>
      </w:r>
      <w:r w:rsidR="001413AD" w:rsidRPr="00B42783">
        <w:t>1</w:t>
      </w:r>
      <w:r w:rsidR="001413AD" w:rsidRPr="00B42783">
        <w:t>）重物没有紧靠打点计时器</w:t>
      </w:r>
      <w:r w:rsidR="001413AD">
        <w:rPr>
          <w:rFonts w:hint="eastAsia"/>
        </w:rPr>
        <w:t>，</w:t>
      </w:r>
      <w:r w:rsidR="001413AD" w:rsidRPr="00B42783">
        <w:t>纸带没有保持竖直</w:t>
      </w:r>
    </w:p>
    <w:p w14:paraId="5042688C" w14:textId="77777777" w:rsidR="001413AD" w:rsidRPr="00B42783" w:rsidRDefault="001413AD" w:rsidP="001413AD">
      <w:r w:rsidRPr="00B42783">
        <w:t>（</w:t>
      </w:r>
      <w:r w:rsidRPr="00B42783">
        <w:t>2</w:t>
      </w:r>
      <w:r w:rsidRPr="00B42783">
        <w:t>）</w:t>
      </w:r>
      <w:r w:rsidRPr="00B42783">
        <w:rPr>
          <w:rFonts w:eastAsia="Times New Roman" w:cs="Times New Roman"/>
        </w:rPr>
        <w:t>8.35</w:t>
      </w:r>
      <w:r>
        <w:rPr>
          <w:rFonts w:ascii="宋体" w:hAnsi="宋体" w:hint="eastAsia"/>
        </w:rPr>
        <w:t>，</w:t>
      </w:r>
      <w:r w:rsidRPr="00B42783">
        <w:rPr>
          <w:rFonts w:eastAsia="Times New Roman" w:cs="Times New Roman"/>
        </w:rPr>
        <w:t>1.46</w:t>
      </w:r>
    </w:p>
    <w:p w14:paraId="6DE8BCA3" w14:textId="4FCED7DF" w:rsidR="004F01FC" w:rsidRDefault="004F01FC">
      <w:pPr>
        <w:pStyle w:val="af5"/>
      </w:pPr>
      <w:r>
        <w:rPr>
          <w:rFonts w:hint="eastAsia"/>
        </w:rPr>
        <w:t>2025</w:t>
      </w:r>
      <w:r>
        <w:rPr>
          <w:rFonts w:hint="eastAsia"/>
        </w:rPr>
        <w:t>年</w:t>
      </w:r>
      <w:r>
        <w:rPr>
          <w:rFonts w:hint="eastAsia"/>
        </w:rPr>
        <w:t>1</w:t>
      </w:r>
      <w:r>
        <w:rPr>
          <w:rFonts w:hint="eastAsia"/>
        </w:rPr>
        <w:t>月浙江学考</w:t>
      </w:r>
      <w:r w:rsidR="00EF3108">
        <w:rPr>
          <w:rFonts w:hint="eastAsia"/>
        </w:rPr>
        <w:t>19</w:t>
      </w:r>
      <w:r w:rsidR="00EF3108">
        <w:rPr>
          <w:rFonts w:hint="eastAsia"/>
        </w:rPr>
        <w:t>（</w:t>
      </w:r>
      <w:r w:rsidR="00EF3108">
        <w:rPr>
          <w:rFonts w:hint="eastAsia"/>
        </w:rPr>
        <w:t>2</w:t>
      </w:r>
      <w:r w:rsidR="00EF3108">
        <w:rPr>
          <w:rFonts w:hint="eastAsia"/>
        </w:rPr>
        <w:t>）</w:t>
      </w:r>
    </w:p>
  </w:comment>
  <w:comment w:id="23" w:author="physics" w:date="2026-01-11T21:39:00Z" w:initials="phy">
    <w:p w14:paraId="62123CF0" w14:textId="70B8A15F" w:rsidR="004F01FC" w:rsidRDefault="004F01FC" w:rsidP="004F01FC">
      <w:r>
        <w:rPr>
          <w:rStyle w:val="af4"/>
        </w:rPr>
        <w:annotationRef/>
      </w:r>
      <w:r w:rsidRPr="00B42783">
        <w:t>A</w:t>
      </w:r>
      <w:r>
        <w:rPr>
          <w:rFonts w:ascii="宋体" w:hAnsi="宋体" w:hint="eastAsia"/>
        </w:rPr>
        <w:t>，</w:t>
      </w:r>
      <w:r w:rsidRPr="00B42783">
        <w:t>60</w:t>
      </w:r>
    </w:p>
    <w:p w14:paraId="49FFDF14" w14:textId="423C515E" w:rsidR="004F01FC" w:rsidRDefault="004F01FC">
      <w:pPr>
        <w:pStyle w:val="af5"/>
      </w:pPr>
      <w:r>
        <w:rPr>
          <w:rFonts w:hint="eastAsia"/>
        </w:rPr>
        <w:t>2025</w:t>
      </w:r>
      <w:r>
        <w:rPr>
          <w:rFonts w:hint="eastAsia"/>
        </w:rPr>
        <w:t>年</w:t>
      </w:r>
      <w:r>
        <w:rPr>
          <w:rFonts w:hint="eastAsia"/>
        </w:rPr>
        <w:t>1</w:t>
      </w:r>
      <w:r>
        <w:rPr>
          <w:rFonts w:hint="eastAsia"/>
        </w:rPr>
        <w:t>月浙江学考</w:t>
      </w:r>
      <w:r>
        <w:rPr>
          <w:rFonts w:hint="eastAsia"/>
        </w:rPr>
        <w:t>20</w:t>
      </w:r>
      <w:r w:rsidR="00EF3108">
        <w:rPr>
          <w:rFonts w:hint="eastAsia"/>
        </w:rPr>
        <w:t>（</w:t>
      </w:r>
      <w:r w:rsidR="00EF3108">
        <w:rPr>
          <w:rFonts w:hint="eastAsia"/>
        </w:rPr>
        <w:t>1</w:t>
      </w:r>
      <w:r w:rsidR="00EF3108">
        <w:rPr>
          <w:rFonts w:hint="eastAsia"/>
        </w:rPr>
        <w:t>）</w:t>
      </w:r>
    </w:p>
  </w:comment>
  <w:comment w:id="24" w:author="physics" w:date="2026-01-11T21:40:00Z" w:initials="phy">
    <w:p w14:paraId="1F1CB238" w14:textId="77777777" w:rsidR="00B01CCC" w:rsidRDefault="004F01FC" w:rsidP="00B01CCC">
      <w:pPr>
        <w:rPr>
          <w:rFonts w:eastAsiaTheme="minorEastAsia" w:cs="Times New Roman"/>
          <w:iCs/>
        </w:rPr>
      </w:pPr>
      <w:r>
        <w:rPr>
          <w:rStyle w:val="af4"/>
        </w:rPr>
        <w:annotationRef/>
      </w:r>
      <w:r w:rsidR="00B01CCC" w:rsidRPr="00B42783">
        <w:t>（</w:t>
      </w:r>
      <w:r w:rsidR="00B01CCC" w:rsidRPr="00B42783">
        <w:t>1</w:t>
      </w:r>
      <w:r w:rsidR="00B01CCC" w:rsidRPr="00B42783">
        <w:t>）</w:t>
      </w:r>
      <w:r w:rsidR="00B01CCC" w:rsidRPr="00EF3108">
        <w:rPr>
          <w:rFonts w:eastAsia="Times New Roman" w:cs="Times New Roman"/>
          <w:iCs/>
        </w:rPr>
        <w:t>B</w:t>
      </w:r>
    </w:p>
    <w:p w14:paraId="2AEDDA19" w14:textId="77777777" w:rsidR="00B01CCC" w:rsidRPr="00EF3108" w:rsidRDefault="00B01CCC" w:rsidP="00B01CCC">
      <w:pPr>
        <w:rPr>
          <w:iCs/>
        </w:rPr>
      </w:pPr>
      <w:r w:rsidRPr="00EF3108">
        <w:rPr>
          <w:iCs/>
        </w:rPr>
        <w:t>（</w:t>
      </w:r>
      <w:r w:rsidRPr="00EF3108">
        <w:rPr>
          <w:iCs/>
        </w:rPr>
        <w:t>2</w:t>
      </w:r>
      <w:r w:rsidRPr="00EF3108">
        <w:rPr>
          <w:iCs/>
        </w:rPr>
        <w:t>）</w:t>
      </w:r>
      <w:r w:rsidRPr="00EF3108">
        <w:rPr>
          <w:iCs/>
        </w:rPr>
        <w:t>C</w:t>
      </w:r>
    </w:p>
    <w:p w14:paraId="01D4BD10" w14:textId="77777777" w:rsidR="00B01CCC" w:rsidRPr="00EF3108" w:rsidRDefault="00B01CCC" w:rsidP="00B01CCC">
      <w:pPr>
        <w:rPr>
          <w:iCs/>
        </w:rPr>
      </w:pPr>
      <w:r w:rsidRPr="00EF3108">
        <w:rPr>
          <w:iCs/>
        </w:rPr>
        <w:t>（</w:t>
      </w:r>
      <w:r w:rsidRPr="00EF3108">
        <w:rPr>
          <w:iCs/>
        </w:rPr>
        <w:t>3</w:t>
      </w:r>
      <w:r w:rsidRPr="00EF3108">
        <w:rPr>
          <w:iCs/>
        </w:rPr>
        <w:t>）</w:t>
      </w:r>
      <w:r>
        <w:rPr>
          <w:rFonts w:hint="eastAsia"/>
          <w:iCs/>
        </w:rPr>
        <w:t>1.50</w:t>
      </w:r>
      <w:r>
        <w:rPr>
          <w:rFonts w:hint="eastAsia"/>
          <w:iCs/>
        </w:rPr>
        <w:t>，</w:t>
      </w:r>
      <w:r>
        <w:rPr>
          <w:rFonts w:hint="eastAsia"/>
          <w:iCs/>
        </w:rPr>
        <w:t>1.04</w:t>
      </w:r>
    </w:p>
    <w:p w14:paraId="2E677639" w14:textId="33A18A5A" w:rsidR="004F01FC" w:rsidRDefault="004F01FC">
      <w:pPr>
        <w:pStyle w:val="af5"/>
      </w:pPr>
      <w:r>
        <w:rPr>
          <w:rFonts w:hint="eastAsia"/>
        </w:rPr>
        <w:t>2025</w:t>
      </w:r>
      <w:r>
        <w:rPr>
          <w:rFonts w:hint="eastAsia"/>
        </w:rPr>
        <w:t>年</w:t>
      </w:r>
      <w:r>
        <w:rPr>
          <w:rFonts w:hint="eastAsia"/>
        </w:rPr>
        <w:t>1</w:t>
      </w:r>
      <w:r>
        <w:rPr>
          <w:rFonts w:hint="eastAsia"/>
        </w:rPr>
        <w:t>月浙江学考</w:t>
      </w:r>
      <w:r>
        <w:rPr>
          <w:rFonts w:hint="eastAsia"/>
        </w:rPr>
        <w:t>2</w:t>
      </w:r>
      <w:r w:rsidR="00EF3108">
        <w:rPr>
          <w:rFonts w:hint="eastAsia"/>
        </w:rPr>
        <w:t>0</w:t>
      </w:r>
      <w:r w:rsidR="00EF3108">
        <w:rPr>
          <w:rFonts w:hint="eastAsia"/>
        </w:rPr>
        <w:t>（</w:t>
      </w:r>
      <w:r w:rsidR="00EF3108">
        <w:rPr>
          <w:rFonts w:hint="eastAsia"/>
        </w:rPr>
        <w:t>2</w:t>
      </w:r>
      <w:r w:rsidR="00EF3108">
        <w:rPr>
          <w:rFonts w:hint="eastAsia"/>
        </w:rPr>
        <w:t>）</w:t>
      </w:r>
    </w:p>
  </w:comment>
  <w:comment w:id="25" w:author="physics" w:date="2026-01-11T21:40:00Z" w:initials="phy">
    <w:p w14:paraId="7A8F605B" w14:textId="2F91E87E" w:rsidR="00691426" w:rsidRPr="00B42783" w:rsidRDefault="004F01FC" w:rsidP="00691426">
      <w:r>
        <w:rPr>
          <w:rStyle w:val="af4"/>
        </w:rPr>
        <w:annotationRef/>
      </w:r>
      <w:r w:rsidR="00691426" w:rsidRPr="00B42783">
        <w:t>（</w:t>
      </w:r>
      <w:r w:rsidR="00691426" w:rsidRPr="00B42783">
        <w:t>1</w:t>
      </w:r>
      <w:r w:rsidR="00691426" w:rsidRPr="00B42783">
        <w:t>）</w:t>
      </w:r>
      <w:r w:rsidR="00691426">
        <w:fldChar w:fldCharType="begin"/>
      </w:r>
      <w:r w:rsidR="00691426">
        <w:instrText xml:space="preserve"> </w:instrText>
      </w:r>
      <w:r w:rsidR="00691426">
        <w:rPr>
          <w:rFonts w:hint="eastAsia"/>
        </w:rPr>
        <w:instrText>EQ \F(</w:instrText>
      </w:r>
      <w:r w:rsidR="00691426" w:rsidRPr="00691426">
        <w:rPr>
          <w:rFonts w:hint="eastAsia"/>
          <w:i/>
          <w:iCs/>
        </w:rPr>
        <w:instrText>q</w:instrText>
      </w:r>
      <w:r w:rsidR="00691426">
        <w:rPr>
          <w:rFonts w:hint="eastAsia"/>
        </w:rPr>
        <w:instrText>,2)</w:instrText>
      </w:r>
      <w:r w:rsidR="00691426">
        <w:instrText xml:space="preserve"> </w:instrText>
      </w:r>
      <w:r w:rsidR="00691426">
        <w:fldChar w:fldCharType="separate"/>
      </w:r>
      <w:r w:rsidR="00691426">
        <w:fldChar w:fldCharType="end"/>
      </w:r>
      <w:r w:rsidR="00691426">
        <w:rPr>
          <w:rFonts w:hint="eastAsia"/>
        </w:rPr>
        <w:t>，</w:t>
      </w:r>
      <w:r w:rsidR="00691426" w:rsidRPr="00B42783">
        <w:rPr>
          <w:rFonts w:eastAsia="Times New Roman" w:cs="Times New Roman"/>
        </w:rPr>
        <w:t>C→A</w:t>
      </w:r>
      <w:r w:rsidR="00691426">
        <w:rPr>
          <w:rFonts w:ascii="宋体" w:hAnsi="宋体" w:hint="eastAsia"/>
        </w:rPr>
        <w:t>，</w:t>
      </w:r>
      <w:r w:rsidR="00691426" w:rsidRPr="00691426">
        <w:rPr>
          <w:rFonts w:asciiTheme="majorBidi" w:hAnsiTheme="majorBidi" w:cstheme="majorBidi"/>
        </w:rPr>
        <w:fldChar w:fldCharType="begin"/>
      </w:r>
      <w:r w:rsidR="00691426" w:rsidRPr="00691426">
        <w:rPr>
          <w:rFonts w:asciiTheme="majorBidi" w:hAnsiTheme="majorBidi" w:cstheme="majorBidi"/>
        </w:rPr>
        <w:instrText xml:space="preserve"> EQ \F(</w:instrText>
      </w:r>
      <w:r w:rsidR="00691426" w:rsidRPr="00691426">
        <w:rPr>
          <w:rFonts w:asciiTheme="majorBidi" w:hAnsiTheme="majorBidi" w:cstheme="majorBidi"/>
          <w:i/>
          <w:iCs/>
        </w:rPr>
        <w:instrText>kq</w:instrText>
      </w:r>
      <w:r w:rsidR="00691426" w:rsidRPr="00691426">
        <w:rPr>
          <w:rFonts w:asciiTheme="majorBidi" w:hAnsiTheme="majorBidi" w:cstheme="majorBidi"/>
          <w:vertAlign w:val="superscript"/>
        </w:rPr>
        <w:instrText>2</w:instrText>
      </w:r>
      <w:r w:rsidR="00691426" w:rsidRPr="00691426">
        <w:rPr>
          <w:rFonts w:asciiTheme="majorBidi" w:hAnsiTheme="majorBidi" w:cstheme="majorBidi"/>
        </w:rPr>
        <w:instrText>,4</w:instrText>
      </w:r>
      <w:r w:rsidR="00691426" w:rsidRPr="00691426">
        <w:rPr>
          <w:rFonts w:asciiTheme="majorBidi" w:hAnsiTheme="majorBidi" w:cstheme="majorBidi"/>
          <w:i/>
          <w:iCs/>
        </w:rPr>
        <w:instrText>r</w:instrText>
      </w:r>
      <w:r w:rsidR="00691426" w:rsidRPr="00691426">
        <w:rPr>
          <w:rFonts w:asciiTheme="majorBidi" w:hAnsiTheme="majorBidi" w:cstheme="majorBidi"/>
          <w:vertAlign w:val="superscript"/>
        </w:rPr>
        <w:instrText>2</w:instrText>
      </w:r>
      <w:r w:rsidR="00691426" w:rsidRPr="00691426">
        <w:rPr>
          <w:rFonts w:asciiTheme="majorBidi" w:hAnsiTheme="majorBidi" w:cstheme="majorBidi"/>
        </w:rPr>
        <w:instrText xml:space="preserve">) </w:instrText>
      </w:r>
      <w:r w:rsidR="00691426" w:rsidRPr="00691426">
        <w:rPr>
          <w:rFonts w:asciiTheme="majorBidi" w:hAnsiTheme="majorBidi" w:cstheme="majorBidi"/>
        </w:rPr>
        <w:fldChar w:fldCharType="separate"/>
      </w:r>
      <w:r w:rsidR="00691426" w:rsidRPr="00691426">
        <w:rPr>
          <w:rFonts w:asciiTheme="majorBidi" w:hAnsiTheme="majorBidi" w:cstheme="majorBidi"/>
        </w:rPr>
        <w:fldChar w:fldCharType="end"/>
      </w:r>
    </w:p>
    <w:p w14:paraId="69707579" w14:textId="77777777" w:rsidR="00691426" w:rsidRPr="00B42783" w:rsidRDefault="00691426" w:rsidP="00691426">
      <w:r w:rsidRPr="00B42783">
        <w:t>（</w:t>
      </w:r>
      <w:r w:rsidRPr="00B42783">
        <w:t>2</w:t>
      </w:r>
      <w:r w:rsidRPr="00B42783">
        <w:t>）</w:t>
      </w:r>
      <w:r w:rsidRPr="00691426">
        <w:rPr>
          <w:rFonts w:asciiTheme="majorBidi" w:hAnsiTheme="majorBidi" w:cstheme="majorBidi"/>
        </w:rPr>
        <w:fldChar w:fldCharType="begin"/>
      </w:r>
      <w:r w:rsidRPr="00691426">
        <w:rPr>
          <w:rFonts w:asciiTheme="majorBidi" w:hAnsiTheme="majorBidi" w:cstheme="majorBidi"/>
        </w:rPr>
        <w:instrText xml:space="preserve"> EQ \F(</w:instrText>
      </w:r>
      <w:r w:rsidRPr="00691426">
        <w:rPr>
          <w:rFonts w:asciiTheme="majorBidi" w:hAnsiTheme="majorBidi" w:cstheme="majorBidi"/>
          <w:i/>
          <w:iCs/>
        </w:rPr>
        <w:instrText>kq</w:instrText>
      </w:r>
      <w:r w:rsidRPr="00691426">
        <w:rPr>
          <w:rFonts w:asciiTheme="majorBidi" w:hAnsiTheme="majorBidi" w:cstheme="majorBidi"/>
          <w:vertAlign w:val="superscript"/>
        </w:rPr>
        <w:instrText>2</w:instrText>
      </w:r>
      <w:r w:rsidRPr="00691426">
        <w:rPr>
          <w:rFonts w:asciiTheme="majorBidi" w:hAnsiTheme="majorBidi" w:cstheme="majorBidi"/>
        </w:rPr>
        <w:instrText>,</w:instrText>
      </w:r>
      <w:r>
        <w:rPr>
          <w:rFonts w:asciiTheme="majorBidi" w:hAnsiTheme="majorBidi" w:cstheme="majorBidi" w:hint="eastAsia"/>
        </w:rPr>
        <w:instrText>8</w:instrText>
      </w:r>
      <w:r w:rsidRPr="00691426">
        <w:rPr>
          <w:rFonts w:asciiTheme="majorBidi" w:hAnsiTheme="majorBidi" w:cstheme="majorBidi"/>
          <w:i/>
          <w:iCs/>
        </w:rPr>
        <w:instrText>r</w:instrText>
      </w:r>
      <w:r w:rsidRPr="00691426">
        <w:rPr>
          <w:rFonts w:asciiTheme="majorBidi" w:hAnsiTheme="majorBidi" w:cstheme="majorBidi"/>
          <w:vertAlign w:val="superscript"/>
        </w:rPr>
        <w:instrText>2</w:instrText>
      </w:r>
      <w:r w:rsidRPr="00691426">
        <w:rPr>
          <w:rFonts w:asciiTheme="majorBidi" w:hAnsiTheme="majorBidi" w:cstheme="majorBidi"/>
        </w:rPr>
        <w:instrText xml:space="preserve">) </w:instrText>
      </w:r>
      <w:r w:rsidRPr="00691426">
        <w:rPr>
          <w:rFonts w:asciiTheme="majorBidi" w:hAnsiTheme="majorBidi" w:cstheme="majorBidi"/>
        </w:rPr>
        <w:fldChar w:fldCharType="separate"/>
      </w:r>
      <w:r w:rsidRPr="00691426">
        <w:rPr>
          <w:rFonts w:asciiTheme="majorBidi" w:hAnsiTheme="majorBidi" w:cstheme="majorBidi"/>
        </w:rPr>
        <w:fldChar w:fldCharType="end"/>
      </w:r>
    </w:p>
    <w:p w14:paraId="1A578AE3" w14:textId="77777777" w:rsidR="00691426" w:rsidRPr="00B42783" w:rsidRDefault="00691426" w:rsidP="00691426">
      <w:r w:rsidRPr="00B42783">
        <w:t>（</w:t>
      </w:r>
      <w:r w:rsidRPr="00B42783">
        <w:t>3</w:t>
      </w:r>
      <w:r w:rsidRPr="00B42783">
        <w:t>）减小</w:t>
      </w:r>
    </w:p>
    <w:p w14:paraId="4FD1EC4D" w14:textId="32953F37" w:rsidR="004F01FC" w:rsidRDefault="004F01FC">
      <w:pPr>
        <w:pStyle w:val="af5"/>
      </w:pPr>
      <w:r>
        <w:rPr>
          <w:rFonts w:hint="eastAsia"/>
        </w:rPr>
        <w:t>2025</w:t>
      </w:r>
      <w:r>
        <w:rPr>
          <w:rFonts w:hint="eastAsia"/>
        </w:rPr>
        <w:t>年</w:t>
      </w:r>
      <w:r>
        <w:rPr>
          <w:rFonts w:hint="eastAsia"/>
        </w:rPr>
        <w:t>1</w:t>
      </w:r>
      <w:r>
        <w:rPr>
          <w:rFonts w:hint="eastAsia"/>
        </w:rPr>
        <w:t>月浙江学考</w:t>
      </w:r>
      <w:r>
        <w:rPr>
          <w:rFonts w:hint="eastAsia"/>
        </w:rPr>
        <w:t>21</w:t>
      </w:r>
    </w:p>
  </w:comment>
  <w:comment w:id="26" w:author="physics" w:date="2026-01-11T21:42:00Z" w:initials="phy">
    <w:p w14:paraId="13C80298" w14:textId="6EC7C2F7" w:rsidR="005A4D56" w:rsidRPr="00B42783" w:rsidRDefault="004F01FC" w:rsidP="005A4D56">
      <w:r>
        <w:rPr>
          <w:rStyle w:val="af4"/>
        </w:rPr>
        <w:annotationRef/>
      </w:r>
      <w:r w:rsidR="005A4D56" w:rsidRPr="00B42783">
        <w:t>（</w:t>
      </w:r>
      <w:r w:rsidR="005A4D56" w:rsidRPr="00B42783">
        <w:t>1</w:t>
      </w:r>
      <w:r w:rsidR="005A4D56" w:rsidRPr="00B42783">
        <w:t>）</w:t>
      </w:r>
      <w:r w:rsidR="005A4D56" w:rsidRPr="005A4D56">
        <w:rPr>
          <w:rFonts w:hint="eastAsia"/>
          <w:i/>
          <w:iCs/>
        </w:rPr>
        <w:t>a</w:t>
      </w:r>
      <w:r w:rsidR="005A4D56">
        <w:rPr>
          <w:rFonts w:hint="eastAsia"/>
          <w:vertAlign w:val="subscript"/>
        </w:rPr>
        <w:t>1</w:t>
      </w:r>
      <w:r w:rsidR="005A4D56">
        <w:rPr>
          <w:rFonts w:hint="eastAsia"/>
        </w:rPr>
        <w:t xml:space="preserve"> = 2 m/s</w:t>
      </w:r>
      <w:r w:rsidR="005A4D56">
        <w:rPr>
          <w:rFonts w:hint="eastAsia"/>
          <w:vertAlign w:val="superscript"/>
        </w:rPr>
        <w:t>2</w:t>
      </w:r>
    </w:p>
    <w:p w14:paraId="7B183A89" w14:textId="77777777" w:rsidR="005A4D56" w:rsidRPr="00B42783" w:rsidRDefault="005A4D56" w:rsidP="005A4D56">
      <w:r w:rsidRPr="00B42783">
        <w:t>（</w:t>
      </w:r>
      <w:r w:rsidRPr="00B42783">
        <w:t>2</w:t>
      </w:r>
      <w:r w:rsidRPr="00B42783">
        <w:t>）</w:t>
      </w:r>
      <w:r w:rsidRPr="005A4D56">
        <w:rPr>
          <w:rFonts w:hint="eastAsia"/>
          <w:i/>
          <w:iCs/>
        </w:rPr>
        <w:t>F</w:t>
      </w:r>
      <w:r>
        <w:rPr>
          <w:rFonts w:hint="eastAsia"/>
          <w:vertAlign w:val="subscript"/>
        </w:rPr>
        <w:t>2</w:t>
      </w:r>
      <w:r>
        <w:rPr>
          <w:rFonts w:hint="eastAsia"/>
        </w:rPr>
        <w:t xml:space="preserve"> = 6 N</w:t>
      </w:r>
    </w:p>
    <w:p w14:paraId="6B8A983F" w14:textId="77777777" w:rsidR="005A4D56" w:rsidRPr="00B42783" w:rsidRDefault="005A4D56" w:rsidP="005A4D56">
      <w:r w:rsidRPr="00B42783">
        <w:t>（</w:t>
      </w:r>
      <w:r w:rsidRPr="00B42783">
        <w:t>3</w:t>
      </w:r>
      <w:r w:rsidRPr="00B42783">
        <w:t>）</w:t>
      </w:r>
      <w:r w:rsidRPr="005A4D56">
        <w:rPr>
          <w:rFonts w:hint="eastAsia"/>
          <w:i/>
          <w:iCs/>
        </w:rPr>
        <w:t>t</w:t>
      </w:r>
      <w:r>
        <w:rPr>
          <w:rFonts w:hint="eastAsia"/>
        </w:rPr>
        <w:t xml:space="preserve"> = 5 s</w:t>
      </w:r>
    </w:p>
    <w:p w14:paraId="36745697" w14:textId="20C9181C" w:rsidR="004F01FC" w:rsidRDefault="004F01FC">
      <w:pPr>
        <w:pStyle w:val="af5"/>
      </w:pPr>
      <w:r>
        <w:rPr>
          <w:rFonts w:hint="eastAsia"/>
        </w:rPr>
        <w:t>2025</w:t>
      </w:r>
      <w:r>
        <w:rPr>
          <w:rFonts w:hint="eastAsia"/>
        </w:rPr>
        <w:t>年</w:t>
      </w:r>
      <w:r>
        <w:rPr>
          <w:rFonts w:hint="eastAsia"/>
        </w:rPr>
        <w:t>1</w:t>
      </w:r>
      <w:r>
        <w:rPr>
          <w:rFonts w:hint="eastAsia"/>
        </w:rPr>
        <w:t>月浙江学考</w:t>
      </w:r>
      <w:r>
        <w:rPr>
          <w:rFonts w:hint="eastAsia"/>
        </w:rPr>
        <w:t>22</w:t>
      </w:r>
    </w:p>
  </w:comment>
  <w:comment w:id="27" w:author="physics" w:date="2026-01-13T20:53:00Z" w:initials="phy">
    <w:p w14:paraId="47725788" w14:textId="77777777" w:rsidR="000F0BF7" w:rsidRPr="00B42783" w:rsidRDefault="000F0BF7" w:rsidP="000F0BF7">
      <w:r>
        <w:rPr>
          <w:rStyle w:val="af4"/>
        </w:rPr>
        <w:annotationRef/>
      </w:r>
      <w:r w:rsidRPr="00B42783">
        <w:t>（</w:t>
      </w:r>
      <w:r w:rsidRPr="00B42783">
        <w:t>1</w:t>
      </w:r>
      <w:r w:rsidRPr="00B42783">
        <w:t>）</w:t>
      </w:r>
      <w:r w:rsidRPr="000F0BF7">
        <w:rPr>
          <w:rFonts w:ascii="Book Antiqua" w:hAnsi="Book Antiqua"/>
          <w:i/>
          <w:iCs/>
        </w:rPr>
        <w:t>v</w:t>
      </w:r>
      <w:r>
        <w:rPr>
          <w:rFonts w:hint="eastAsia"/>
          <w:vertAlign w:val="subscript"/>
        </w:rPr>
        <w:t>B</w:t>
      </w:r>
      <w:r>
        <w:rPr>
          <w:rFonts w:hint="eastAsia"/>
        </w:rPr>
        <w:t xml:space="preserve"> = 4 m/s</w:t>
      </w:r>
    </w:p>
    <w:p w14:paraId="0894C444" w14:textId="77777777" w:rsidR="000F0BF7" w:rsidRPr="00B42783" w:rsidRDefault="000F0BF7" w:rsidP="000F0BF7">
      <w:r w:rsidRPr="00B42783">
        <w:t>（</w:t>
      </w:r>
      <w:r w:rsidRPr="00B42783">
        <w:t>2</w:t>
      </w:r>
      <w:r w:rsidRPr="00B42783">
        <w:t>）</w:t>
      </w:r>
      <w:r w:rsidRPr="000F0BF7">
        <w:rPr>
          <w:rFonts w:hint="eastAsia"/>
          <w:i/>
          <w:iCs/>
        </w:rPr>
        <w:t>h</w:t>
      </w:r>
      <w:r>
        <w:rPr>
          <w:rFonts w:hint="eastAsia"/>
          <w:vertAlign w:val="subscript"/>
        </w:rPr>
        <w:t>0</w:t>
      </w:r>
      <w:r>
        <w:rPr>
          <w:rFonts w:hint="eastAsia"/>
        </w:rPr>
        <w:t xml:space="preserve"> = 0.7 m</w:t>
      </w:r>
    </w:p>
    <w:p w14:paraId="4E3A1F99" w14:textId="77777777" w:rsidR="000F0BF7" w:rsidRPr="00B42783" w:rsidRDefault="000F0BF7" w:rsidP="000F0BF7">
      <w:r w:rsidRPr="00B42783">
        <w:t>（</w:t>
      </w:r>
      <w:r w:rsidRPr="00B42783">
        <w:t>3</w:t>
      </w:r>
      <w:r w:rsidRPr="00B42783">
        <w:t>）</w:t>
      </w:r>
      <w:r w:rsidRPr="000F0BF7">
        <w:rPr>
          <w:rFonts w:hint="eastAsia"/>
          <w:i/>
          <w:iCs/>
        </w:rPr>
        <w:t>h</w:t>
      </w:r>
      <w:r>
        <w:rPr>
          <w:rFonts w:hint="eastAsia"/>
          <w:vertAlign w:val="subscript"/>
        </w:rPr>
        <w:t>min</w:t>
      </w:r>
      <w:r>
        <w:rPr>
          <w:rFonts w:hint="eastAsia"/>
        </w:rPr>
        <w:t xml:space="preserve"> = 2.05 m</w:t>
      </w:r>
    </w:p>
    <w:p w14:paraId="26DB0195" w14:textId="77777777" w:rsidR="000F0BF7" w:rsidRPr="00B42783" w:rsidRDefault="000F0BF7" w:rsidP="000F0BF7">
      <w:r w:rsidRPr="00B42783">
        <w:t>（</w:t>
      </w:r>
      <w:r w:rsidRPr="00B42783">
        <w:t>4</w:t>
      </w:r>
      <w:r w:rsidRPr="00B42783">
        <w:t>）</w:t>
      </w:r>
      <w:r>
        <w:rPr>
          <w:rFonts w:hint="eastAsia"/>
        </w:rPr>
        <w:t xml:space="preserve">1.15 m </w:t>
      </w:r>
      <w:r>
        <w:rPr>
          <w:rFonts w:hint="eastAsia"/>
        </w:rPr>
        <w:t>≤</w:t>
      </w:r>
      <w:r>
        <w:rPr>
          <w:rFonts w:hint="eastAsia"/>
        </w:rPr>
        <w:t xml:space="preserve"> </w:t>
      </w:r>
      <w:r w:rsidRPr="000F0BF7">
        <w:rPr>
          <w:rFonts w:hint="eastAsia"/>
          <w:i/>
          <w:iCs/>
        </w:rPr>
        <w:t>h</w:t>
      </w:r>
      <w:r>
        <w:rPr>
          <w:rFonts w:hint="eastAsia"/>
        </w:rPr>
        <w:t xml:space="preserve"> </w:t>
      </w:r>
      <w:r>
        <w:rPr>
          <w:rFonts w:hint="eastAsia"/>
        </w:rPr>
        <w:t>≤</w:t>
      </w:r>
      <w:r>
        <w:rPr>
          <w:rFonts w:hint="eastAsia"/>
        </w:rPr>
        <w:t xml:space="preserve"> 1.6 m</w:t>
      </w:r>
    </w:p>
    <w:p w14:paraId="1B27F70E" w14:textId="3AD8722B" w:rsidR="000F0BF7" w:rsidRDefault="000F0BF7" w:rsidP="000F0BF7">
      <w:pPr>
        <w:pStyle w:val="af5"/>
      </w:pPr>
      <w:r>
        <w:rPr>
          <w:rFonts w:hint="eastAsia"/>
        </w:rPr>
        <w:t>2025</w:t>
      </w:r>
      <w:r>
        <w:rPr>
          <w:rFonts w:hint="eastAsia"/>
        </w:rPr>
        <w:t>年</w:t>
      </w:r>
      <w:r>
        <w:rPr>
          <w:rFonts w:hint="eastAsia"/>
        </w:rPr>
        <w:t>1</w:t>
      </w:r>
      <w:r>
        <w:rPr>
          <w:rFonts w:hint="eastAsia"/>
        </w:rPr>
        <w:t>月浙江学考</w:t>
      </w:r>
      <w:r>
        <w:rPr>
          <w:rFonts w:hint="eastAsia"/>
        </w:rPr>
        <w:t>2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DBE76A5" w15:done="0"/>
  <w15:commentEx w15:paraId="7870C149" w15:done="0"/>
  <w15:commentEx w15:paraId="4BA195E5" w15:done="0"/>
  <w15:commentEx w15:paraId="571453FB" w15:done="0"/>
  <w15:commentEx w15:paraId="7AFC55C9" w15:done="0"/>
  <w15:commentEx w15:paraId="3059A26D" w15:done="0"/>
  <w15:commentEx w15:paraId="75D944C8" w15:done="0"/>
  <w15:commentEx w15:paraId="61F9560B" w15:done="0"/>
  <w15:commentEx w15:paraId="6A279252" w15:done="0"/>
  <w15:commentEx w15:paraId="54948C7A" w15:done="0"/>
  <w15:commentEx w15:paraId="7A960E03" w15:done="0"/>
  <w15:commentEx w15:paraId="5378FE09" w15:done="0"/>
  <w15:commentEx w15:paraId="2824D36E" w15:done="0"/>
  <w15:commentEx w15:paraId="20730F18" w15:done="0"/>
  <w15:commentEx w15:paraId="50CF9DB9" w15:done="0"/>
  <w15:commentEx w15:paraId="38419D5C" w15:done="0"/>
  <w15:commentEx w15:paraId="247CAFED" w15:done="0"/>
  <w15:commentEx w15:paraId="2E89498D" w15:done="0"/>
  <w15:commentEx w15:paraId="12CA987E" w15:done="0"/>
  <w15:commentEx w15:paraId="4C741811" w15:done="0"/>
  <w15:commentEx w15:paraId="6DE8BCA3" w15:done="0"/>
  <w15:commentEx w15:paraId="49FFDF14" w15:done="0"/>
  <w15:commentEx w15:paraId="2E677639" w15:done="0"/>
  <w15:commentEx w15:paraId="4FD1EC4D" w15:done="0"/>
  <w15:commentEx w15:paraId="36745697" w15:done="0"/>
  <w15:commentEx w15:paraId="1B27F70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2D71446" w16cex:dateUtc="2026-01-11T00:11:00Z"/>
  <w16cex:commentExtensible w16cex:durableId="72BC9768" w16cex:dateUtc="2026-01-11T00:11:00Z"/>
  <w16cex:commentExtensible w16cex:durableId="31E8114E" w16cex:dateUtc="2026-01-11T00:12:00Z"/>
  <w16cex:commentExtensible w16cex:durableId="2DE2CA05" w16cex:dateUtc="2026-01-11T00:13:00Z"/>
  <w16cex:commentExtensible w16cex:durableId="053E3558" w16cex:dateUtc="2026-01-11T10:39:00Z"/>
  <w16cex:commentExtensible w16cex:durableId="2CA7CDD8" w16cex:dateUtc="2026-01-11T10:40:00Z"/>
  <w16cex:commentExtensible w16cex:durableId="4BA4A19F" w16cex:dateUtc="2026-01-11T10:40:00Z"/>
  <w16cex:commentExtensible w16cex:durableId="21571D67" w16cex:dateUtc="2026-01-19T12:17:00Z"/>
  <w16cex:commentExtensible w16cex:durableId="6C0171CD" w16cex:dateUtc="2026-01-11T10:45:00Z"/>
  <w16cex:commentExtensible w16cex:durableId="429C87E3" w16cex:dateUtc="2026-01-11T10:46:00Z"/>
  <w16cex:commentExtensible w16cex:durableId="12A3497D" w16cex:dateUtc="2026-01-11T10:58:00Z"/>
  <w16cex:commentExtensible w16cex:durableId="4AC36735" w16cex:dateUtc="2026-01-11T13:32:00Z"/>
  <w16cex:commentExtensible w16cex:durableId="14A615FD" w16cex:dateUtc="2026-01-11T13:32:00Z"/>
  <w16cex:commentExtensible w16cex:durableId="7484A98F" w16cex:dateUtc="2026-01-11T00:17:00Z"/>
  <w16cex:commentExtensible w16cex:durableId="54A0E0AC" w16cex:dateUtc="2026-01-11T00:17:00Z"/>
  <w16cex:commentExtensible w16cex:durableId="62F52BD0" w16cex:dateUtc="2026-01-11T00:18:00Z"/>
  <w16cex:commentExtensible w16cex:durableId="7C97C767" w16cex:dateUtc="2026-01-11T13:39:00Z"/>
  <w16cex:commentExtensible w16cex:durableId="340CE720" w16cex:dateUtc="2026-01-11T13:39:00Z"/>
  <w16cex:commentExtensible w16cex:durableId="0A2AC907" w16cex:dateUtc="2026-01-11T13:39:00Z"/>
  <w16cex:commentExtensible w16cex:durableId="49DCD6CB" w16cex:dateUtc="2026-01-11T13:39:00Z"/>
  <w16cex:commentExtensible w16cex:durableId="47C413B8" w16cex:dateUtc="2026-01-11T13:39:00Z"/>
  <w16cex:commentExtensible w16cex:durableId="58F6EB91" w16cex:dateUtc="2026-01-11T13:39:00Z"/>
  <w16cex:commentExtensible w16cex:durableId="23DB1390" w16cex:dateUtc="2026-01-11T13:40:00Z"/>
  <w16cex:commentExtensible w16cex:durableId="33CA824C" w16cex:dateUtc="2026-01-11T13:40:00Z"/>
  <w16cex:commentExtensible w16cex:durableId="6E3456A9" w16cex:dateUtc="2026-01-11T13:42:00Z"/>
  <w16cex:commentExtensible w16cex:durableId="108B10D9" w16cex:dateUtc="2026-01-13T12: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DBE76A5" w16cid:durableId="42D71446"/>
  <w16cid:commentId w16cid:paraId="7870C149" w16cid:durableId="72BC9768"/>
  <w16cid:commentId w16cid:paraId="4BA195E5" w16cid:durableId="31E8114E"/>
  <w16cid:commentId w16cid:paraId="571453FB" w16cid:durableId="2DE2CA05"/>
  <w16cid:commentId w16cid:paraId="7AFC55C9" w16cid:durableId="053E3558"/>
  <w16cid:commentId w16cid:paraId="3059A26D" w16cid:durableId="2CA7CDD8"/>
  <w16cid:commentId w16cid:paraId="75D944C8" w16cid:durableId="4BA4A19F"/>
  <w16cid:commentId w16cid:paraId="61F9560B" w16cid:durableId="21571D67"/>
  <w16cid:commentId w16cid:paraId="6A279252" w16cid:durableId="6C0171CD"/>
  <w16cid:commentId w16cid:paraId="54948C7A" w16cid:durableId="429C87E3"/>
  <w16cid:commentId w16cid:paraId="7A960E03" w16cid:durableId="12A3497D"/>
  <w16cid:commentId w16cid:paraId="5378FE09" w16cid:durableId="4AC36735"/>
  <w16cid:commentId w16cid:paraId="2824D36E" w16cid:durableId="14A615FD"/>
  <w16cid:commentId w16cid:paraId="20730F18" w16cid:durableId="7484A98F"/>
  <w16cid:commentId w16cid:paraId="50CF9DB9" w16cid:durableId="54A0E0AC"/>
  <w16cid:commentId w16cid:paraId="38419D5C" w16cid:durableId="62F52BD0"/>
  <w16cid:commentId w16cid:paraId="247CAFED" w16cid:durableId="7C97C767"/>
  <w16cid:commentId w16cid:paraId="2E89498D" w16cid:durableId="340CE720"/>
  <w16cid:commentId w16cid:paraId="12CA987E" w16cid:durableId="0A2AC907"/>
  <w16cid:commentId w16cid:paraId="4C741811" w16cid:durableId="49DCD6CB"/>
  <w16cid:commentId w16cid:paraId="6DE8BCA3" w16cid:durableId="47C413B8"/>
  <w16cid:commentId w16cid:paraId="49FFDF14" w16cid:durableId="58F6EB91"/>
  <w16cid:commentId w16cid:paraId="2E677639" w16cid:durableId="23DB1390"/>
  <w16cid:commentId w16cid:paraId="4FD1EC4D" w16cid:durableId="33CA824C"/>
  <w16cid:commentId w16cid:paraId="36745697" w16cid:durableId="6E3456A9"/>
  <w16cid:commentId w16cid:paraId="1B27F70E" w16cid:durableId="108B10D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E34085" w14:textId="77777777" w:rsidR="000E1091" w:rsidRDefault="000E1091" w:rsidP="00FA01F4">
      <w:r>
        <w:separator/>
      </w:r>
    </w:p>
  </w:endnote>
  <w:endnote w:type="continuationSeparator" w:id="0">
    <w:p w14:paraId="299AA9B8" w14:textId="77777777" w:rsidR="000E1091" w:rsidRDefault="000E1091" w:rsidP="00FA01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31740978"/>
      <w:docPartObj>
        <w:docPartGallery w:val="Page Numbers (Bottom of Page)"/>
        <w:docPartUnique/>
      </w:docPartObj>
    </w:sdtPr>
    <w:sdtContent>
      <w:sdt>
        <w:sdtPr>
          <w:id w:val="1728636285"/>
          <w:docPartObj>
            <w:docPartGallery w:val="Page Numbers (Top of Page)"/>
            <w:docPartUnique/>
          </w:docPartObj>
        </w:sdtPr>
        <w:sdtContent>
          <w:p w14:paraId="478E9FB5" w14:textId="4D58B2D6" w:rsidR="00FA01F4" w:rsidRDefault="00FA01F4" w:rsidP="00474B9D">
            <w:pPr>
              <w:pStyle w:val="af0"/>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6C27CB" w14:textId="77777777" w:rsidR="000E1091" w:rsidRDefault="000E1091" w:rsidP="00FA01F4">
      <w:r>
        <w:separator/>
      </w:r>
    </w:p>
  </w:footnote>
  <w:footnote w:type="continuationSeparator" w:id="0">
    <w:p w14:paraId="35258F4E" w14:textId="77777777" w:rsidR="000E1091" w:rsidRDefault="000E1091" w:rsidP="00FA01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4B8EEDC8">
      <w:start w:val="1"/>
      <w:numFmt w:val="bullet"/>
      <w:lvlText w:val=""/>
      <w:lvlJc w:val="left"/>
      <w:pPr>
        <w:ind w:left="420" w:hanging="420"/>
      </w:pPr>
      <w:rPr>
        <w:rFonts w:ascii="Wingdings" w:hAnsi="Wingdings" w:hint="default"/>
      </w:rPr>
    </w:lvl>
    <w:lvl w:ilvl="1" w:tplc="C06EF7D2" w:tentative="1">
      <w:start w:val="1"/>
      <w:numFmt w:val="bullet"/>
      <w:lvlText w:val=""/>
      <w:lvlJc w:val="left"/>
      <w:pPr>
        <w:ind w:left="840" w:hanging="420"/>
      </w:pPr>
      <w:rPr>
        <w:rFonts w:ascii="Wingdings" w:hAnsi="Wingdings" w:hint="default"/>
      </w:rPr>
    </w:lvl>
    <w:lvl w:ilvl="2" w:tplc="DCE61FCC" w:tentative="1">
      <w:start w:val="1"/>
      <w:numFmt w:val="bullet"/>
      <w:lvlText w:val=""/>
      <w:lvlJc w:val="left"/>
      <w:pPr>
        <w:ind w:left="1260" w:hanging="420"/>
      </w:pPr>
      <w:rPr>
        <w:rFonts w:ascii="Wingdings" w:hAnsi="Wingdings" w:hint="default"/>
      </w:rPr>
    </w:lvl>
    <w:lvl w:ilvl="3" w:tplc="4EBAA592" w:tentative="1">
      <w:start w:val="1"/>
      <w:numFmt w:val="bullet"/>
      <w:lvlText w:val=""/>
      <w:lvlJc w:val="left"/>
      <w:pPr>
        <w:ind w:left="1680" w:hanging="420"/>
      </w:pPr>
      <w:rPr>
        <w:rFonts w:ascii="Wingdings" w:hAnsi="Wingdings" w:hint="default"/>
      </w:rPr>
    </w:lvl>
    <w:lvl w:ilvl="4" w:tplc="425AFF6A" w:tentative="1">
      <w:start w:val="1"/>
      <w:numFmt w:val="bullet"/>
      <w:lvlText w:val=""/>
      <w:lvlJc w:val="left"/>
      <w:pPr>
        <w:ind w:left="2100" w:hanging="420"/>
      </w:pPr>
      <w:rPr>
        <w:rFonts w:ascii="Wingdings" w:hAnsi="Wingdings" w:hint="default"/>
      </w:rPr>
    </w:lvl>
    <w:lvl w:ilvl="5" w:tplc="375E5E86" w:tentative="1">
      <w:start w:val="1"/>
      <w:numFmt w:val="bullet"/>
      <w:lvlText w:val=""/>
      <w:lvlJc w:val="left"/>
      <w:pPr>
        <w:ind w:left="2520" w:hanging="420"/>
      </w:pPr>
      <w:rPr>
        <w:rFonts w:ascii="Wingdings" w:hAnsi="Wingdings" w:hint="default"/>
      </w:rPr>
    </w:lvl>
    <w:lvl w:ilvl="6" w:tplc="9EA249DA" w:tentative="1">
      <w:start w:val="1"/>
      <w:numFmt w:val="bullet"/>
      <w:lvlText w:val=""/>
      <w:lvlJc w:val="left"/>
      <w:pPr>
        <w:ind w:left="2940" w:hanging="420"/>
      </w:pPr>
      <w:rPr>
        <w:rFonts w:ascii="Wingdings" w:hAnsi="Wingdings" w:hint="default"/>
      </w:rPr>
    </w:lvl>
    <w:lvl w:ilvl="7" w:tplc="90FED520" w:tentative="1">
      <w:start w:val="1"/>
      <w:numFmt w:val="bullet"/>
      <w:lvlText w:val=""/>
      <w:lvlJc w:val="left"/>
      <w:pPr>
        <w:ind w:left="3360" w:hanging="420"/>
      </w:pPr>
      <w:rPr>
        <w:rFonts w:ascii="Wingdings" w:hAnsi="Wingdings" w:hint="default"/>
      </w:rPr>
    </w:lvl>
    <w:lvl w:ilvl="8" w:tplc="D6B22B98" w:tentative="1">
      <w:start w:val="1"/>
      <w:numFmt w:val="bullet"/>
      <w:lvlText w:val=""/>
      <w:lvlJc w:val="left"/>
      <w:pPr>
        <w:ind w:left="3780" w:hanging="420"/>
      </w:pPr>
      <w:rPr>
        <w:rFonts w:ascii="Wingdings" w:hAnsi="Wingdings" w:hint="default"/>
      </w:rPr>
    </w:lvl>
  </w:abstractNum>
  <w:abstractNum w:abstractNumId="1" w15:restartNumberingAfterBreak="0">
    <w:nsid w:val="6A6D2713"/>
    <w:multiLevelType w:val="hybridMultilevel"/>
    <w:tmpl w:val="2044201A"/>
    <w:lvl w:ilvl="0" w:tplc="5928E64C">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06217901">
    <w:abstractNumId w:val="0"/>
  </w:num>
  <w:num w:numId="2" w16cid:durableId="107061276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2783"/>
    <w:rsid w:val="000623A7"/>
    <w:rsid w:val="00071A7E"/>
    <w:rsid w:val="00072988"/>
    <w:rsid w:val="00072E8F"/>
    <w:rsid w:val="000E1091"/>
    <w:rsid w:val="000F0BF7"/>
    <w:rsid w:val="001413AD"/>
    <w:rsid w:val="001F62BA"/>
    <w:rsid w:val="00201447"/>
    <w:rsid w:val="00223769"/>
    <w:rsid w:val="00234461"/>
    <w:rsid w:val="00237C9D"/>
    <w:rsid w:val="00241B9B"/>
    <w:rsid w:val="002A0DDD"/>
    <w:rsid w:val="002C531B"/>
    <w:rsid w:val="002E3053"/>
    <w:rsid w:val="002E6B12"/>
    <w:rsid w:val="00327524"/>
    <w:rsid w:val="003336EC"/>
    <w:rsid w:val="00384623"/>
    <w:rsid w:val="003964F2"/>
    <w:rsid w:val="00474B9D"/>
    <w:rsid w:val="004F01FC"/>
    <w:rsid w:val="004F40D4"/>
    <w:rsid w:val="005A4D56"/>
    <w:rsid w:val="006035B6"/>
    <w:rsid w:val="00615BC6"/>
    <w:rsid w:val="0063378A"/>
    <w:rsid w:val="00644549"/>
    <w:rsid w:val="00651A15"/>
    <w:rsid w:val="006810EB"/>
    <w:rsid w:val="00691426"/>
    <w:rsid w:val="006961EB"/>
    <w:rsid w:val="00742D8B"/>
    <w:rsid w:val="0076128D"/>
    <w:rsid w:val="007A3569"/>
    <w:rsid w:val="00841A8C"/>
    <w:rsid w:val="00895D53"/>
    <w:rsid w:val="008C6241"/>
    <w:rsid w:val="008E5595"/>
    <w:rsid w:val="00921F4E"/>
    <w:rsid w:val="0094163A"/>
    <w:rsid w:val="0096196B"/>
    <w:rsid w:val="00965F05"/>
    <w:rsid w:val="00A24EDA"/>
    <w:rsid w:val="00A357C8"/>
    <w:rsid w:val="00A6539C"/>
    <w:rsid w:val="00A765F4"/>
    <w:rsid w:val="00A777ED"/>
    <w:rsid w:val="00AD30AF"/>
    <w:rsid w:val="00B01CCC"/>
    <w:rsid w:val="00B42783"/>
    <w:rsid w:val="00B42BFA"/>
    <w:rsid w:val="00B73DE1"/>
    <w:rsid w:val="00C85813"/>
    <w:rsid w:val="00CA7A07"/>
    <w:rsid w:val="00DC2E01"/>
    <w:rsid w:val="00E107A8"/>
    <w:rsid w:val="00E3096C"/>
    <w:rsid w:val="00ED6AC4"/>
    <w:rsid w:val="00EE6039"/>
    <w:rsid w:val="00EF3108"/>
    <w:rsid w:val="00EF7716"/>
    <w:rsid w:val="00F54414"/>
    <w:rsid w:val="00F70BE0"/>
    <w:rsid w:val="00FA01F4"/>
    <w:rsid w:val="00FA654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DF27DA"/>
  <w15:chartTrackingRefBased/>
  <w15:docId w15:val="{33AC4405-7D2B-4922-A082-273785EB46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2783"/>
    <w:pPr>
      <w:widowControl w:val="0"/>
      <w:spacing w:after="0" w:line="240" w:lineRule="auto"/>
      <w:jc w:val="both"/>
    </w:pPr>
    <w:rPr>
      <w:rFonts w:ascii="Times New Roman" w:eastAsia="宋体" w:hAnsi="Times New Roman" w:cs="宋体"/>
      <w:sz w:val="21"/>
      <w14:ligatures w14:val="none"/>
    </w:rPr>
  </w:style>
  <w:style w:type="paragraph" w:styleId="1">
    <w:name w:val="heading 1"/>
    <w:basedOn w:val="a"/>
    <w:next w:val="a"/>
    <w:link w:val="10"/>
    <w:uiPriority w:val="9"/>
    <w:qFormat/>
    <w:rsid w:val="00FA6543"/>
    <w:pPr>
      <w:keepNext/>
      <w:keepLines/>
      <w:spacing w:before="100" w:after="100"/>
      <w:jc w:val="center"/>
      <w:outlineLvl w:val="0"/>
    </w:pPr>
    <w:rPr>
      <w:rFonts w:eastAsia="黑体" w:cstheme="majorBidi"/>
      <w:sz w:val="32"/>
      <w:szCs w:val="48"/>
    </w:rPr>
  </w:style>
  <w:style w:type="paragraph" w:styleId="2">
    <w:name w:val="heading 2"/>
    <w:basedOn w:val="a"/>
    <w:next w:val="a"/>
    <w:link w:val="20"/>
    <w:uiPriority w:val="9"/>
    <w:unhideWhenUsed/>
    <w:qFormat/>
    <w:rsid w:val="00651A15"/>
    <w:pPr>
      <w:keepNext/>
      <w:keepLines/>
      <w:spacing w:before="75" w:after="75"/>
      <w:jc w:val="center"/>
      <w:outlineLvl w:val="1"/>
    </w:pPr>
    <w:rPr>
      <w:rFonts w:eastAsia="黑体" w:cstheme="majorBidi"/>
      <w:color w:val="000000" w:themeColor="text1"/>
      <w:sz w:val="28"/>
      <w:szCs w:val="40"/>
    </w:rPr>
  </w:style>
  <w:style w:type="paragraph" w:styleId="3">
    <w:name w:val="heading 3"/>
    <w:basedOn w:val="a"/>
    <w:next w:val="a"/>
    <w:link w:val="30"/>
    <w:uiPriority w:val="9"/>
    <w:unhideWhenUsed/>
    <w:qFormat/>
    <w:rsid w:val="00B42783"/>
    <w:pPr>
      <w:keepNext/>
      <w:keepLines/>
      <w:spacing w:before="75" w:after="75"/>
      <w:outlineLvl w:val="2"/>
    </w:pPr>
    <w:rPr>
      <w:rFonts w:eastAsia="黑体" w:cstheme="majorBidi"/>
      <w:szCs w:val="32"/>
    </w:rPr>
  </w:style>
  <w:style w:type="paragraph" w:styleId="4">
    <w:name w:val="heading 4"/>
    <w:basedOn w:val="a"/>
    <w:next w:val="a"/>
    <w:link w:val="40"/>
    <w:uiPriority w:val="9"/>
    <w:semiHidden/>
    <w:unhideWhenUsed/>
    <w:qFormat/>
    <w:rsid w:val="00B42783"/>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B42783"/>
    <w:pPr>
      <w:keepNext/>
      <w:keepLines/>
      <w:spacing w:before="80" w:after="40"/>
      <w:outlineLvl w:val="4"/>
    </w:pPr>
    <w:rPr>
      <w:rFonts w:asciiTheme="minorHAnsi" w:eastAsiaTheme="minorEastAsia" w:hAnsiTheme="minorHAnsi" w:cstheme="majorBidi"/>
      <w:color w:val="0F4761" w:themeColor="accent1" w:themeShade="BF"/>
      <w:sz w:val="24"/>
    </w:rPr>
  </w:style>
  <w:style w:type="paragraph" w:styleId="6">
    <w:name w:val="heading 6"/>
    <w:basedOn w:val="a"/>
    <w:next w:val="a"/>
    <w:link w:val="60"/>
    <w:uiPriority w:val="9"/>
    <w:semiHidden/>
    <w:unhideWhenUsed/>
    <w:qFormat/>
    <w:rsid w:val="00B42783"/>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B42783"/>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B42783"/>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B42783"/>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A6543"/>
    <w:rPr>
      <w:rFonts w:ascii="Times New Roman" w:eastAsia="黑体" w:hAnsi="Times New Roman" w:cstheme="majorBidi"/>
      <w:sz w:val="32"/>
      <w:szCs w:val="48"/>
    </w:rPr>
  </w:style>
  <w:style w:type="character" w:customStyle="1" w:styleId="20">
    <w:name w:val="标题 2 字符"/>
    <w:basedOn w:val="a0"/>
    <w:link w:val="2"/>
    <w:uiPriority w:val="9"/>
    <w:rsid w:val="00651A15"/>
    <w:rPr>
      <w:rFonts w:ascii="Times New Roman" w:eastAsia="黑体" w:hAnsi="Times New Roman" w:cstheme="majorBidi"/>
      <w:color w:val="000000" w:themeColor="text1"/>
      <w:sz w:val="28"/>
      <w:szCs w:val="40"/>
      <w14:ligatures w14:val="none"/>
    </w:rPr>
  </w:style>
  <w:style w:type="character" w:customStyle="1" w:styleId="30">
    <w:name w:val="标题 3 字符"/>
    <w:basedOn w:val="a0"/>
    <w:link w:val="3"/>
    <w:uiPriority w:val="9"/>
    <w:rsid w:val="00B42783"/>
    <w:rPr>
      <w:rFonts w:ascii="Times New Roman" w:eastAsia="黑体" w:hAnsi="Times New Roman" w:cstheme="majorBidi"/>
      <w:sz w:val="21"/>
      <w:szCs w:val="32"/>
      <w14:ligatures w14:val="none"/>
    </w:rPr>
  </w:style>
  <w:style w:type="character" w:customStyle="1" w:styleId="40">
    <w:name w:val="标题 4 字符"/>
    <w:basedOn w:val="a0"/>
    <w:link w:val="4"/>
    <w:uiPriority w:val="9"/>
    <w:semiHidden/>
    <w:rsid w:val="00B42783"/>
    <w:rPr>
      <w:rFonts w:cstheme="majorBidi"/>
      <w:color w:val="0F4761" w:themeColor="accent1" w:themeShade="BF"/>
      <w:sz w:val="28"/>
      <w:szCs w:val="28"/>
    </w:rPr>
  </w:style>
  <w:style w:type="character" w:customStyle="1" w:styleId="50">
    <w:name w:val="标题 5 字符"/>
    <w:basedOn w:val="a0"/>
    <w:link w:val="5"/>
    <w:uiPriority w:val="9"/>
    <w:semiHidden/>
    <w:rsid w:val="00B42783"/>
    <w:rPr>
      <w:rFonts w:cstheme="majorBidi"/>
      <w:color w:val="0F4761" w:themeColor="accent1" w:themeShade="BF"/>
      <w:sz w:val="24"/>
    </w:rPr>
  </w:style>
  <w:style w:type="character" w:customStyle="1" w:styleId="60">
    <w:name w:val="标题 6 字符"/>
    <w:basedOn w:val="a0"/>
    <w:link w:val="6"/>
    <w:uiPriority w:val="9"/>
    <w:semiHidden/>
    <w:rsid w:val="00B42783"/>
    <w:rPr>
      <w:rFonts w:cstheme="majorBidi"/>
      <w:b/>
      <w:bCs/>
      <w:color w:val="0F4761" w:themeColor="accent1" w:themeShade="BF"/>
      <w:sz w:val="21"/>
    </w:rPr>
  </w:style>
  <w:style w:type="character" w:customStyle="1" w:styleId="70">
    <w:name w:val="标题 7 字符"/>
    <w:basedOn w:val="a0"/>
    <w:link w:val="7"/>
    <w:uiPriority w:val="9"/>
    <w:semiHidden/>
    <w:rsid w:val="00B42783"/>
    <w:rPr>
      <w:rFonts w:cstheme="majorBidi"/>
      <w:b/>
      <w:bCs/>
      <w:color w:val="595959" w:themeColor="text1" w:themeTint="A6"/>
      <w:sz w:val="21"/>
    </w:rPr>
  </w:style>
  <w:style w:type="character" w:customStyle="1" w:styleId="80">
    <w:name w:val="标题 8 字符"/>
    <w:basedOn w:val="a0"/>
    <w:link w:val="8"/>
    <w:uiPriority w:val="9"/>
    <w:semiHidden/>
    <w:rsid w:val="00B42783"/>
    <w:rPr>
      <w:rFonts w:cstheme="majorBidi"/>
      <w:color w:val="595959" w:themeColor="text1" w:themeTint="A6"/>
      <w:sz w:val="21"/>
    </w:rPr>
  </w:style>
  <w:style w:type="character" w:customStyle="1" w:styleId="90">
    <w:name w:val="标题 9 字符"/>
    <w:basedOn w:val="a0"/>
    <w:link w:val="9"/>
    <w:uiPriority w:val="9"/>
    <w:semiHidden/>
    <w:rsid w:val="00B42783"/>
    <w:rPr>
      <w:rFonts w:eastAsiaTheme="majorEastAsia" w:cstheme="majorBidi"/>
      <w:color w:val="595959" w:themeColor="text1" w:themeTint="A6"/>
      <w:sz w:val="21"/>
    </w:rPr>
  </w:style>
  <w:style w:type="paragraph" w:styleId="a3">
    <w:name w:val="Title"/>
    <w:basedOn w:val="a"/>
    <w:next w:val="a"/>
    <w:link w:val="a4"/>
    <w:uiPriority w:val="10"/>
    <w:qFormat/>
    <w:rsid w:val="00B42783"/>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4278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42783"/>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4278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42783"/>
    <w:pPr>
      <w:spacing w:before="160" w:after="160"/>
      <w:jc w:val="center"/>
    </w:pPr>
    <w:rPr>
      <w:i/>
      <w:iCs/>
      <w:color w:val="404040" w:themeColor="text1" w:themeTint="BF"/>
    </w:rPr>
  </w:style>
  <w:style w:type="character" w:customStyle="1" w:styleId="a8">
    <w:name w:val="引用 字符"/>
    <w:basedOn w:val="a0"/>
    <w:link w:val="a7"/>
    <w:uiPriority w:val="29"/>
    <w:rsid w:val="00B42783"/>
    <w:rPr>
      <w:rFonts w:ascii="Times New Roman" w:eastAsia="宋体" w:hAnsi="Times New Roman"/>
      <w:i/>
      <w:iCs/>
      <w:color w:val="404040" w:themeColor="text1" w:themeTint="BF"/>
      <w:sz w:val="21"/>
    </w:rPr>
  </w:style>
  <w:style w:type="paragraph" w:styleId="a9">
    <w:name w:val="List Paragraph"/>
    <w:basedOn w:val="a"/>
    <w:uiPriority w:val="99"/>
    <w:qFormat/>
    <w:rsid w:val="00B42783"/>
    <w:pPr>
      <w:ind w:left="720"/>
      <w:contextualSpacing/>
    </w:pPr>
  </w:style>
  <w:style w:type="character" w:styleId="aa">
    <w:name w:val="Intense Emphasis"/>
    <w:basedOn w:val="a0"/>
    <w:uiPriority w:val="21"/>
    <w:qFormat/>
    <w:rsid w:val="00B42783"/>
    <w:rPr>
      <w:i/>
      <w:iCs/>
      <w:color w:val="0F4761" w:themeColor="accent1" w:themeShade="BF"/>
    </w:rPr>
  </w:style>
  <w:style w:type="paragraph" w:styleId="ab">
    <w:name w:val="Intense Quote"/>
    <w:basedOn w:val="a"/>
    <w:next w:val="a"/>
    <w:link w:val="ac"/>
    <w:uiPriority w:val="30"/>
    <w:qFormat/>
    <w:rsid w:val="00B4278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42783"/>
    <w:rPr>
      <w:rFonts w:ascii="Times New Roman" w:eastAsia="宋体" w:hAnsi="Times New Roman"/>
      <w:i/>
      <w:iCs/>
      <w:color w:val="0F4761" w:themeColor="accent1" w:themeShade="BF"/>
      <w:sz w:val="21"/>
    </w:rPr>
  </w:style>
  <w:style w:type="character" w:styleId="ad">
    <w:name w:val="Intense Reference"/>
    <w:basedOn w:val="a0"/>
    <w:uiPriority w:val="32"/>
    <w:qFormat/>
    <w:rsid w:val="00B42783"/>
    <w:rPr>
      <w:b/>
      <w:bCs/>
      <w:smallCaps/>
      <w:color w:val="0F4761" w:themeColor="accent1" w:themeShade="BF"/>
      <w:spacing w:val="5"/>
    </w:rPr>
  </w:style>
  <w:style w:type="paragraph" w:styleId="ae">
    <w:name w:val="header"/>
    <w:basedOn w:val="a"/>
    <w:link w:val="af"/>
    <w:uiPriority w:val="99"/>
    <w:rsid w:val="00B42783"/>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f">
    <w:name w:val="页眉 字符"/>
    <w:basedOn w:val="a0"/>
    <w:link w:val="ae"/>
    <w:uiPriority w:val="99"/>
    <w:rsid w:val="00B42783"/>
    <w:rPr>
      <w:rFonts w:ascii="Times New Roman" w:eastAsia="宋体" w:hAnsi="Times New Roman" w:cs="宋体"/>
      <w:sz w:val="18"/>
      <w14:ligatures w14:val="none"/>
    </w:rPr>
  </w:style>
  <w:style w:type="paragraph" w:styleId="af0">
    <w:name w:val="footer"/>
    <w:basedOn w:val="a"/>
    <w:link w:val="af1"/>
    <w:uiPriority w:val="99"/>
    <w:rsid w:val="00B42783"/>
    <w:pPr>
      <w:tabs>
        <w:tab w:val="center" w:pos="4153"/>
        <w:tab w:val="right" w:pos="8306"/>
      </w:tabs>
      <w:snapToGrid w:val="0"/>
      <w:jc w:val="left"/>
    </w:pPr>
    <w:rPr>
      <w:sz w:val="18"/>
    </w:rPr>
  </w:style>
  <w:style w:type="character" w:customStyle="1" w:styleId="af1">
    <w:name w:val="页脚 字符"/>
    <w:basedOn w:val="a0"/>
    <w:link w:val="af0"/>
    <w:uiPriority w:val="99"/>
    <w:rsid w:val="00B42783"/>
    <w:rPr>
      <w:rFonts w:ascii="Times New Roman" w:eastAsia="宋体" w:hAnsi="Times New Roman" w:cs="宋体"/>
      <w:sz w:val="18"/>
      <w14:ligatures w14:val="none"/>
    </w:rPr>
  </w:style>
  <w:style w:type="paragraph" w:styleId="af2">
    <w:name w:val="No Spacing"/>
    <w:uiPriority w:val="1"/>
    <w:qFormat/>
    <w:rsid w:val="00B42783"/>
    <w:pPr>
      <w:spacing w:after="0" w:line="240" w:lineRule="auto"/>
    </w:pPr>
    <w:rPr>
      <w:rFonts w:eastAsia="Microsoft YaHei UI"/>
      <w:kern w:val="0"/>
      <w:szCs w:val="22"/>
      <w14:ligatures w14:val="none"/>
    </w:rPr>
  </w:style>
  <w:style w:type="character" w:styleId="af3">
    <w:name w:val="Hyperlink"/>
    <w:basedOn w:val="a0"/>
    <w:uiPriority w:val="99"/>
    <w:unhideWhenUsed/>
    <w:rsid w:val="00B42783"/>
    <w:rPr>
      <w:color w:val="0000FF"/>
      <w:u w:val="single"/>
    </w:rPr>
  </w:style>
  <w:style w:type="character" w:styleId="af4">
    <w:name w:val="annotation reference"/>
    <w:basedOn w:val="a0"/>
    <w:uiPriority w:val="99"/>
    <w:semiHidden/>
    <w:unhideWhenUsed/>
    <w:rsid w:val="00FA01F4"/>
    <w:rPr>
      <w:sz w:val="21"/>
      <w:szCs w:val="21"/>
    </w:rPr>
  </w:style>
  <w:style w:type="paragraph" w:styleId="af5">
    <w:name w:val="annotation text"/>
    <w:basedOn w:val="a"/>
    <w:link w:val="af6"/>
    <w:uiPriority w:val="99"/>
    <w:semiHidden/>
    <w:unhideWhenUsed/>
    <w:rsid w:val="00FA01F4"/>
    <w:pPr>
      <w:jc w:val="left"/>
    </w:pPr>
  </w:style>
  <w:style w:type="character" w:customStyle="1" w:styleId="af6">
    <w:name w:val="批注文字 字符"/>
    <w:basedOn w:val="a0"/>
    <w:link w:val="af5"/>
    <w:uiPriority w:val="99"/>
    <w:semiHidden/>
    <w:rsid w:val="00FA01F4"/>
    <w:rPr>
      <w:rFonts w:ascii="Times New Roman" w:eastAsia="宋体" w:hAnsi="Times New Roman" w:cs="宋体"/>
      <w:sz w:val="21"/>
      <w14:ligatures w14:val="none"/>
    </w:rPr>
  </w:style>
  <w:style w:type="paragraph" w:styleId="af7">
    <w:name w:val="annotation subject"/>
    <w:basedOn w:val="af5"/>
    <w:next w:val="af5"/>
    <w:link w:val="af8"/>
    <w:uiPriority w:val="99"/>
    <w:semiHidden/>
    <w:unhideWhenUsed/>
    <w:rsid w:val="00FA01F4"/>
    <w:rPr>
      <w:b/>
      <w:bCs/>
    </w:rPr>
  </w:style>
  <w:style w:type="character" w:customStyle="1" w:styleId="af8">
    <w:name w:val="批注主题 字符"/>
    <w:basedOn w:val="af6"/>
    <w:link w:val="af7"/>
    <w:uiPriority w:val="99"/>
    <w:semiHidden/>
    <w:rsid w:val="00FA01F4"/>
    <w:rPr>
      <w:rFonts w:ascii="Times New Roman" w:eastAsia="宋体" w:hAnsi="Times New Roman" w:cs="宋体"/>
      <w:b/>
      <w:bCs/>
      <w:sz w:val="21"/>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png"/><Relationship Id="rId21" Type="http://schemas.openxmlformats.org/officeDocument/2006/relationships/oleObject" Target="embeddings/oleObject1.bin"/><Relationship Id="rId42" Type="http://schemas.openxmlformats.org/officeDocument/2006/relationships/oleObject" Target="embeddings/oleObject10.bin"/><Relationship Id="rId63" Type="http://schemas.openxmlformats.org/officeDocument/2006/relationships/image" Target="media/image35.wmf"/><Relationship Id="rId84" Type="http://schemas.openxmlformats.org/officeDocument/2006/relationships/oleObject" Target="embeddings/oleObject29.bin"/><Relationship Id="rId138" Type="http://schemas.openxmlformats.org/officeDocument/2006/relationships/oleObject" Target="embeddings/oleObject48.bin"/><Relationship Id="rId159" Type="http://schemas.openxmlformats.org/officeDocument/2006/relationships/image" Target="media/image91.wmf"/><Relationship Id="rId170" Type="http://schemas.openxmlformats.org/officeDocument/2006/relationships/oleObject" Target="embeddings/oleObject64.bin"/><Relationship Id="rId107" Type="http://schemas.openxmlformats.org/officeDocument/2006/relationships/image" Target="media/image61.png"/><Relationship Id="rId11" Type="http://schemas.microsoft.com/office/2016/09/relationships/commentsIds" Target="commentsIds.xml"/><Relationship Id="rId32" Type="http://schemas.openxmlformats.org/officeDocument/2006/relationships/oleObject" Target="embeddings/oleObject6.bin"/><Relationship Id="rId53" Type="http://schemas.openxmlformats.org/officeDocument/2006/relationships/image" Target="media/image30.wmf"/><Relationship Id="rId74" Type="http://schemas.openxmlformats.org/officeDocument/2006/relationships/oleObject" Target="embeddings/oleObject24.bin"/><Relationship Id="rId128" Type="http://schemas.openxmlformats.org/officeDocument/2006/relationships/image" Target="media/image75.wmf"/><Relationship Id="rId149" Type="http://schemas.openxmlformats.org/officeDocument/2006/relationships/image" Target="media/image86.wmf"/><Relationship Id="rId5" Type="http://schemas.openxmlformats.org/officeDocument/2006/relationships/footnotes" Target="footnotes.xml"/><Relationship Id="rId95" Type="http://schemas.openxmlformats.org/officeDocument/2006/relationships/image" Target="media/image51.jpg"/><Relationship Id="rId160" Type="http://schemas.openxmlformats.org/officeDocument/2006/relationships/oleObject" Target="embeddings/oleObject59.bin"/><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19.bin"/><Relationship Id="rId118" Type="http://schemas.openxmlformats.org/officeDocument/2006/relationships/image" Target="media/image69.png"/><Relationship Id="rId139" Type="http://schemas.openxmlformats.org/officeDocument/2006/relationships/image" Target="media/image81.wmf"/><Relationship Id="rId85" Type="http://schemas.openxmlformats.org/officeDocument/2006/relationships/image" Target="media/image46.wmf"/><Relationship Id="rId150" Type="http://schemas.openxmlformats.org/officeDocument/2006/relationships/oleObject" Target="embeddings/oleObject54.bin"/><Relationship Id="rId171" Type="http://schemas.openxmlformats.org/officeDocument/2006/relationships/image" Target="media/image97.wmf"/><Relationship Id="rId12" Type="http://schemas.microsoft.com/office/2018/08/relationships/commentsExtensible" Target="commentsExtensible.xml"/><Relationship Id="rId33" Type="http://schemas.openxmlformats.org/officeDocument/2006/relationships/image" Target="media/image17.png"/><Relationship Id="rId108" Type="http://schemas.openxmlformats.org/officeDocument/2006/relationships/image" Target="media/image62.png"/><Relationship Id="rId129" Type="http://schemas.openxmlformats.org/officeDocument/2006/relationships/oleObject" Target="embeddings/oleObject44.bin"/><Relationship Id="rId54" Type="http://schemas.openxmlformats.org/officeDocument/2006/relationships/oleObject" Target="embeddings/oleObject14.bin"/><Relationship Id="rId75" Type="http://schemas.openxmlformats.org/officeDocument/2006/relationships/image" Target="media/image41.wmf"/><Relationship Id="rId96" Type="http://schemas.openxmlformats.org/officeDocument/2006/relationships/image" Target="media/image52.png"/><Relationship Id="rId140" Type="http://schemas.openxmlformats.org/officeDocument/2006/relationships/oleObject" Target="embeddings/oleObject49.bin"/><Relationship Id="rId161" Type="http://schemas.openxmlformats.org/officeDocument/2006/relationships/image" Target="media/image92.wmf"/><Relationship Id="rId6" Type="http://schemas.openxmlformats.org/officeDocument/2006/relationships/endnotes" Target="endnotes.xml"/><Relationship Id="rId23" Type="http://schemas.openxmlformats.org/officeDocument/2006/relationships/oleObject" Target="embeddings/oleObject2.bin"/><Relationship Id="rId28" Type="http://schemas.openxmlformats.org/officeDocument/2006/relationships/oleObject" Target="embeddings/oleObject4.bin"/><Relationship Id="rId49" Type="http://schemas.openxmlformats.org/officeDocument/2006/relationships/image" Target="media/image28.wmf"/><Relationship Id="rId114" Type="http://schemas.openxmlformats.org/officeDocument/2006/relationships/oleObject" Target="embeddings/oleObject38.bin"/><Relationship Id="rId119" Type="http://schemas.openxmlformats.org/officeDocument/2006/relationships/image" Target="media/image70.wmf"/><Relationship Id="rId44" Type="http://schemas.openxmlformats.org/officeDocument/2006/relationships/oleObject" Target="embeddings/oleObject11.bin"/><Relationship Id="rId60" Type="http://schemas.openxmlformats.org/officeDocument/2006/relationships/oleObject" Target="embeddings/oleObject17.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0.bin"/><Relationship Id="rId130" Type="http://schemas.openxmlformats.org/officeDocument/2006/relationships/image" Target="media/image76.wmf"/><Relationship Id="rId135" Type="http://schemas.openxmlformats.org/officeDocument/2006/relationships/oleObject" Target="embeddings/oleObject47.bin"/><Relationship Id="rId151" Type="http://schemas.openxmlformats.org/officeDocument/2006/relationships/image" Target="media/image87.wmf"/><Relationship Id="rId156" Type="http://schemas.openxmlformats.org/officeDocument/2006/relationships/oleObject" Target="embeddings/oleObject57.bin"/><Relationship Id="rId177" Type="http://schemas.microsoft.com/office/2011/relationships/people" Target="people.xml"/><Relationship Id="rId172" Type="http://schemas.openxmlformats.org/officeDocument/2006/relationships/oleObject" Target="embeddings/oleObject65.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9.bin"/><Relationship Id="rId109" Type="http://schemas.openxmlformats.org/officeDocument/2006/relationships/image" Target="media/image63.png"/><Relationship Id="rId34" Type="http://schemas.openxmlformats.org/officeDocument/2006/relationships/image" Target="media/image18.wmf"/><Relationship Id="rId50" Type="http://schemas.openxmlformats.org/officeDocument/2006/relationships/oleObject" Target="embeddings/oleObject12.bin"/><Relationship Id="rId55" Type="http://schemas.openxmlformats.org/officeDocument/2006/relationships/image" Target="media/image31.wmf"/><Relationship Id="rId76" Type="http://schemas.openxmlformats.org/officeDocument/2006/relationships/oleObject" Target="embeddings/oleObject25.bin"/><Relationship Id="rId97" Type="http://schemas.openxmlformats.org/officeDocument/2006/relationships/image" Target="media/image53.png"/><Relationship Id="rId104" Type="http://schemas.openxmlformats.org/officeDocument/2006/relationships/image" Target="media/image58.png"/><Relationship Id="rId120" Type="http://schemas.openxmlformats.org/officeDocument/2006/relationships/oleObject" Target="embeddings/oleObject40.bin"/><Relationship Id="rId125" Type="http://schemas.openxmlformats.org/officeDocument/2006/relationships/image" Target="media/image73.png"/><Relationship Id="rId141" Type="http://schemas.openxmlformats.org/officeDocument/2006/relationships/image" Target="media/image82.wmf"/><Relationship Id="rId146" Type="http://schemas.openxmlformats.org/officeDocument/2006/relationships/oleObject" Target="embeddings/oleObject52.bin"/><Relationship Id="rId167" Type="http://schemas.openxmlformats.org/officeDocument/2006/relationships/image" Target="media/image95.wmf"/><Relationship Id="rId7" Type="http://schemas.openxmlformats.org/officeDocument/2006/relationships/image" Target="media/image1.png"/><Relationship Id="rId71" Type="http://schemas.openxmlformats.org/officeDocument/2006/relationships/image" Target="media/image39.wmf"/><Relationship Id="rId92" Type="http://schemas.openxmlformats.org/officeDocument/2006/relationships/oleObject" Target="embeddings/oleObject33.bin"/><Relationship Id="rId162" Type="http://schemas.openxmlformats.org/officeDocument/2006/relationships/oleObject" Target="embeddings/oleObject60.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jpg"/><Relationship Id="rId40" Type="http://schemas.openxmlformats.org/officeDocument/2006/relationships/image" Target="media/image21.png"/><Relationship Id="rId45" Type="http://schemas.openxmlformats.org/officeDocument/2006/relationships/image" Target="media/image24.png"/><Relationship Id="rId66" Type="http://schemas.openxmlformats.org/officeDocument/2006/relationships/oleObject" Target="embeddings/oleObject20.bin"/><Relationship Id="rId87" Type="http://schemas.openxmlformats.org/officeDocument/2006/relationships/image" Target="media/image47.wmf"/><Relationship Id="rId110" Type="http://schemas.openxmlformats.org/officeDocument/2006/relationships/image" Target="media/image64.png"/><Relationship Id="rId115" Type="http://schemas.openxmlformats.org/officeDocument/2006/relationships/image" Target="media/image67.wmf"/><Relationship Id="rId131" Type="http://schemas.openxmlformats.org/officeDocument/2006/relationships/oleObject" Target="embeddings/oleObject45.bin"/><Relationship Id="rId136" Type="http://schemas.openxmlformats.org/officeDocument/2006/relationships/image" Target="media/image79.png"/><Relationship Id="rId157" Type="http://schemas.openxmlformats.org/officeDocument/2006/relationships/image" Target="media/image90.wmf"/><Relationship Id="rId178" Type="http://schemas.openxmlformats.org/officeDocument/2006/relationships/theme" Target="theme/theme1.xml"/><Relationship Id="rId61" Type="http://schemas.openxmlformats.org/officeDocument/2006/relationships/image" Target="media/image34.wmf"/><Relationship Id="rId82" Type="http://schemas.openxmlformats.org/officeDocument/2006/relationships/oleObject" Target="embeddings/oleObject28.bin"/><Relationship Id="rId152" Type="http://schemas.openxmlformats.org/officeDocument/2006/relationships/oleObject" Target="embeddings/oleObject55.bin"/><Relationship Id="rId173" Type="http://schemas.openxmlformats.org/officeDocument/2006/relationships/image" Target="media/image98.wmf"/><Relationship Id="rId19" Type="http://schemas.openxmlformats.org/officeDocument/2006/relationships/image" Target="media/image9.png"/><Relationship Id="rId14" Type="http://schemas.openxmlformats.org/officeDocument/2006/relationships/image" Target="media/image4.jpg"/><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42.wmf"/><Relationship Id="rId100" Type="http://schemas.openxmlformats.org/officeDocument/2006/relationships/image" Target="media/image55.png"/><Relationship Id="rId105" Type="http://schemas.openxmlformats.org/officeDocument/2006/relationships/image" Target="media/image59.png"/><Relationship Id="rId126" Type="http://schemas.openxmlformats.org/officeDocument/2006/relationships/image" Target="media/image74.wmf"/><Relationship Id="rId147" Type="http://schemas.openxmlformats.org/officeDocument/2006/relationships/image" Target="media/image85.wmf"/><Relationship Id="rId168" Type="http://schemas.openxmlformats.org/officeDocument/2006/relationships/oleObject" Target="embeddings/oleObject63.bin"/><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oleObject" Target="embeddings/oleObject23.bin"/><Relationship Id="rId93" Type="http://schemas.openxmlformats.org/officeDocument/2006/relationships/image" Target="media/image50.wmf"/><Relationship Id="rId98" Type="http://schemas.openxmlformats.org/officeDocument/2006/relationships/image" Target="media/image54.wmf"/><Relationship Id="rId121" Type="http://schemas.openxmlformats.org/officeDocument/2006/relationships/image" Target="media/image71.wmf"/><Relationship Id="rId142" Type="http://schemas.openxmlformats.org/officeDocument/2006/relationships/oleObject" Target="embeddings/oleObject50.bin"/><Relationship Id="rId163"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5.png"/><Relationship Id="rId67" Type="http://schemas.openxmlformats.org/officeDocument/2006/relationships/image" Target="media/image37.wmf"/><Relationship Id="rId116" Type="http://schemas.openxmlformats.org/officeDocument/2006/relationships/oleObject" Target="embeddings/oleObject39.bin"/><Relationship Id="rId137" Type="http://schemas.openxmlformats.org/officeDocument/2006/relationships/image" Target="media/image80.wmf"/><Relationship Id="rId158" Type="http://schemas.openxmlformats.org/officeDocument/2006/relationships/oleObject" Target="embeddings/oleObject58.bin"/><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18.bin"/><Relationship Id="rId83" Type="http://schemas.openxmlformats.org/officeDocument/2006/relationships/image" Target="media/image45.wmf"/><Relationship Id="rId88" Type="http://schemas.openxmlformats.org/officeDocument/2006/relationships/oleObject" Target="embeddings/oleObject31.bin"/><Relationship Id="rId111" Type="http://schemas.openxmlformats.org/officeDocument/2006/relationships/image" Target="media/image65.wmf"/><Relationship Id="rId132" Type="http://schemas.openxmlformats.org/officeDocument/2006/relationships/image" Target="media/image77.wmf"/><Relationship Id="rId153" Type="http://schemas.openxmlformats.org/officeDocument/2006/relationships/image" Target="media/image88.wmf"/><Relationship Id="rId174" Type="http://schemas.openxmlformats.org/officeDocument/2006/relationships/oleObject" Target="embeddings/oleObject66.bin"/><Relationship Id="rId15" Type="http://schemas.openxmlformats.org/officeDocument/2006/relationships/image" Target="media/image5.jpg"/><Relationship Id="rId36" Type="http://schemas.openxmlformats.org/officeDocument/2006/relationships/image" Target="media/image19.wmf"/><Relationship Id="rId57" Type="http://schemas.openxmlformats.org/officeDocument/2006/relationships/image" Target="media/image32.wmf"/><Relationship Id="rId106" Type="http://schemas.openxmlformats.org/officeDocument/2006/relationships/image" Target="media/image60.png"/><Relationship Id="rId127" Type="http://schemas.openxmlformats.org/officeDocument/2006/relationships/oleObject" Target="embeddings/oleObject43.bin"/><Relationship Id="rId10" Type="http://schemas.microsoft.com/office/2011/relationships/commentsExtended" Target="commentsExtended.xml"/><Relationship Id="rId31" Type="http://schemas.openxmlformats.org/officeDocument/2006/relationships/image" Target="media/image16.wmf"/><Relationship Id="rId52" Type="http://schemas.openxmlformats.org/officeDocument/2006/relationships/oleObject" Target="embeddings/oleObject13.bin"/><Relationship Id="rId73" Type="http://schemas.openxmlformats.org/officeDocument/2006/relationships/image" Target="media/image40.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oleObject" Target="embeddings/oleObject35.bin"/><Relationship Id="rId101" Type="http://schemas.openxmlformats.org/officeDocument/2006/relationships/image" Target="media/image56.wmf"/><Relationship Id="rId122" Type="http://schemas.openxmlformats.org/officeDocument/2006/relationships/oleObject" Target="embeddings/oleObject41.bin"/><Relationship Id="rId143" Type="http://schemas.openxmlformats.org/officeDocument/2006/relationships/image" Target="media/image83.wmf"/><Relationship Id="rId148" Type="http://schemas.openxmlformats.org/officeDocument/2006/relationships/oleObject" Target="embeddings/oleObject53.bin"/><Relationship Id="rId164" Type="http://schemas.openxmlformats.org/officeDocument/2006/relationships/oleObject" Target="embeddings/oleObject61.bin"/><Relationship Id="rId169" Type="http://schemas.openxmlformats.org/officeDocument/2006/relationships/image" Target="media/image96.wmf"/><Relationship Id="rId4" Type="http://schemas.openxmlformats.org/officeDocument/2006/relationships/webSettings" Target="webSettings.xml"/><Relationship Id="rId9" Type="http://schemas.openxmlformats.org/officeDocument/2006/relationships/comments" Target="comments.xml"/><Relationship Id="rId26" Type="http://schemas.openxmlformats.org/officeDocument/2006/relationships/oleObject" Target="embeddings/oleObject3.bin"/><Relationship Id="rId47" Type="http://schemas.openxmlformats.org/officeDocument/2006/relationships/image" Target="media/image26.wmf"/><Relationship Id="rId68" Type="http://schemas.openxmlformats.org/officeDocument/2006/relationships/oleObject" Target="embeddings/oleObject21.bin"/><Relationship Id="rId89" Type="http://schemas.openxmlformats.org/officeDocument/2006/relationships/image" Target="media/image48.wmf"/><Relationship Id="rId112" Type="http://schemas.openxmlformats.org/officeDocument/2006/relationships/oleObject" Target="embeddings/oleObject37.bin"/><Relationship Id="rId133" Type="http://schemas.openxmlformats.org/officeDocument/2006/relationships/oleObject" Target="embeddings/oleObject46.bin"/><Relationship Id="rId154" Type="http://schemas.openxmlformats.org/officeDocument/2006/relationships/oleObject" Target="embeddings/oleObject56.bin"/><Relationship Id="rId175" Type="http://schemas.openxmlformats.org/officeDocument/2006/relationships/footer" Target="footer1.xml"/><Relationship Id="rId16" Type="http://schemas.openxmlformats.org/officeDocument/2006/relationships/image" Target="media/image6.jpg"/><Relationship Id="rId37" Type="http://schemas.openxmlformats.org/officeDocument/2006/relationships/oleObject" Target="embeddings/oleObject8.bin"/><Relationship Id="rId58" Type="http://schemas.openxmlformats.org/officeDocument/2006/relationships/oleObject" Target="embeddings/oleObject16.bin"/><Relationship Id="rId79" Type="http://schemas.openxmlformats.org/officeDocument/2006/relationships/image" Target="media/image43.wmf"/><Relationship Id="rId102" Type="http://schemas.openxmlformats.org/officeDocument/2006/relationships/oleObject" Target="embeddings/oleObject36.bin"/><Relationship Id="rId123" Type="http://schemas.openxmlformats.org/officeDocument/2006/relationships/image" Target="media/image72.wmf"/><Relationship Id="rId144" Type="http://schemas.openxmlformats.org/officeDocument/2006/relationships/oleObject" Target="embeddings/oleObject51.bin"/><Relationship Id="rId90" Type="http://schemas.openxmlformats.org/officeDocument/2006/relationships/oleObject" Target="embeddings/oleObject32.bin"/><Relationship Id="rId165" Type="http://schemas.openxmlformats.org/officeDocument/2006/relationships/image" Target="media/image94.wmf"/><Relationship Id="rId27" Type="http://schemas.openxmlformats.org/officeDocument/2006/relationships/image" Target="media/image14.wmf"/><Relationship Id="rId48" Type="http://schemas.openxmlformats.org/officeDocument/2006/relationships/image" Target="media/image27.png"/><Relationship Id="rId69" Type="http://schemas.openxmlformats.org/officeDocument/2006/relationships/image" Target="media/image38.wmf"/><Relationship Id="rId113" Type="http://schemas.openxmlformats.org/officeDocument/2006/relationships/image" Target="media/image66.png"/><Relationship Id="rId134" Type="http://schemas.openxmlformats.org/officeDocument/2006/relationships/image" Target="media/image78.wmf"/><Relationship Id="rId80" Type="http://schemas.openxmlformats.org/officeDocument/2006/relationships/oleObject" Target="embeddings/oleObject27.bin"/><Relationship Id="rId155" Type="http://schemas.openxmlformats.org/officeDocument/2006/relationships/image" Target="media/image89.wmf"/><Relationship Id="rId176" Type="http://schemas.openxmlformats.org/officeDocument/2006/relationships/fontTable" Target="fontTable.xml"/><Relationship Id="rId17" Type="http://schemas.openxmlformats.org/officeDocument/2006/relationships/image" Target="media/image7.png"/><Relationship Id="rId38" Type="http://schemas.openxmlformats.org/officeDocument/2006/relationships/image" Target="media/image20.wmf"/><Relationship Id="rId59" Type="http://schemas.openxmlformats.org/officeDocument/2006/relationships/image" Target="media/image33.wmf"/><Relationship Id="rId103" Type="http://schemas.openxmlformats.org/officeDocument/2006/relationships/image" Target="media/image57.png"/><Relationship Id="rId124" Type="http://schemas.openxmlformats.org/officeDocument/2006/relationships/oleObject" Target="embeddings/oleObject42.bin"/><Relationship Id="rId70" Type="http://schemas.openxmlformats.org/officeDocument/2006/relationships/oleObject" Target="embeddings/oleObject22.bin"/><Relationship Id="rId91" Type="http://schemas.openxmlformats.org/officeDocument/2006/relationships/image" Target="media/image49.wmf"/><Relationship Id="rId145" Type="http://schemas.openxmlformats.org/officeDocument/2006/relationships/image" Target="media/image84.wmf"/><Relationship Id="rId166" Type="http://schemas.openxmlformats.org/officeDocument/2006/relationships/oleObject" Target="embeddings/oleObject62.bin"/><Relationship Id="rId1"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86</TotalTime>
  <Pages>1</Pages>
  <Words>1645</Words>
  <Characters>9377</Characters>
  <Application>Microsoft Office Word</Application>
  <DocSecurity>0</DocSecurity>
  <Lines>78</Lines>
  <Paragraphs>21</Paragraphs>
  <ScaleCrop>false</ScaleCrop>
  <Company/>
  <LinksUpToDate>false</LinksUpToDate>
  <CharactersWithSpaces>11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physics</cp:lastModifiedBy>
  <cp:revision>16</cp:revision>
  <dcterms:created xsi:type="dcterms:W3CDTF">2026-01-11T00:05:00Z</dcterms:created>
  <dcterms:modified xsi:type="dcterms:W3CDTF">2026-01-21T13:26:00Z</dcterms:modified>
</cp:coreProperties>
</file>